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789F" w:rsidRPr="00147902" w:rsidRDefault="000F4C7B">
      <w:pPr>
        <w:rPr>
          <w:rFonts w:ascii="Comic Sans MS" w:hAnsi="Comic Sans MS"/>
        </w:rPr>
      </w:pPr>
      <w:r w:rsidRPr="00147902">
        <w:rPr>
          <w:rFonts w:ascii="Comic Sans MS" w:hAnsi="Comic Sans MS"/>
        </w:rPr>
        <w:t>3.6- Slopes of Parallel &amp; Perpendicular Lines</w:t>
      </w:r>
      <w:r w:rsidR="00135992">
        <w:rPr>
          <w:rFonts w:ascii="Comic Sans MS" w:hAnsi="Comic Sans MS"/>
        </w:rPr>
        <w:t xml:space="preserve"> – Notes</w:t>
      </w:r>
      <w:r w:rsidR="00135992">
        <w:rPr>
          <w:rFonts w:ascii="Comic Sans MS" w:hAnsi="Comic Sans MS"/>
        </w:rPr>
        <w:tab/>
      </w:r>
      <w:r w:rsidR="00135992">
        <w:rPr>
          <w:rFonts w:ascii="Comic Sans MS" w:hAnsi="Comic Sans MS"/>
        </w:rPr>
        <w:tab/>
      </w:r>
      <w:r w:rsidR="00135992">
        <w:rPr>
          <w:rFonts w:ascii="Comic Sans MS" w:hAnsi="Comic Sans MS"/>
        </w:rPr>
        <w:tab/>
      </w:r>
      <w:r w:rsidRPr="00147902">
        <w:rPr>
          <w:rFonts w:ascii="Comic Sans MS" w:hAnsi="Comic Sans MS"/>
        </w:rPr>
        <w:tab/>
      </w:r>
      <w:r w:rsidR="00710925" w:rsidRPr="00147902">
        <w:rPr>
          <w:rFonts w:ascii="Comic Sans MS" w:hAnsi="Comic Sans MS"/>
        </w:rPr>
        <w:t>D</w:t>
      </w:r>
      <w:r w:rsidR="0091789F" w:rsidRPr="00147902">
        <w:rPr>
          <w:rFonts w:ascii="Comic Sans MS" w:hAnsi="Comic Sans MS"/>
        </w:rPr>
        <w:t>ate:  _______</w:t>
      </w:r>
      <w:r w:rsidR="00147902">
        <w:rPr>
          <w:rFonts w:ascii="Comic Sans MS" w:hAnsi="Comic Sans MS"/>
        </w:rPr>
        <w:t>______</w:t>
      </w:r>
    </w:p>
    <w:p w:rsidR="00710925" w:rsidRPr="00147902" w:rsidRDefault="00710925">
      <w:pPr>
        <w:rPr>
          <w:rFonts w:ascii="Comic Sans MS" w:hAnsi="Comic Sans MS"/>
        </w:rPr>
      </w:pPr>
    </w:p>
    <w:tbl>
      <w:tblPr>
        <w:tblStyle w:val="TableGrid"/>
        <w:tblpPr w:leftFromText="180" w:rightFromText="180" w:vertAnchor="page" w:horzAnchor="margin" w:tblpY="1691"/>
        <w:tblW w:w="0" w:type="auto"/>
        <w:tblLook w:val="04A0" w:firstRow="1" w:lastRow="0" w:firstColumn="1" w:lastColumn="0" w:noHBand="0" w:noVBand="1"/>
      </w:tblPr>
      <w:tblGrid>
        <w:gridCol w:w="6032"/>
        <w:gridCol w:w="809"/>
        <w:gridCol w:w="1079"/>
        <w:gridCol w:w="1258"/>
        <w:gridCol w:w="1324"/>
      </w:tblGrid>
      <w:tr w:rsidR="00135992" w:rsidTr="00D57F24">
        <w:trPr>
          <w:trHeight w:val="530"/>
        </w:trPr>
        <w:tc>
          <w:tcPr>
            <w:tcW w:w="6032" w:type="dxa"/>
          </w:tcPr>
          <w:p w:rsidR="00135992" w:rsidRPr="00695AB4" w:rsidRDefault="00135992" w:rsidP="00D57F24">
            <w:pPr>
              <w:tabs>
                <w:tab w:val="left" w:pos="1875"/>
                <w:tab w:val="center" w:pos="2646"/>
              </w:tabs>
              <w:contextualSpacing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  <w:sz w:val="16"/>
                <w:szCs w:val="16"/>
              </w:rPr>
              <w:tab/>
            </w:r>
            <w:r w:rsidRPr="00695AB4">
              <w:rPr>
                <w:rFonts w:ascii="Comic Sans MS" w:hAnsi="Comic Sans MS" w:cs="Arial"/>
                <w:b/>
              </w:rPr>
              <w:tab/>
              <w:t>Learning Targets</w:t>
            </w:r>
          </w:p>
        </w:tc>
        <w:tc>
          <w:tcPr>
            <w:tcW w:w="809" w:type="dxa"/>
            <w:tcBorders>
              <w:bottom w:val="single" w:sz="4" w:space="0" w:color="auto"/>
            </w:tcBorders>
          </w:tcPr>
          <w:p w:rsidR="00135992" w:rsidRPr="00695AB4" w:rsidRDefault="00135992" w:rsidP="00D57F24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 xml:space="preserve">Help!  </w:t>
            </w:r>
          </w:p>
        </w:tc>
        <w:tc>
          <w:tcPr>
            <w:tcW w:w="1079" w:type="dxa"/>
            <w:tcBorders>
              <w:bottom w:val="single" w:sz="4" w:space="0" w:color="auto"/>
            </w:tcBorders>
          </w:tcPr>
          <w:p w:rsidR="00135992" w:rsidRPr="00695AB4" w:rsidRDefault="00135992" w:rsidP="00D57F24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>I’m getting there…</w:t>
            </w:r>
          </w:p>
        </w:tc>
        <w:tc>
          <w:tcPr>
            <w:tcW w:w="1258" w:type="dxa"/>
            <w:tcBorders>
              <w:bottom w:val="single" w:sz="4" w:space="0" w:color="auto"/>
            </w:tcBorders>
          </w:tcPr>
          <w:p w:rsidR="00135992" w:rsidRPr="00695AB4" w:rsidRDefault="00135992" w:rsidP="00D57F24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>I’m almost there…</w:t>
            </w:r>
          </w:p>
        </w:tc>
        <w:tc>
          <w:tcPr>
            <w:tcW w:w="1324" w:type="dxa"/>
            <w:tcBorders>
              <w:bottom w:val="single" w:sz="4" w:space="0" w:color="auto"/>
            </w:tcBorders>
          </w:tcPr>
          <w:p w:rsidR="00135992" w:rsidRPr="00695AB4" w:rsidRDefault="00135992" w:rsidP="00D57F24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t xml:space="preserve">Yes!  I totally got this! </w:t>
            </w:r>
            <w:r w:rsidRPr="00695AB4">
              <w:rPr>
                <w:rFonts w:ascii="Comic Sans MS" w:hAnsi="Comic Sans MS" w:cs="Arial"/>
                <w:b/>
                <w:sz w:val="16"/>
                <w:szCs w:val="16"/>
              </w:rPr>
              <w:sym w:font="Wingdings" w:char="F04A"/>
            </w:r>
          </w:p>
        </w:tc>
      </w:tr>
      <w:tr w:rsidR="00135992" w:rsidTr="00D57F24">
        <w:trPr>
          <w:trHeight w:val="533"/>
        </w:trPr>
        <w:tc>
          <w:tcPr>
            <w:tcW w:w="6032" w:type="dxa"/>
          </w:tcPr>
          <w:p w:rsidR="00135992" w:rsidRPr="00135992" w:rsidRDefault="00135992" w:rsidP="00D57F24">
            <w:pPr>
              <w:rPr>
                <w:rFonts w:ascii="Comic Sans MS" w:hAnsi="Comic Sans MS"/>
                <w:b/>
                <w:sz w:val="16"/>
                <w:szCs w:val="16"/>
              </w:rPr>
            </w:pPr>
            <w:r w:rsidRPr="00135992">
              <w:rPr>
                <w:rFonts w:ascii="Comic Sans MS" w:hAnsi="Comic Sans MS" w:cs="Arial"/>
                <w:sz w:val="16"/>
                <w:szCs w:val="16"/>
              </w:rPr>
              <w:t xml:space="preserve">1.  </w:t>
            </w:r>
            <w:r w:rsidRPr="00135992">
              <w:rPr>
                <w:rFonts w:ascii="Comic Sans MS" w:hAnsi="Comic Sans MS"/>
                <w:color w:val="000000"/>
                <w:sz w:val="16"/>
                <w:szCs w:val="16"/>
              </w:rPr>
              <w:t xml:space="preserve"> </w:t>
            </w:r>
            <w:r w:rsidRPr="00135992">
              <w:rPr>
                <w:rFonts w:ascii="Comic Sans MS" w:hAnsi="Comic Sans MS"/>
                <w:sz w:val="16"/>
                <w:szCs w:val="16"/>
              </w:rPr>
              <w:t xml:space="preserve"> I can identify that slopes of parallel lines are equal.</w: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58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4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135992" w:rsidTr="00D57F24">
        <w:trPr>
          <w:trHeight w:val="350"/>
        </w:trPr>
        <w:tc>
          <w:tcPr>
            <w:tcW w:w="6032" w:type="dxa"/>
          </w:tcPr>
          <w:p w:rsidR="00135992" w:rsidRPr="00135992" w:rsidRDefault="00135992" w:rsidP="00D57F24">
            <w:pPr>
              <w:rPr>
                <w:rFonts w:ascii="Comic Sans MS" w:hAnsi="Comic Sans MS"/>
                <w:b/>
                <w:sz w:val="16"/>
                <w:szCs w:val="16"/>
              </w:rPr>
            </w:pPr>
            <w:r w:rsidRPr="00135992">
              <w:rPr>
                <w:rFonts w:ascii="Comic Sans MS" w:hAnsi="Comic Sans MS" w:cs="Arial"/>
                <w:sz w:val="16"/>
                <w:szCs w:val="16"/>
              </w:rPr>
              <w:t>2.</w:t>
            </w:r>
            <w:r w:rsidRPr="00135992">
              <w:rPr>
                <w:rFonts w:ascii="Comic Sans MS" w:hAnsi="Comic Sans MS"/>
                <w:sz w:val="16"/>
                <w:szCs w:val="16"/>
              </w:rPr>
              <w:t xml:space="preserve"> I can identify that slopes of perpendicular lines are opposite reciprocals.</w: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  <w:bookmarkStart w:id="0" w:name="_GoBack"/>
            <w:bookmarkEnd w:id="0"/>
          </w:p>
        </w:tc>
        <w:tc>
          <w:tcPr>
            <w:tcW w:w="1258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4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135992" w:rsidTr="00D57F24">
        <w:trPr>
          <w:trHeight w:val="350"/>
        </w:trPr>
        <w:tc>
          <w:tcPr>
            <w:tcW w:w="6032" w:type="dxa"/>
          </w:tcPr>
          <w:p w:rsidR="00135992" w:rsidRPr="00135992" w:rsidRDefault="00135992" w:rsidP="00D57F24">
            <w:pPr>
              <w:rPr>
                <w:rFonts w:ascii="Comic Sans MS" w:hAnsi="Comic Sans MS" w:cs="Arial"/>
                <w:sz w:val="16"/>
                <w:szCs w:val="16"/>
              </w:rPr>
            </w:pPr>
            <w:r w:rsidRPr="00135992">
              <w:rPr>
                <w:rFonts w:ascii="Comic Sans MS" w:hAnsi="Comic Sans MS" w:cs="Arial"/>
                <w:sz w:val="16"/>
                <w:szCs w:val="16"/>
              </w:rPr>
              <w:t xml:space="preserve">3.  </w:t>
            </w:r>
            <w:r w:rsidRPr="00135992">
              <w:rPr>
                <w:rFonts w:ascii="Comic Sans MS" w:hAnsi="Comic Sans MS"/>
                <w:sz w:val="16"/>
                <w:szCs w:val="16"/>
              </w:rPr>
              <w:t xml:space="preserve"> I can write equations of lines that are parallel or perpendicular to a given line and through a point.</w: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58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4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135992" w:rsidTr="00D57F24">
        <w:trPr>
          <w:trHeight w:val="350"/>
        </w:trPr>
        <w:tc>
          <w:tcPr>
            <w:tcW w:w="6032" w:type="dxa"/>
          </w:tcPr>
          <w:p w:rsidR="00135992" w:rsidRPr="00135992" w:rsidRDefault="00135992" w:rsidP="00D57F24">
            <w:pPr>
              <w:rPr>
                <w:rFonts w:ascii="Comic Sans MS" w:hAnsi="Comic Sans MS" w:cs="Arial"/>
                <w:sz w:val="16"/>
                <w:szCs w:val="16"/>
              </w:rPr>
            </w:pPr>
            <w:r w:rsidRPr="00135992">
              <w:rPr>
                <w:rFonts w:ascii="Comic Sans MS" w:hAnsi="Comic Sans MS" w:cs="Arial"/>
                <w:sz w:val="16"/>
                <w:szCs w:val="16"/>
              </w:rPr>
              <w:t xml:space="preserve">4. </w:t>
            </w:r>
            <w:r w:rsidRPr="00135992">
              <w:rPr>
                <w:rFonts w:ascii="Comic Sans MS" w:hAnsi="Comic Sans MS"/>
                <w:color w:val="000000"/>
                <w:sz w:val="16"/>
                <w:szCs w:val="16"/>
              </w:rPr>
              <w:t xml:space="preserve"> </w:t>
            </w:r>
            <w:r w:rsidRPr="00135992">
              <w:rPr>
                <w:rFonts w:ascii="Comic Sans MS" w:hAnsi="Comic Sans MS"/>
                <w:sz w:val="16"/>
                <w:szCs w:val="16"/>
              </w:rPr>
              <w:t xml:space="preserve"> I can determine the relationship between lines (parallel, perpendicular, or neither) based on slopes.</w: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258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4" w:type="dxa"/>
            <w:tcBorders>
              <w:top w:val="single" w:sz="4" w:space="0" w:color="auto"/>
              <w:bottom w:val="single" w:sz="4" w:space="0" w:color="auto"/>
            </w:tcBorders>
          </w:tcPr>
          <w:p w:rsidR="00135992" w:rsidRPr="00A272C2" w:rsidRDefault="00135992" w:rsidP="00D57F24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:rsidR="00710925" w:rsidRPr="00147902" w:rsidRDefault="00710925">
      <w:pPr>
        <w:rPr>
          <w:rFonts w:ascii="Comic Sans MS" w:hAnsi="Comic Sans MS"/>
        </w:rPr>
      </w:pPr>
    </w:p>
    <w:p w:rsidR="00135992" w:rsidRDefault="00135992" w:rsidP="0017565E">
      <w:pPr>
        <w:rPr>
          <w:rFonts w:ascii="Comic Sans MS" w:hAnsi="Comic Sans MS"/>
        </w:rPr>
      </w:pPr>
    </w:p>
    <w:p w:rsidR="00135992" w:rsidRDefault="00FB438C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480499</wp:posOffset>
                </wp:positionH>
                <wp:positionV relativeFrom="paragraph">
                  <wp:posOffset>164379</wp:posOffset>
                </wp:positionV>
                <wp:extent cx="4680" cy="4680"/>
                <wp:effectExtent l="57150" t="57150" r="52705" b="5270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46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6DCA21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0" o:spid="_x0000_s1026" type="#_x0000_t75" style="position:absolute;margin-left:430.75pt;margin-top:12.25pt;width:1.6pt;height:1.8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">
                <v:imagedata r:id="rId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231659</wp:posOffset>
                </wp:positionH>
                <wp:positionV relativeFrom="paragraph">
                  <wp:posOffset>150699</wp:posOffset>
                </wp:positionV>
                <wp:extent cx="2880" cy="12600"/>
                <wp:effectExtent l="38100" t="38100" r="35560" b="4508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2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2425F" id="Ink 25" o:spid="_x0000_s1026" type="#_x0000_t75" style="position:absolute;margin-left:332.65pt;margin-top:11.55pt;width:1.35pt;height: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">
                <v:imagedata r:id="rId10" o:title=""/>
              </v:shape>
            </w:pict>
          </mc:Fallback>
        </mc:AlternateContent>
      </w:r>
    </w:p>
    <w:p w:rsidR="00F343A1" w:rsidRPr="00147902" w:rsidRDefault="00FB438C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6646899</wp:posOffset>
                </wp:positionH>
                <wp:positionV relativeFrom="paragraph">
                  <wp:posOffset>123874</wp:posOffset>
                </wp:positionV>
                <wp:extent cx="3960" cy="1440"/>
                <wp:effectExtent l="57150" t="57150" r="53340" b="5588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9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9258C" id="Ink 51" o:spid="_x0000_s1026" type="#_x0000_t75" style="position:absolute;margin-left:522.75pt;margin-top:9pt;width:1.55pt;height:1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">
                <v:imagedata r:id="rId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482019</wp:posOffset>
                </wp:positionH>
                <wp:positionV relativeFrom="paragraph">
                  <wp:posOffset>37474</wp:posOffset>
                </wp:positionV>
                <wp:extent cx="63720" cy="98640"/>
                <wp:effectExtent l="38100" t="38100" r="50800" b="5397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637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18D6F" id="Ink 50" o:spid="_x0000_s1026" type="#_x0000_t75" style="position:absolute;margin-left:509.65pt;margin-top:2.2pt;width:6.5pt;height:9.4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">
                <v:imagedata r:id="rId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362499</wp:posOffset>
                </wp:positionH>
                <wp:positionV relativeFrom="paragraph">
                  <wp:posOffset>52954</wp:posOffset>
                </wp:positionV>
                <wp:extent cx="121320" cy="15840"/>
                <wp:effectExtent l="19050" t="38100" r="50165" b="4191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213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B7F76" id="Ink 49" o:spid="_x0000_s1026" type="#_x0000_t75" style="position:absolute;margin-left:500.7pt;margin-top:3.55pt;width:10.45pt;height:2.6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">
                <v:imagedata r:id="rId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6412899</wp:posOffset>
                </wp:positionH>
                <wp:positionV relativeFrom="paragraph">
                  <wp:posOffset>-34166</wp:posOffset>
                </wp:positionV>
                <wp:extent cx="12960" cy="163440"/>
                <wp:effectExtent l="57150" t="38100" r="44450" b="4635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29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183EC" id="Ink 48" o:spid="_x0000_s1026" type="#_x0000_t75" style="position:absolute;margin-left:504.3pt;margin-top:-2.95pt;width:2.4pt;height:13.9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">
                <v:imagedata r:id="rId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140019</wp:posOffset>
                </wp:positionH>
                <wp:positionV relativeFrom="paragraph">
                  <wp:posOffset>14074</wp:posOffset>
                </wp:positionV>
                <wp:extent cx="218160" cy="194040"/>
                <wp:effectExtent l="38100" t="57150" r="10795" b="5397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1816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253F4" id="Ink 47" o:spid="_x0000_s1026" type="#_x0000_t75" style="position:absolute;margin-left:482.55pt;margin-top:.25pt;width:19pt;height:17.0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">
                <v:imagedata r:id="rId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6043539</wp:posOffset>
                </wp:positionH>
                <wp:positionV relativeFrom="paragraph">
                  <wp:posOffset>32074</wp:posOffset>
                </wp:positionV>
                <wp:extent cx="88200" cy="84600"/>
                <wp:effectExtent l="57150" t="57150" r="45720" b="4889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882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F2A11" id="Ink 46" o:spid="_x0000_s1026" type="#_x0000_t75" style="position:absolute;margin-left:474.9pt;margin-top:1.75pt;width:8.55pt;height:8.3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">
                <v:imagedata r:id="rId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913579</wp:posOffset>
                </wp:positionH>
                <wp:positionV relativeFrom="paragraph">
                  <wp:posOffset>30994</wp:posOffset>
                </wp:positionV>
                <wp:extent cx="91080" cy="87480"/>
                <wp:effectExtent l="38100" t="38100" r="42545" b="4635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910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90DA9" id="Ink 45" o:spid="_x0000_s1026" type="#_x0000_t75" style="position:absolute;margin-left:465.05pt;margin-top:1.95pt;width:8.55pt;height:8.3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">
                <v:imagedata r:id="rId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786499</wp:posOffset>
                </wp:positionH>
                <wp:positionV relativeFrom="paragraph">
                  <wp:posOffset>43954</wp:posOffset>
                </wp:positionV>
                <wp:extent cx="99000" cy="78120"/>
                <wp:effectExtent l="38100" t="57150" r="53975" b="5524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990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4A55D" id="Ink 44" o:spid="_x0000_s1026" type="#_x0000_t75" style="position:absolute;margin-left:455.05pt;margin-top:2.55pt;width:9.1pt;height:7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">
                <v:imagedata r:id="rId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692539</wp:posOffset>
                </wp:positionH>
                <wp:positionV relativeFrom="paragraph">
                  <wp:posOffset>44314</wp:posOffset>
                </wp:positionV>
                <wp:extent cx="70920" cy="9720"/>
                <wp:effectExtent l="38100" t="57150" r="43815" b="4762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70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86451" id="Ink 43" o:spid="_x0000_s1026" type="#_x0000_t75" style="position:absolute;margin-left:447.55pt;margin-top:2.85pt;width:7.15pt;height:2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">
                <v:imagedata r:id="rId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722779</wp:posOffset>
                </wp:positionH>
                <wp:positionV relativeFrom="paragraph">
                  <wp:posOffset>-56846</wp:posOffset>
                </wp:positionV>
                <wp:extent cx="9360" cy="189000"/>
                <wp:effectExtent l="38100" t="38100" r="48260" b="4000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93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B9B89" id="Ink 42" o:spid="_x0000_s1026" type="#_x0000_t75" style="position:absolute;margin-left:450.15pt;margin-top:-4.75pt;width:2.1pt;height:15.9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">
                <v:imagedata r:id="rId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552499</wp:posOffset>
                </wp:positionH>
                <wp:positionV relativeFrom="paragraph">
                  <wp:posOffset>26674</wp:posOffset>
                </wp:positionV>
                <wp:extent cx="91800" cy="91080"/>
                <wp:effectExtent l="38100" t="38100" r="41910" b="6159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91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665EA" id="Ink 41" o:spid="_x0000_s1026" type="#_x0000_t75" style="position:absolute;margin-left:436.95pt;margin-top:1.2pt;width:8.25pt;height:8.9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">
                <v:imagedata r:id="rId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468619</wp:posOffset>
                </wp:positionH>
                <wp:positionV relativeFrom="paragraph">
                  <wp:posOffset>39994</wp:posOffset>
                </wp:positionV>
                <wp:extent cx="6120" cy="74520"/>
                <wp:effectExtent l="38100" t="38100" r="51435" b="4000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61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0EC24" id="Ink 39" o:spid="_x0000_s1026" type="#_x0000_t75" style="position:absolute;margin-left:429.9pt;margin-top:2.9pt;width:2.05pt;height:6.8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">
                <v:imagedata r:id="rId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320659</wp:posOffset>
                </wp:positionH>
                <wp:positionV relativeFrom="paragraph">
                  <wp:posOffset>73474</wp:posOffset>
                </wp:positionV>
                <wp:extent cx="84600" cy="12960"/>
                <wp:effectExtent l="38100" t="57150" r="48895" b="4445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84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3DB4D" id="Ink 38" o:spid="_x0000_s1026" type="#_x0000_t75" style="position:absolute;margin-left:418.5pt;margin-top:5.15pt;width:7.75pt;height:2.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">
                <v:imagedata r:id="rId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249739</wp:posOffset>
                </wp:positionH>
                <wp:positionV relativeFrom="paragraph">
                  <wp:posOffset>2194</wp:posOffset>
                </wp:positionV>
                <wp:extent cx="13680" cy="226080"/>
                <wp:effectExtent l="57150" t="38100" r="43815" b="4064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368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713F5" id="Ink 37" o:spid="_x0000_s1026" type="#_x0000_t75" style="position:absolute;margin-left:412.6pt;margin-top:-.4pt;width:2.55pt;height:19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">
                <v:imagedata r:id="rId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188179</wp:posOffset>
                </wp:positionH>
                <wp:positionV relativeFrom="paragraph">
                  <wp:posOffset>14434</wp:posOffset>
                </wp:positionV>
                <wp:extent cx="64800" cy="71280"/>
                <wp:effectExtent l="38100" t="38100" r="49530" b="4318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48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3BBCE" id="Ink 36" o:spid="_x0000_s1026" type="#_x0000_t75" style="position:absolute;margin-left:407.8pt;margin-top:.5pt;width:6.35pt;height:6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">
                <v:imagedata r:id="rId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870659</wp:posOffset>
                </wp:positionH>
                <wp:positionV relativeFrom="paragraph">
                  <wp:posOffset>4714</wp:posOffset>
                </wp:positionV>
                <wp:extent cx="84960" cy="16920"/>
                <wp:effectExtent l="38100" t="38100" r="48895" b="5969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84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992F5" id="Ink 35" o:spid="_x0000_s1026" type="#_x0000_t75" style="position:absolute;margin-left:382.85pt;margin-top:-.5pt;width:8.2pt;height:3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">
                <v:imagedata r:id="rId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897659</wp:posOffset>
                </wp:positionH>
                <wp:positionV relativeFrom="paragraph">
                  <wp:posOffset>-70166</wp:posOffset>
                </wp:positionV>
                <wp:extent cx="12960" cy="157680"/>
                <wp:effectExtent l="38100" t="19050" r="44450" b="5207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29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5381C" id="Ink 34" o:spid="_x0000_s1026" type="#_x0000_t75" style="position:absolute;margin-left:385.25pt;margin-top:-5.8pt;width:2.1pt;height:13.4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">
                <v:imagedata r:id="rId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765899</wp:posOffset>
                </wp:positionH>
                <wp:positionV relativeFrom="paragraph">
                  <wp:posOffset>2914</wp:posOffset>
                </wp:positionV>
                <wp:extent cx="68400" cy="88560"/>
                <wp:effectExtent l="38100" t="38100" r="46355" b="4508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84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7FC03" id="Ink 33" o:spid="_x0000_s1026" type="#_x0000_t75" style="position:absolute;margin-left:374.3pt;margin-top:-.05pt;width:7.05pt;height:7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">
                <v:imagedata r:id="rId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673019</wp:posOffset>
                </wp:positionH>
                <wp:positionV relativeFrom="paragraph">
                  <wp:posOffset>11914</wp:posOffset>
                </wp:positionV>
                <wp:extent cx="53640" cy="69120"/>
                <wp:effectExtent l="38100" t="38100" r="41910" b="4572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536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9586C" id="Ink 32" o:spid="_x0000_s1026" type="#_x0000_t75" style="position:absolute;margin-left:367.1pt;margin-top:.15pt;width:5.75pt;height:7.0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">
                <v:imagedata r:id="rId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596339</wp:posOffset>
                </wp:positionH>
                <wp:positionV relativeFrom="paragraph">
                  <wp:posOffset>1834</wp:posOffset>
                </wp:positionV>
                <wp:extent cx="49680" cy="83520"/>
                <wp:effectExtent l="57150" t="57150" r="45720" b="5016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496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E5371" id="Ink 31" o:spid="_x0000_s1026" type="#_x0000_t75" style="position:absolute;margin-left:361.1pt;margin-top:-.5pt;width:5.35pt;height: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">
                <v:imagedata r:id="rId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453419</wp:posOffset>
                </wp:positionH>
                <wp:positionV relativeFrom="paragraph">
                  <wp:posOffset>18034</wp:posOffset>
                </wp:positionV>
                <wp:extent cx="105840" cy="65160"/>
                <wp:effectExtent l="0" t="38100" r="46990" b="4953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58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75585" id="Ink 30" o:spid="_x0000_s1026" type="#_x0000_t75" style="position:absolute;margin-left:350.4pt;margin-top:.65pt;width:9.25pt;height:6.6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">
                <v:imagedata r:id="rId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363779</wp:posOffset>
                </wp:positionH>
                <wp:positionV relativeFrom="paragraph">
                  <wp:posOffset>35674</wp:posOffset>
                </wp:positionV>
                <wp:extent cx="83520" cy="18000"/>
                <wp:effectExtent l="38100" t="57150" r="50165" b="3937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83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43CD8" id="Ink 29" o:spid="_x0000_s1026" type="#_x0000_t75" style="position:absolute;margin-left:343.05pt;margin-top:2.1pt;width:7.85pt;height:2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">
                <v:imagedata r:id="rId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431459</wp:posOffset>
                </wp:positionH>
                <wp:positionV relativeFrom="paragraph">
                  <wp:posOffset>-66566</wp:posOffset>
                </wp:positionV>
                <wp:extent cx="67320" cy="184320"/>
                <wp:effectExtent l="38100" t="38100" r="46990" b="4445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673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656F4" id="Ink 28" o:spid="_x0000_s1026" type="#_x0000_t75" style="position:absolute;margin-left:348.05pt;margin-top:-6.05pt;width:6.45pt;height:15.9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">
                <v:imagedata r:id="rId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262619</wp:posOffset>
                </wp:positionH>
                <wp:positionV relativeFrom="paragraph">
                  <wp:posOffset>52234</wp:posOffset>
                </wp:positionV>
                <wp:extent cx="80640" cy="16920"/>
                <wp:effectExtent l="38100" t="57150" r="53340" b="4064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80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F5DD5" id="Ink 27" o:spid="_x0000_s1026" type="#_x0000_t75" style="position:absolute;margin-left:335.1pt;margin-top:3.4pt;width:7.65pt;height:2.4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">
                <v:imagedata r:id="rId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326339</wp:posOffset>
                </wp:positionH>
                <wp:positionV relativeFrom="paragraph">
                  <wp:posOffset>-70166</wp:posOffset>
                </wp:positionV>
                <wp:extent cx="84600" cy="164160"/>
                <wp:effectExtent l="57150" t="57150" r="10795" b="4572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846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1E38F" id="Ink 26" o:spid="_x0000_s1026" type="#_x0000_t75" style="position:absolute;margin-left:339.8pt;margin-top:-6.3pt;width:7.8pt;height:14.4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">
                <v:imagedata r:id="rId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223379</wp:posOffset>
                </wp:positionH>
                <wp:positionV relativeFrom="paragraph">
                  <wp:posOffset>13714</wp:posOffset>
                </wp:positionV>
                <wp:extent cx="2160" cy="70200"/>
                <wp:effectExtent l="38100" t="38100" r="55245" b="4445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1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8FCD1" id="Ink 24" o:spid="_x0000_s1026" type="#_x0000_t75" style="position:absolute;margin-left:331.95pt;margin-top:.85pt;width:1.5pt;height:6.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">
                <v:imagedata r:id="rId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071459</wp:posOffset>
                </wp:positionH>
                <wp:positionV relativeFrom="paragraph">
                  <wp:posOffset>-69086</wp:posOffset>
                </wp:positionV>
                <wp:extent cx="104760" cy="156960"/>
                <wp:effectExtent l="38100" t="57150" r="29210" b="5270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047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81878" id="Ink 23" o:spid="_x0000_s1026" type="#_x0000_t75" style="position:absolute;margin-left:319.8pt;margin-top:-6.15pt;width:9.75pt;height:13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">
                <v:imagedata r:id="rId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844659</wp:posOffset>
                </wp:positionH>
                <wp:positionV relativeFrom="paragraph">
                  <wp:posOffset>18394</wp:posOffset>
                </wp:positionV>
                <wp:extent cx="85680" cy="16560"/>
                <wp:effectExtent l="38100" t="38100" r="48260" b="5969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85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5A34C" id="Ink 22" o:spid="_x0000_s1026" type="#_x0000_t75" style="position:absolute;margin-left:302.25pt;margin-top:.65pt;width:8.1pt;height:2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">
                <v:imagedata r:id="rId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871659</wp:posOffset>
                </wp:positionH>
                <wp:positionV relativeFrom="paragraph">
                  <wp:posOffset>-31646</wp:posOffset>
                </wp:positionV>
                <wp:extent cx="10440" cy="136800"/>
                <wp:effectExtent l="38100" t="38100" r="46990" b="3492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04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8214A" id="Ink 21" o:spid="_x0000_s1026" type="#_x0000_t75" style="position:absolute;margin-left:304.25pt;margin-top:-2.8pt;width:2.05pt;height:11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">
                <v:imagedata r:id="rId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00659</wp:posOffset>
                </wp:positionH>
                <wp:positionV relativeFrom="paragraph">
                  <wp:posOffset>31714</wp:posOffset>
                </wp:positionV>
                <wp:extent cx="128880" cy="79560"/>
                <wp:effectExtent l="38100" t="38100" r="43180" b="5397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288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508FF" id="Ink 20" o:spid="_x0000_s1026" type="#_x0000_t75" style="position:absolute;margin-left:291.15pt;margin-top:2pt;width:11.1pt;height:7.5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">
                <v:imagedata r:id="rId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601659</wp:posOffset>
                </wp:positionH>
                <wp:positionV relativeFrom="paragraph">
                  <wp:posOffset>-29126</wp:posOffset>
                </wp:positionV>
                <wp:extent cx="77400" cy="149040"/>
                <wp:effectExtent l="57150" t="38100" r="0" b="4191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774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86EE5" id="Ink 19" o:spid="_x0000_s1026" type="#_x0000_t75" style="position:absolute;margin-left:282.8pt;margin-top:-2.75pt;width:7.75pt;height:13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">
                <v:imagedata r:id="rId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497619</wp:posOffset>
                </wp:positionH>
                <wp:positionV relativeFrom="paragraph">
                  <wp:posOffset>82114</wp:posOffset>
                </wp:positionV>
                <wp:extent cx="14760" cy="91080"/>
                <wp:effectExtent l="57150" t="38100" r="42545" b="4254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47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DD5AC" id="Ink 18" o:spid="_x0000_s1026" type="#_x0000_t75" style="position:absolute;margin-left:274.75pt;margin-top:6.15pt;width:2.5pt;height:8.1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">
                <v:imagedata r:id="rId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285579</wp:posOffset>
                </wp:positionH>
                <wp:positionV relativeFrom="paragraph">
                  <wp:posOffset>7234</wp:posOffset>
                </wp:positionV>
                <wp:extent cx="108360" cy="84240"/>
                <wp:effectExtent l="38100" t="57150" r="25400" b="4953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083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5E4E8" id="Ink 17" o:spid="_x0000_s1026" type="#_x0000_t75" style="position:absolute;margin-left:258.45pt;margin-top:-.25pt;width:9.65pt;height:8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">
                <v:imagedata r:id="rId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01699</wp:posOffset>
                </wp:positionH>
                <wp:positionV relativeFrom="paragraph">
                  <wp:posOffset>17674</wp:posOffset>
                </wp:positionV>
                <wp:extent cx="71280" cy="199800"/>
                <wp:effectExtent l="38100" t="38100" r="43180" b="4826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712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E6C8D" id="Ink 16" o:spid="_x0000_s1026" type="#_x0000_t75" style="position:absolute;margin-left:251.85pt;margin-top:.95pt;width:6.6pt;height:16.9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">
                <v:imagedata r:id="rId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102699</wp:posOffset>
                </wp:positionH>
                <wp:positionV relativeFrom="paragraph">
                  <wp:posOffset>9754</wp:posOffset>
                </wp:positionV>
                <wp:extent cx="48600" cy="84600"/>
                <wp:effectExtent l="38100" t="38100" r="46990" b="4889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86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DD015" id="Ink 15" o:spid="_x0000_s1026" type="#_x0000_t75" style="position:absolute;margin-left:243.55pt;margin-top:.5pt;width:5.45pt;height:7.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">
                <v:imagedata r:id="rId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047619</wp:posOffset>
                </wp:positionH>
                <wp:positionV relativeFrom="paragraph">
                  <wp:posOffset>-60086</wp:posOffset>
                </wp:positionV>
                <wp:extent cx="7200" cy="144000"/>
                <wp:effectExtent l="38100" t="38100" r="50165" b="4699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2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A4EE6" id="Ink 14" o:spid="_x0000_s1026" type="#_x0000_t75" style="position:absolute;margin-left:239.65pt;margin-top:-5.05pt;width:1.7pt;height:12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">
                <v:imagedata r:id="rId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909739</wp:posOffset>
                </wp:positionH>
                <wp:positionV relativeFrom="paragraph">
                  <wp:posOffset>-39206</wp:posOffset>
                </wp:positionV>
                <wp:extent cx="84240" cy="122760"/>
                <wp:effectExtent l="57150" t="38100" r="49530" b="4889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842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3F4B7" id="Ink 13" o:spid="_x0000_s1026" type="#_x0000_t75" style="position:absolute;margin-left:228.3pt;margin-top:-3.5pt;width:8.15pt;height:10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">
                <v:imagedata r:id="rId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497179</wp:posOffset>
                </wp:positionH>
                <wp:positionV relativeFrom="paragraph">
                  <wp:posOffset>26314</wp:posOffset>
                </wp:positionV>
                <wp:extent cx="242280" cy="88200"/>
                <wp:effectExtent l="57150" t="57150" r="5715" b="4572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422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95E75" id="Ink 12" o:spid="_x0000_s1026" type="#_x0000_t75" style="position:absolute;margin-left:195.9pt;margin-top:1.2pt;width:20.6pt;height:8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">
                <v:imagedata r:id="rId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357499</wp:posOffset>
                </wp:positionH>
                <wp:positionV relativeFrom="paragraph">
                  <wp:posOffset>12994</wp:posOffset>
                </wp:positionV>
                <wp:extent cx="119520" cy="93600"/>
                <wp:effectExtent l="57150" t="57150" r="33020" b="4000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195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89327" id="Ink 11" o:spid="_x0000_s1026" type="#_x0000_t75" style="position:absolute;margin-left:184.9pt;margin-top:.3pt;width:10.7pt;height:8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">
                <v:imagedata r:id="rId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254539</wp:posOffset>
                </wp:positionH>
                <wp:positionV relativeFrom="paragraph">
                  <wp:posOffset>-9686</wp:posOffset>
                </wp:positionV>
                <wp:extent cx="59760" cy="118080"/>
                <wp:effectExtent l="19050" t="38100" r="54610" b="5397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597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FB904" id="Ink 10" o:spid="_x0000_s1026" type="#_x0000_t75" style="position:absolute;margin-left:176.7pt;margin-top:-1.4pt;width:6pt;height:10.7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">
                <v:imagedata r:id="rId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979859</wp:posOffset>
                </wp:positionH>
                <wp:positionV relativeFrom="paragraph">
                  <wp:posOffset>28834</wp:posOffset>
                </wp:positionV>
                <wp:extent cx="76680" cy="89640"/>
                <wp:effectExtent l="19050" t="38100" r="38100" b="6286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766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096C6" id="Ink 9" o:spid="_x0000_s1026" type="#_x0000_t75" style="position:absolute;margin-left:155.65pt;margin-top:1.4pt;width:7.1pt;height:8.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">
                <v:imagedata r:id="rId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01379</wp:posOffset>
                </wp:positionH>
                <wp:positionV relativeFrom="paragraph">
                  <wp:posOffset>-77726</wp:posOffset>
                </wp:positionV>
                <wp:extent cx="55800" cy="189360"/>
                <wp:effectExtent l="38100" t="38100" r="59055" b="3937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558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09F88" id="Ink 8" o:spid="_x0000_s1026" type="#_x0000_t75" style="position:absolute;margin-left:148.85pt;margin-top:-6.6pt;width:6.05pt;height:16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">
                <v:imagedata r:id="rId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782579</wp:posOffset>
                </wp:positionH>
                <wp:positionV relativeFrom="paragraph">
                  <wp:posOffset>23074</wp:posOffset>
                </wp:positionV>
                <wp:extent cx="114840" cy="23760"/>
                <wp:effectExtent l="19050" t="38100" r="38100" b="5270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148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3C9C2" id="Ink 7" o:spid="_x0000_s1026" type="#_x0000_t75" style="position:absolute;margin-left:139.8pt;margin-top:1.15pt;width:10.3pt;height:3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">
                <v:imagedata r:id="rId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817499</wp:posOffset>
                </wp:positionH>
                <wp:positionV relativeFrom="paragraph">
                  <wp:posOffset>-71606</wp:posOffset>
                </wp:positionV>
                <wp:extent cx="19080" cy="179280"/>
                <wp:effectExtent l="38100" t="38100" r="57150" b="4953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90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3AE44" id="Ink 6" o:spid="_x0000_s1026" type="#_x0000_t75" style="position:absolute;margin-left:142.35pt;margin-top:-5.95pt;width:2.9pt;height:15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">
                <v:imagedata r:id="rId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60819</wp:posOffset>
                </wp:positionH>
                <wp:positionV relativeFrom="paragraph">
                  <wp:posOffset>19834</wp:posOffset>
                </wp:positionV>
                <wp:extent cx="95040" cy="84600"/>
                <wp:effectExtent l="38100" t="57150" r="38735" b="4889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950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C4AA0" id="Ink 5" o:spid="_x0000_s1026" type="#_x0000_t75" style="position:absolute;margin-left:122.25pt;margin-top:.8pt;width:8.85pt;height:8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">
                <v:imagedata r:id="rId1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37699</wp:posOffset>
                </wp:positionH>
                <wp:positionV relativeFrom="paragraph">
                  <wp:posOffset>15154</wp:posOffset>
                </wp:positionV>
                <wp:extent cx="83880" cy="103320"/>
                <wp:effectExtent l="38100" t="38100" r="49530" b="4953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83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A80AF" id="Ink 4" o:spid="_x0000_s1026" type="#_x0000_t75" style="position:absolute;margin-left:112.6pt;margin-top:.8pt;width:7.9pt;height:9.3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">
                <v:imagedata r:id="rId1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30419</wp:posOffset>
                </wp:positionH>
                <wp:positionV relativeFrom="paragraph">
                  <wp:posOffset>-1766</wp:posOffset>
                </wp:positionV>
                <wp:extent cx="92520" cy="128160"/>
                <wp:effectExtent l="38100" t="57150" r="3175" b="4381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925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EBC94" id="Ink 3" o:spid="_x0000_s1026" type="#_x0000_t75" style="position:absolute;margin-left:103.95pt;margin-top:-.9pt;width:8.75pt;height:11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">
                <v:imagedata r:id="rId1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78499</wp:posOffset>
                </wp:positionH>
                <wp:positionV relativeFrom="paragraph">
                  <wp:posOffset>-96806</wp:posOffset>
                </wp:positionV>
                <wp:extent cx="104040" cy="221040"/>
                <wp:effectExtent l="38100" t="38100" r="48895" b="4572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040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F0969" id="Ink 2" o:spid="_x0000_s1026" type="#_x0000_t75" style="position:absolute;margin-left:92pt;margin-top:-8.35pt;width:9.7pt;height:18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">
                <v:imagedata r:id="rId1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73819</wp:posOffset>
                </wp:positionH>
                <wp:positionV relativeFrom="paragraph">
                  <wp:posOffset>12634</wp:posOffset>
                </wp:positionV>
                <wp:extent cx="2160" cy="3960"/>
                <wp:effectExtent l="38100" t="38100" r="36195" b="3429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2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F3215" id="Ink 1" o:spid="_x0000_s1026" type="#_x0000_t75" style="position:absolute;margin-left:92.15pt;margin-top:.7pt;width:.75pt;height: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">
                <v:imagedata r:id="rId108" o:title=""/>
              </v:shape>
            </w:pict>
          </mc:Fallback>
        </mc:AlternateContent>
      </w:r>
      <w:r w:rsidR="00F41B57" w:rsidRPr="00147902">
        <w:rPr>
          <w:rFonts w:ascii="Comic Sans MS" w:hAnsi="Comic Sans MS"/>
        </w:rPr>
        <w:t>**Parallel Lines:  _______________________________________________________________</w:t>
      </w:r>
    </w:p>
    <w:p w:rsidR="00F41B57" w:rsidRPr="00147902" w:rsidRDefault="00F41B57" w:rsidP="0017565E">
      <w:pPr>
        <w:rPr>
          <w:rFonts w:ascii="Comic Sans MS" w:hAnsi="Comic Sans MS"/>
        </w:rPr>
      </w:pPr>
    </w:p>
    <w:p w:rsidR="00135992" w:rsidRDefault="00FB438C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236779</wp:posOffset>
                </wp:positionH>
                <wp:positionV relativeFrom="paragraph">
                  <wp:posOffset>98579</wp:posOffset>
                </wp:positionV>
                <wp:extent cx="10800" cy="183960"/>
                <wp:effectExtent l="38100" t="38100" r="46355" b="4508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08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80823" id="Ink 84" o:spid="_x0000_s1026" type="#_x0000_t75" style="position:absolute;margin-left:411.45pt;margin-top:7.15pt;width:2.5pt;height:15.9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">
                <v:imagedata r:id="rId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497339</wp:posOffset>
                </wp:positionH>
                <wp:positionV relativeFrom="paragraph">
                  <wp:posOffset>155099</wp:posOffset>
                </wp:positionV>
                <wp:extent cx="6480" cy="5400"/>
                <wp:effectExtent l="38100" t="19050" r="50800" b="5207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6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0B742" id="Ink 78" o:spid="_x0000_s1026" type="#_x0000_t75" style="position:absolute;margin-left:353.4pt;margin-top:11.9pt;width:1.45pt;height:1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">
                <v:imagedata r:id="rId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850059</wp:posOffset>
                </wp:positionH>
                <wp:positionV relativeFrom="paragraph">
                  <wp:posOffset>49979</wp:posOffset>
                </wp:positionV>
                <wp:extent cx="82440" cy="266040"/>
                <wp:effectExtent l="38100" t="38100" r="51435" b="3937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8244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B96CC" id="Ink 73" o:spid="_x0000_s1026" type="#_x0000_t75" style="position:absolute;margin-left:302.85pt;margin-top:3.65pt;width:7.85pt;height:22.1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">
                <v:imagedata r:id="rId1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554859</wp:posOffset>
                </wp:positionH>
                <wp:positionV relativeFrom="paragraph">
                  <wp:posOffset>155819</wp:posOffset>
                </wp:positionV>
                <wp:extent cx="8280" cy="13680"/>
                <wp:effectExtent l="57150" t="38100" r="48895" b="4381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8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15316" id="Ink 69" o:spid="_x0000_s1026" type="#_x0000_t75" style="position:absolute;margin-left:279.2pt;margin-top:11.7pt;width:1.6pt;height:2.3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">
                <v:imagedata r:id="rId1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372339</wp:posOffset>
                </wp:positionH>
                <wp:positionV relativeFrom="paragraph">
                  <wp:posOffset>78059</wp:posOffset>
                </wp:positionV>
                <wp:extent cx="63360" cy="192960"/>
                <wp:effectExtent l="38100" t="38100" r="51435" b="3619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633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3A352" id="Ink 66" o:spid="_x0000_s1026" type="#_x0000_t75" style="position:absolute;margin-left:264.8pt;margin-top:5.85pt;width:6.35pt;height:16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">
                <v:imagedata r:id="rId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923059</wp:posOffset>
                </wp:positionH>
                <wp:positionV relativeFrom="paragraph">
                  <wp:posOffset>146459</wp:posOffset>
                </wp:positionV>
                <wp:extent cx="3240" cy="10440"/>
                <wp:effectExtent l="57150" t="57150" r="53975" b="4699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3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1AD9A" id="Ink 62" o:spid="_x0000_s1026" type="#_x0000_t75" style="position:absolute;margin-left:229.35pt;margin-top:10.85pt;width:1.85pt;height:2.2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">
                <v:imagedata r:id="rId120" o:title=""/>
              </v:shape>
            </w:pict>
          </mc:Fallback>
        </mc:AlternateContent>
      </w:r>
    </w:p>
    <w:p w:rsidR="00F41B57" w:rsidRPr="00147902" w:rsidRDefault="00FB438C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6214179</wp:posOffset>
                </wp:positionH>
                <wp:positionV relativeFrom="paragraph">
                  <wp:posOffset>72474</wp:posOffset>
                </wp:positionV>
                <wp:extent cx="3600" cy="3600"/>
                <wp:effectExtent l="57150" t="57150" r="53975" b="5397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3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5DED7" id="Ink 91" o:spid="_x0000_s1026" type="#_x0000_t75" style="position:absolute;margin-left:488.6pt;margin-top:5pt;width:1.85pt;height:1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">
                <v:imagedata r:id="rId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6042819</wp:posOffset>
                </wp:positionH>
                <wp:positionV relativeFrom="paragraph">
                  <wp:posOffset>-24366</wp:posOffset>
                </wp:positionV>
                <wp:extent cx="78480" cy="123120"/>
                <wp:effectExtent l="38100" t="38100" r="36195" b="4889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784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003F5" id="Ink 90" o:spid="_x0000_s1026" type="#_x0000_t75" style="position:absolute;margin-left:474.95pt;margin-top:-2.5pt;width:7.65pt;height:11.1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">
                <v:imagedata r:id="rId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871819</wp:posOffset>
                </wp:positionH>
                <wp:positionV relativeFrom="paragraph">
                  <wp:posOffset>-8526</wp:posOffset>
                </wp:positionV>
                <wp:extent cx="142920" cy="105120"/>
                <wp:effectExtent l="38100" t="38100" r="28575" b="4762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429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99BF0" id="Ink 89" o:spid="_x0000_s1026" type="#_x0000_t75" style="position:absolute;margin-left:462.1pt;margin-top:-1.4pt;width:12.1pt;height:9.8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">
                <v:imagedata r:id="rId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753019</wp:posOffset>
                </wp:positionH>
                <wp:positionV relativeFrom="paragraph">
                  <wp:posOffset>-13206</wp:posOffset>
                </wp:positionV>
                <wp:extent cx="118440" cy="237960"/>
                <wp:effectExtent l="38100" t="57150" r="34290" b="4826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1844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04F66" id="Ink 88" o:spid="_x0000_s1026" type="#_x0000_t75" style="position:absolute;margin-left:452.75pt;margin-top:-1.8pt;width:10.35pt;height:20.3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">
                <v:imagedata r:id="rId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672379</wp:posOffset>
                </wp:positionH>
                <wp:positionV relativeFrom="paragraph">
                  <wp:posOffset>-7086</wp:posOffset>
                </wp:positionV>
                <wp:extent cx="62640" cy="106920"/>
                <wp:effectExtent l="19050" t="38100" r="52070" b="4572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626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BA98F" id="Ink 87" o:spid="_x0000_s1026" type="#_x0000_t75" style="position:absolute;margin-left:446pt;margin-top:-.85pt;width:6.45pt;height:9.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">
                <v:imagedata r:id="rId1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5588499</wp:posOffset>
                </wp:positionH>
                <wp:positionV relativeFrom="paragraph">
                  <wp:posOffset>-49206</wp:posOffset>
                </wp:positionV>
                <wp:extent cx="33840" cy="151920"/>
                <wp:effectExtent l="38100" t="38100" r="42545" b="3873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38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D711B" id="Ink 86" o:spid="_x0000_s1026" type="#_x0000_t75" style="position:absolute;margin-left:439.75pt;margin-top:-4.4pt;width:3.7pt;height:13.1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">
                <v:imagedata r:id="rId1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5468259</wp:posOffset>
                </wp:positionH>
                <wp:positionV relativeFrom="paragraph">
                  <wp:posOffset>-28686</wp:posOffset>
                </wp:positionV>
                <wp:extent cx="83880" cy="133560"/>
                <wp:effectExtent l="57150" t="38100" r="49530" b="5715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838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A1BFC" id="Ink 85" o:spid="_x0000_s1026" type="#_x0000_t75" style="position:absolute;margin-left:429.7pt;margin-top:-3pt;width:7.75pt;height:12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">
                <v:imagedata r:id="rId1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070459</wp:posOffset>
                </wp:positionH>
                <wp:positionV relativeFrom="paragraph">
                  <wp:posOffset>7674</wp:posOffset>
                </wp:positionV>
                <wp:extent cx="145440" cy="91080"/>
                <wp:effectExtent l="38100" t="57150" r="0" b="4254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454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C5B21" id="Ink 83" o:spid="_x0000_s1026" type="#_x0000_t75" style="position:absolute;margin-left:398.35pt;margin-top:-.15pt;width:12.95pt;height:8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">
                <v:imagedata r:id="rId1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957779</wp:posOffset>
                </wp:positionH>
                <wp:positionV relativeFrom="paragraph">
                  <wp:posOffset>-5646</wp:posOffset>
                </wp:positionV>
                <wp:extent cx="82080" cy="108720"/>
                <wp:effectExtent l="38100" t="38100" r="51435" b="4381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820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33E07" id="Ink 82" o:spid="_x0000_s1026" type="#_x0000_t75" style="position:absolute;margin-left:389.5pt;margin-top:-1.15pt;width:8pt;height:10.0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">
                <v:imagedata r:id="rId1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832499</wp:posOffset>
                </wp:positionH>
                <wp:positionV relativeFrom="paragraph">
                  <wp:posOffset>2994</wp:posOffset>
                </wp:positionV>
                <wp:extent cx="47160" cy="92520"/>
                <wp:effectExtent l="57150" t="38100" r="48260" b="4127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471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27182" id="Ink 81" o:spid="_x0000_s1026" type="#_x0000_t75" style="position:absolute;margin-left:379.75pt;margin-top:0;width:5.25pt;height:8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">
                <v:imagedata r:id="rId1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678059</wp:posOffset>
                </wp:positionH>
                <wp:positionV relativeFrom="paragraph">
                  <wp:posOffset>6234</wp:posOffset>
                </wp:positionV>
                <wp:extent cx="91080" cy="108000"/>
                <wp:effectExtent l="38100" t="38100" r="42545" b="4445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91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CC1D6" id="Ink 80" o:spid="_x0000_s1026" type="#_x0000_t75" style="position:absolute;margin-left:368.1pt;margin-top:-.1pt;width:8.05pt;height:9.9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">
                <v:imagedata r:id="rId1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588419</wp:posOffset>
                </wp:positionH>
                <wp:positionV relativeFrom="paragraph">
                  <wp:posOffset>18114</wp:posOffset>
                </wp:positionV>
                <wp:extent cx="82440" cy="199440"/>
                <wp:effectExtent l="38100" t="57150" r="32385" b="4826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824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36376" id="Ink 79" o:spid="_x0000_s1026" type="#_x0000_t75" style="position:absolute;margin-left:360.65pt;margin-top:.65pt;width:7.95pt;height:17.3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">
                <v:imagedata r:id="rId1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506699</wp:posOffset>
                </wp:positionH>
                <wp:positionV relativeFrom="paragraph">
                  <wp:posOffset>10194</wp:posOffset>
                </wp:positionV>
                <wp:extent cx="14400" cy="92880"/>
                <wp:effectExtent l="38100" t="38100" r="43180" b="4064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44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E97B5" id="Ink 77" o:spid="_x0000_s1026" type="#_x0000_t75" style="position:absolute;margin-left:354.2pt;margin-top:.4pt;width:2.65pt;height:8.4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">
                <v:imagedata r:id="rId1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375299</wp:posOffset>
                </wp:positionH>
                <wp:positionV relativeFrom="paragraph">
                  <wp:posOffset>-2406</wp:posOffset>
                </wp:positionV>
                <wp:extent cx="92520" cy="108720"/>
                <wp:effectExtent l="57150" t="38100" r="41275" b="4381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925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E4B85" id="Ink 76" o:spid="_x0000_s1026" type="#_x0000_t75" style="position:absolute;margin-left:343.6pt;margin-top:-.9pt;width:8.85pt;height:10.0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">
                <v:imagedata r:id="rId1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241739</wp:posOffset>
                </wp:positionH>
                <wp:positionV relativeFrom="paragraph">
                  <wp:posOffset>-606</wp:posOffset>
                </wp:positionV>
                <wp:extent cx="102600" cy="119880"/>
                <wp:effectExtent l="38100" t="57150" r="50165" b="5207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026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04877" id="Ink 75" o:spid="_x0000_s1026" type="#_x0000_t75" style="position:absolute;margin-left:333.7pt;margin-top:-.8pt;width:9.05pt;height:11.0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">
                <v:imagedata r:id="rId1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146339</wp:posOffset>
                </wp:positionH>
                <wp:positionV relativeFrom="paragraph">
                  <wp:posOffset>-14286</wp:posOffset>
                </wp:positionV>
                <wp:extent cx="82080" cy="128880"/>
                <wp:effectExtent l="38100" t="38100" r="51435" b="4318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820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64446" id="Ink 74" o:spid="_x0000_s1026" type="#_x0000_t75" style="position:absolute;margin-left:326pt;margin-top:-1.4pt;width:7.65pt;height:11.1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">
                <v:imagedata r:id="rId1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816579</wp:posOffset>
                </wp:positionH>
                <wp:positionV relativeFrom="paragraph">
                  <wp:posOffset>-3486</wp:posOffset>
                </wp:positionV>
                <wp:extent cx="51120" cy="91080"/>
                <wp:effectExtent l="57150" t="57150" r="44450" b="4254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511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8E54B" id="Ink 72" o:spid="_x0000_s1026" type="#_x0000_t75" style="position:absolute;margin-left:299.6pt;margin-top:-.9pt;width:5.7pt;height:8.5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">
                <v:imagedata r:id="rId1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706779</wp:posOffset>
                </wp:positionH>
                <wp:positionV relativeFrom="paragraph">
                  <wp:posOffset>14874</wp:posOffset>
                </wp:positionV>
                <wp:extent cx="77040" cy="72360"/>
                <wp:effectExtent l="38100" t="38100" r="37465" b="4254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770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68FDE" id="Ink 71" o:spid="_x0000_s1026" type="#_x0000_t75" style="position:absolute;margin-left:291.45pt;margin-top:.85pt;width:7.1pt;height:6.8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">
                <v:imagedata r:id="rId1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606339</wp:posOffset>
                </wp:positionH>
                <wp:positionV relativeFrom="paragraph">
                  <wp:posOffset>24954</wp:posOffset>
                </wp:positionV>
                <wp:extent cx="80280" cy="194400"/>
                <wp:effectExtent l="57150" t="57150" r="53340" b="5334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802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FEE35" id="Ink 70" o:spid="_x0000_s1026" type="#_x0000_t75" style="position:absolute;margin-left:283.15pt;margin-top:1.25pt;width:7.85pt;height:16.7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">
                <v:imagedata r:id="rId1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560979</wp:posOffset>
                </wp:positionH>
                <wp:positionV relativeFrom="paragraph">
                  <wp:posOffset>17034</wp:posOffset>
                </wp:positionV>
                <wp:extent cx="14400" cy="70560"/>
                <wp:effectExtent l="38100" t="38100" r="43180" b="4381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44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516BD" id="Ink 68" o:spid="_x0000_s1026" type="#_x0000_t75" style="position:absolute;margin-left:280.15pt;margin-top:1.05pt;width:2.15pt;height:6.5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">
                <v:imagedata r:id="rId1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451539</wp:posOffset>
                </wp:positionH>
                <wp:positionV relativeFrom="paragraph">
                  <wp:posOffset>-11046</wp:posOffset>
                </wp:positionV>
                <wp:extent cx="79200" cy="104040"/>
                <wp:effectExtent l="57150" t="38100" r="54610" b="4889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792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3BB65" id="Ink 67" o:spid="_x0000_s1026" type="#_x0000_t75" style="position:absolute;margin-left:270.9pt;margin-top:-1.35pt;width:7.75pt;height:9.4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">
                <v:imagedata r:id="rId1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078579</wp:posOffset>
                </wp:positionH>
                <wp:positionV relativeFrom="paragraph">
                  <wp:posOffset>12354</wp:posOffset>
                </wp:positionV>
                <wp:extent cx="104400" cy="86040"/>
                <wp:effectExtent l="38100" t="57150" r="29210" b="4762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044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DE767" id="Ink 65" o:spid="_x0000_s1026" type="#_x0000_t75" style="position:absolute;margin-left:241.4pt;margin-top:.05pt;width:10pt;height:8.7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">
                <v:imagedata r:id="rId1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986779</wp:posOffset>
                </wp:positionH>
                <wp:positionV relativeFrom="paragraph">
                  <wp:posOffset>49434</wp:posOffset>
                </wp:positionV>
                <wp:extent cx="73800" cy="17280"/>
                <wp:effectExtent l="38100" t="38100" r="40640" b="5905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73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DCDCF" id="Ink 64" o:spid="_x0000_s1026" type="#_x0000_t75" style="position:absolute;margin-left:234.9pt;margin-top:3.2pt;width:6.8pt;height:2.8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">
                <v:imagedata r:id="rId1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007299</wp:posOffset>
                </wp:positionH>
                <wp:positionV relativeFrom="paragraph">
                  <wp:posOffset>-55326</wp:posOffset>
                </wp:positionV>
                <wp:extent cx="19440" cy="183600"/>
                <wp:effectExtent l="38100" t="38100" r="57150" b="4508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94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3F503" id="Ink 63" o:spid="_x0000_s1026" type="#_x0000_t75" style="position:absolute;margin-left:236.2pt;margin-top:-4.65pt;width:3pt;height:15.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">
                <v:imagedata r:id="rId1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929899</wp:posOffset>
                </wp:positionH>
                <wp:positionV relativeFrom="paragraph">
                  <wp:posOffset>35394</wp:posOffset>
                </wp:positionV>
                <wp:extent cx="7920" cy="73440"/>
                <wp:effectExtent l="57150" t="38100" r="49530" b="4127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79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58F93" id="Ink 61" o:spid="_x0000_s1026" type="#_x0000_t75" style="position:absolute;margin-left:230pt;margin-top:2.55pt;width:2.15pt;height:6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">
                <v:imagedata r:id="rId1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786619</wp:posOffset>
                </wp:positionH>
                <wp:positionV relativeFrom="paragraph">
                  <wp:posOffset>5514</wp:posOffset>
                </wp:positionV>
                <wp:extent cx="72360" cy="118440"/>
                <wp:effectExtent l="38100" t="57150" r="61595" b="5334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72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2DF4A" id="Ink 60" o:spid="_x0000_s1026" type="#_x0000_t75" style="position:absolute;margin-left:218.4pt;margin-top:-.35pt;width:7.55pt;height:1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">
                <v:imagedata r:id="rId1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693019</wp:posOffset>
                </wp:positionH>
                <wp:positionV relativeFrom="paragraph">
                  <wp:posOffset>27834</wp:posOffset>
                </wp:positionV>
                <wp:extent cx="73080" cy="84960"/>
                <wp:effectExtent l="38100" t="57150" r="60325" b="4889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730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77532" id="Ink 59" o:spid="_x0000_s1026" type="#_x0000_t75" style="position:absolute;margin-left:211.25pt;margin-top:1.45pt;width:7.45pt;height:8.3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">
                <v:imagedata r:id="rId1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526699</wp:posOffset>
                </wp:positionH>
                <wp:positionV relativeFrom="paragraph">
                  <wp:posOffset>18834</wp:posOffset>
                </wp:positionV>
                <wp:extent cx="100800" cy="203760"/>
                <wp:effectExtent l="38100" t="57150" r="33020" b="4445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008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18903" id="Ink 58" o:spid="_x0000_s1026" type="#_x0000_t75" style="position:absolute;margin-left:198.35pt;margin-top:.7pt;width:9.35pt;height:17.5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">
                <v:imagedata r:id="rId1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342379</wp:posOffset>
                </wp:positionH>
                <wp:positionV relativeFrom="paragraph">
                  <wp:posOffset>19914</wp:posOffset>
                </wp:positionV>
                <wp:extent cx="106920" cy="226080"/>
                <wp:effectExtent l="38100" t="38100" r="45720" b="4064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069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AD767" id="Ink 57" o:spid="_x0000_s1026" type="#_x0000_t75" style="position:absolute;margin-left:184.1pt;margin-top:.8pt;width:9.5pt;height:19.3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">
                <v:imagedata r:id="rId1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250579</wp:posOffset>
                </wp:positionH>
                <wp:positionV relativeFrom="paragraph">
                  <wp:posOffset>21354</wp:posOffset>
                </wp:positionV>
                <wp:extent cx="58320" cy="106560"/>
                <wp:effectExtent l="38100" t="38100" r="56515" b="4635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58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1BF58" id="Ink 56" o:spid="_x0000_s1026" type="#_x0000_t75" style="position:absolute;margin-left:176.45pt;margin-top:1.15pt;width:6.2pt;height:9.7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">
                <v:imagedata r:id="rId1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982379</wp:posOffset>
                </wp:positionH>
                <wp:positionV relativeFrom="paragraph">
                  <wp:posOffset>32514</wp:posOffset>
                </wp:positionV>
                <wp:extent cx="73800" cy="95400"/>
                <wp:effectExtent l="38100" t="38100" r="40640" b="5715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738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EBE39" id="Ink 55" o:spid="_x0000_s1026" type="#_x0000_t75" style="position:absolute;margin-left:155.85pt;margin-top:1.75pt;width:6.8pt;height:9.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">
                <v:imagedata r:id="rId1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853139</wp:posOffset>
                </wp:positionH>
                <wp:positionV relativeFrom="paragraph">
                  <wp:posOffset>3354</wp:posOffset>
                </wp:positionV>
                <wp:extent cx="109080" cy="131400"/>
                <wp:effectExtent l="38100" t="38100" r="43815" b="4064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090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29AEC" id="Ink 54" o:spid="_x0000_s1026" type="#_x0000_t75" style="position:absolute;margin-left:145.45pt;margin-top:-.2pt;width:9.75pt;height:11.5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">
                <v:imagedata r:id="rId1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710579</wp:posOffset>
                </wp:positionH>
                <wp:positionV relativeFrom="paragraph">
                  <wp:posOffset>-4566</wp:posOffset>
                </wp:positionV>
                <wp:extent cx="113760" cy="145080"/>
                <wp:effectExtent l="38100" t="38100" r="57785" b="4572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137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06F60" id="Ink 53" o:spid="_x0000_s1026" type="#_x0000_t75" style="position:absolute;margin-left:133.9pt;margin-top:-1.15pt;width:10.4pt;height:12.8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">
                <v:imagedata r:id="rId1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529499</wp:posOffset>
                </wp:positionH>
                <wp:positionV relativeFrom="paragraph">
                  <wp:posOffset>-88806</wp:posOffset>
                </wp:positionV>
                <wp:extent cx="140400" cy="218880"/>
                <wp:effectExtent l="38100" t="38100" r="50165" b="4826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4040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3681F" id="Ink 52" o:spid="_x0000_s1026" type="#_x0000_t75" style="position:absolute;margin-left:119.85pt;margin-top:-7.5pt;width:12.4pt;height:18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">
                <v:imagedata r:id="rId188" o:title=""/>
              </v:shape>
            </w:pict>
          </mc:Fallback>
        </mc:AlternateContent>
      </w:r>
      <w:r w:rsidR="00F41B57" w:rsidRPr="00147902">
        <w:rPr>
          <w:rFonts w:ascii="Comic Sans MS" w:hAnsi="Comic Sans MS"/>
        </w:rPr>
        <w:t>**Perpendicular Lines:  __________________________________________________________</w:t>
      </w:r>
    </w:p>
    <w:p w:rsidR="00710925" w:rsidRPr="00147902" w:rsidRDefault="00FB438C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6589299</wp:posOffset>
                </wp:positionH>
                <wp:positionV relativeFrom="paragraph">
                  <wp:posOffset>101364</wp:posOffset>
                </wp:positionV>
                <wp:extent cx="21600" cy="147600"/>
                <wp:effectExtent l="38100" t="38100" r="54610" b="4318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21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16AE7" id="Ink 143" o:spid="_x0000_s1026" type="#_x0000_t75" style="position:absolute;margin-left:518.1pt;margin-top:7.45pt;width:3.05pt;height:12.8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">
                <v:imagedata r:id="rId1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6349899</wp:posOffset>
                </wp:positionH>
                <wp:positionV relativeFrom="paragraph">
                  <wp:posOffset>154644</wp:posOffset>
                </wp:positionV>
                <wp:extent cx="119160" cy="82800"/>
                <wp:effectExtent l="38100" t="57150" r="33655" b="5080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191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6FF0C" id="Ink 142" o:spid="_x0000_s1026" type="#_x0000_t75" style="position:absolute;margin-left:499.75pt;margin-top:11.45pt;width:10.35pt;height:8.1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">
                <v:imagedata r:id="rId1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230379</wp:posOffset>
                </wp:positionH>
                <wp:positionV relativeFrom="paragraph">
                  <wp:posOffset>112524</wp:posOffset>
                </wp:positionV>
                <wp:extent cx="77400" cy="135360"/>
                <wp:effectExtent l="19050" t="38100" r="56515" b="5524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774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101A7" id="Ink 141" o:spid="_x0000_s1026" type="#_x0000_t75" style="position:absolute;margin-left:490.15pt;margin-top:8.2pt;width:7.35pt;height:12.1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">
                <v:imagedata r:id="rId1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889099</wp:posOffset>
                </wp:positionH>
                <wp:positionV relativeFrom="paragraph">
                  <wp:posOffset>167244</wp:posOffset>
                </wp:positionV>
                <wp:extent cx="71640" cy="7920"/>
                <wp:effectExtent l="38100" t="38100" r="43180" b="4953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71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004CF" id="Ink 140" o:spid="_x0000_s1026" type="#_x0000_t75" style="position:absolute;margin-left:463.05pt;margin-top:12.6pt;width:6.6pt;height:1.8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">
                <v:imagedata r:id="rId1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940579</wp:posOffset>
                </wp:positionH>
                <wp:positionV relativeFrom="paragraph">
                  <wp:posOffset>94164</wp:posOffset>
                </wp:positionV>
                <wp:extent cx="26280" cy="158760"/>
                <wp:effectExtent l="38100" t="38100" r="50165" b="5080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26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A06BC" id="Ink 138" o:spid="_x0000_s1026" type="#_x0000_t75" style="position:absolute;margin-left:467.45pt;margin-top:6.9pt;width:3pt;height:13.7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">
                <v:imagedata r:id="rId1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684259</wp:posOffset>
                </wp:positionH>
                <wp:positionV relativeFrom="paragraph">
                  <wp:posOffset>96684</wp:posOffset>
                </wp:positionV>
                <wp:extent cx="16200" cy="124560"/>
                <wp:effectExtent l="38100" t="38100" r="41275" b="4699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62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9964B" id="Ink 136" o:spid="_x0000_s1026" type="#_x0000_t75" style="position:absolute;margin-left:447.35pt;margin-top:7.05pt;width:2.45pt;height:11.0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">
                <v:imagedata r:id="rId2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494179</wp:posOffset>
                </wp:positionH>
                <wp:positionV relativeFrom="paragraph">
                  <wp:posOffset>92004</wp:posOffset>
                </wp:positionV>
                <wp:extent cx="3600" cy="6480"/>
                <wp:effectExtent l="38100" t="19050" r="34925" b="5080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3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696EC" id="Ink 134" o:spid="_x0000_s1026" type="#_x0000_t75" style="position:absolute;margin-left:431.9pt;margin-top:6.9pt;width:1.45pt;height:1.3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">
                <v:imagedata r:id="rId2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389419</wp:posOffset>
                </wp:positionH>
                <wp:positionV relativeFrom="paragraph">
                  <wp:posOffset>151044</wp:posOffset>
                </wp:positionV>
                <wp:extent cx="96120" cy="76680"/>
                <wp:effectExtent l="0" t="38100" r="37465" b="5715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961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A346A" id="Ink 133" o:spid="_x0000_s1026" type="#_x0000_t75" style="position:absolute;margin-left:424pt;margin-top:11.2pt;width:8.6pt;height:7.4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">
                <v:imagedata r:id="rId2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404179</wp:posOffset>
                </wp:positionH>
                <wp:positionV relativeFrom="paragraph">
                  <wp:posOffset>88044</wp:posOffset>
                </wp:positionV>
                <wp:extent cx="10440" cy="127080"/>
                <wp:effectExtent l="38100" t="38100" r="46990" b="4445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04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FC953" id="Ink 132" o:spid="_x0000_s1026" type="#_x0000_t75" style="position:absolute;margin-left:425.3pt;margin-top:6.45pt;width:1.85pt;height:11.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">
                <v:imagedata r:id="rId2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327859</wp:posOffset>
                </wp:positionH>
                <wp:positionV relativeFrom="paragraph">
                  <wp:posOffset>94884</wp:posOffset>
                </wp:positionV>
                <wp:extent cx="4680" cy="123480"/>
                <wp:effectExtent l="57150" t="38100" r="52705" b="4826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46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E008A" id="Ink 131" o:spid="_x0000_s1026" type="#_x0000_t75" style="position:absolute;margin-left:418.7pt;margin-top:6.85pt;width:1.75pt;height:10.9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">
                <v:imagedata r:id="rId2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167659</wp:posOffset>
                </wp:positionH>
                <wp:positionV relativeFrom="paragraph">
                  <wp:posOffset>140604</wp:posOffset>
                </wp:positionV>
                <wp:extent cx="134280" cy="75240"/>
                <wp:effectExtent l="38100" t="38100" r="0" b="3937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342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6E45B" id="Ink 130" o:spid="_x0000_s1026" type="#_x0000_t75" style="position:absolute;margin-left:406.65pt;margin-top:10.5pt;width:11.4pt;height:7.2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">
                <v:imagedata r:id="rId2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997739</wp:posOffset>
                </wp:positionH>
                <wp:positionV relativeFrom="paragraph">
                  <wp:posOffset>133764</wp:posOffset>
                </wp:positionV>
                <wp:extent cx="141840" cy="97200"/>
                <wp:effectExtent l="38100" t="38100" r="10795" b="5524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418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DADB7" id="Ink 129" o:spid="_x0000_s1026" type="#_x0000_t75" style="position:absolute;margin-left:392.8pt;margin-top:10.05pt;width:12.6pt;height:8.8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">
                <v:imagedata r:id="rId2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781019</wp:posOffset>
                </wp:positionH>
                <wp:positionV relativeFrom="paragraph">
                  <wp:posOffset>152124</wp:posOffset>
                </wp:positionV>
                <wp:extent cx="61560" cy="6840"/>
                <wp:effectExtent l="38100" t="57150" r="53340" b="5080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61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AC80E" id="Ink 128" o:spid="_x0000_s1026" type="#_x0000_t75" style="position:absolute;margin-left:375.9pt;margin-top:11.1pt;width:6.25pt;height:2.2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">
                <v:imagedata r:id="rId2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802619</wp:posOffset>
                </wp:positionH>
                <wp:positionV relativeFrom="paragraph">
                  <wp:posOffset>77244</wp:posOffset>
                </wp:positionV>
                <wp:extent cx="11520" cy="166320"/>
                <wp:effectExtent l="57150" t="38100" r="45720" b="4381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15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363FD" id="Ink 127" o:spid="_x0000_s1026" type="#_x0000_t75" style="position:absolute;margin-left:377.45pt;margin-top:5.8pt;width:2.35pt;height:14.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">
                <v:imagedata r:id="rId2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533339</wp:posOffset>
                </wp:positionH>
                <wp:positionV relativeFrom="paragraph">
                  <wp:posOffset>87324</wp:posOffset>
                </wp:positionV>
                <wp:extent cx="97200" cy="153000"/>
                <wp:effectExtent l="38100" t="38100" r="36195" b="3810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972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25A89" id="Ink 125" o:spid="_x0000_s1026" type="#_x0000_t75" style="position:absolute;margin-left:356.5pt;margin-top:6.45pt;width:8.65pt;height:13.2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">
                <v:imagedata r:id="rId2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403739</wp:posOffset>
                </wp:positionH>
                <wp:positionV relativeFrom="paragraph">
                  <wp:posOffset>167964</wp:posOffset>
                </wp:positionV>
                <wp:extent cx="97200" cy="11880"/>
                <wp:effectExtent l="38100" t="57150" r="36195" b="4572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97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2E42E" id="Ink 124" o:spid="_x0000_s1026" type="#_x0000_t75" style="position:absolute;margin-left:346.45pt;margin-top:12.6pt;width:8.6pt;height:2.2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">
                <v:imagedata r:id="rId2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449819</wp:posOffset>
                </wp:positionH>
                <wp:positionV relativeFrom="paragraph">
                  <wp:posOffset>110004</wp:posOffset>
                </wp:positionV>
                <wp:extent cx="9720" cy="143280"/>
                <wp:effectExtent l="57150" t="38100" r="47625" b="4762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97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D92EB" id="Ink 123" o:spid="_x0000_s1026" type="#_x0000_t75" style="position:absolute;margin-left:349.6pt;margin-top:8.3pt;width:2.2pt;height:12.3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">
                <v:imagedata r:id="rId2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192779</wp:posOffset>
                </wp:positionH>
                <wp:positionV relativeFrom="paragraph">
                  <wp:posOffset>140964</wp:posOffset>
                </wp:positionV>
                <wp:extent cx="59400" cy="106920"/>
                <wp:effectExtent l="38100" t="38100" r="55245" b="4572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594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4BDCE" id="Ink 122" o:spid="_x0000_s1026" type="#_x0000_t75" style="position:absolute;margin-left:329.25pt;margin-top:10.55pt;width:6.35pt;height:9.7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">
                <v:imagedata r:id="rId2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039059</wp:posOffset>
                </wp:positionH>
                <wp:positionV relativeFrom="paragraph">
                  <wp:posOffset>190644</wp:posOffset>
                </wp:positionV>
                <wp:extent cx="110880" cy="10800"/>
                <wp:effectExtent l="19050" t="57150" r="41910" b="4635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10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BF4CE" id="Ink 121" o:spid="_x0000_s1026" type="#_x0000_t75" style="position:absolute;margin-left:317.75pt;margin-top:14.35pt;width:9.6pt;height:2.3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">
                <v:imagedata r:id="rId2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992979</wp:posOffset>
                </wp:positionH>
                <wp:positionV relativeFrom="paragraph">
                  <wp:posOffset>134484</wp:posOffset>
                </wp:positionV>
                <wp:extent cx="165960" cy="36360"/>
                <wp:effectExtent l="38100" t="38100" r="43815" b="4000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659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FC6C3" id="Ink 120" o:spid="_x0000_s1026" type="#_x0000_t75" style="position:absolute;margin-left:313.85pt;margin-top:9.9pt;width:14.3pt;height:3.9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">
                <v:imagedata r:id="rId2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084419</wp:posOffset>
                </wp:positionH>
                <wp:positionV relativeFrom="paragraph">
                  <wp:posOffset>85164</wp:posOffset>
                </wp:positionV>
                <wp:extent cx="10080" cy="185400"/>
                <wp:effectExtent l="38100" t="38100" r="47625" b="4381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00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80366" id="Ink 119" o:spid="_x0000_s1026" type="#_x0000_t75" style="position:absolute;margin-left:321.15pt;margin-top:6.4pt;width:2.05pt;height:15.5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">
                <v:imagedata r:id="rId2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037979</wp:posOffset>
                </wp:positionH>
                <wp:positionV relativeFrom="paragraph">
                  <wp:posOffset>87324</wp:posOffset>
                </wp:positionV>
                <wp:extent cx="15480" cy="177840"/>
                <wp:effectExtent l="38100" t="38100" r="41910" b="5080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54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D5ECE" id="Ink 118" o:spid="_x0000_s1026" type="#_x0000_t75" style="position:absolute;margin-left:317.2pt;margin-top:6.3pt;width:2.5pt;height:15.2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">
                <v:imagedata r:id="rId2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521379</wp:posOffset>
                </wp:positionH>
                <wp:positionV relativeFrom="paragraph">
                  <wp:posOffset>107484</wp:posOffset>
                </wp:positionV>
                <wp:extent cx="140040" cy="160920"/>
                <wp:effectExtent l="38100" t="57150" r="50800" b="4889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400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0A5E9" id="Ink 116" o:spid="_x0000_s1026" type="#_x0000_t75" style="position:absolute;margin-left:276.7pt;margin-top:7.7pt;width:12.5pt;height:14.3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">
                <v:imagedata r:id="rId2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099099</wp:posOffset>
                </wp:positionH>
                <wp:positionV relativeFrom="paragraph">
                  <wp:posOffset>129804</wp:posOffset>
                </wp:positionV>
                <wp:extent cx="269280" cy="133920"/>
                <wp:effectExtent l="57150" t="38100" r="54610" b="5715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2692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E9B01" id="Ink 115" o:spid="_x0000_s1026" type="#_x0000_t75" style="position:absolute;margin-left:243.3pt;margin-top:9.45pt;width:22.55pt;height:12.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">
                <v:imagedata r:id="rId2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635779</wp:posOffset>
                </wp:positionH>
                <wp:positionV relativeFrom="paragraph">
                  <wp:posOffset>158964</wp:posOffset>
                </wp:positionV>
                <wp:extent cx="195840" cy="5760"/>
                <wp:effectExtent l="38100" t="57150" r="52070" b="5143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95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92427" id="Ink 112" o:spid="_x0000_s1026" type="#_x0000_t75" style="position:absolute;margin-left:207.1pt;margin-top:11.65pt;width:16.55pt;height:2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">
                <v:imagedata r:id="rId2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719659</wp:posOffset>
                </wp:positionH>
                <wp:positionV relativeFrom="paragraph">
                  <wp:posOffset>50244</wp:posOffset>
                </wp:positionV>
                <wp:extent cx="21960" cy="85680"/>
                <wp:effectExtent l="38100" t="38100" r="54610" b="4826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19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A468D" id="Ink 111" o:spid="_x0000_s1026" type="#_x0000_t75" style="position:absolute;margin-left:213.7pt;margin-top:3.45pt;width:2.95pt;height:8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">
                <v:imagedata r:id="rId2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417979</wp:posOffset>
                </wp:positionH>
                <wp:positionV relativeFrom="paragraph">
                  <wp:posOffset>135924</wp:posOffset>
                </wp:positionV>
                <wp:extent cx="16920" cy="17640"/>
                <wp:effectExtent l="38100" t="38100" r="59690" b="5905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6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FDA21" id="Ink 106" o:spid="_x0000_s1026" type="#_x0000_t75" style="position:absolute;margin-left:189.6pt;margin-top:9.75pt;width:3.05pt;height:3.2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">
                <v:imagedata r:id="rId2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263539</wp:posOffset>
                </wp:positionH>
                <wp:positionV relativeFrom="paragraph">
                  <wp:posOffset>88404</wp:posOffset>
                </wp:positionV>
                <wp:extent cx="8280" cy="169200"/>
                <wp:effectExtent l="38100" t="57150" r="48895" b="4064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82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70C12" id="Ink 105" o:spid="_x0000_s1026" type="#_x0000_t75" style="position:absolute;margin-left:177.3pt;margin-top:6.25pt;width:2.4pt;height:14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">
                <v:imagedata r:id="rId2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1555779</wp:posOffset>
                </wp:positionH>
                <wp:positionV relativeFrom="paragraph">
                  <wp:posOffset>119724</wp:posOffset>
                </wp:positionV>
                <wp:extent cx="6840" cy="14040"/>
                <wp:effectExtent l="57150" t="38100" r="50800" b="4318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6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275B5" id="Ink 99" o:spid="_x0000_s1026" type="#_x0000_t75" style="position:absolute;margin-left:121.75pt;margin-top:9.2pt;width:1.75pt;height:2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">
                <v:imagedata r:id="rId2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204779</wp:posOffset>
                </wp:positionH>
                <wp:positionV relativeFrom="paragraph">
                  <wp:posOffset>83004</wp:posOffset>
                </wp:positionV>
                <wp:extent cx="99720" cy="182160"/>
                <wp:effectExtent l="38100" t="38100" r="52705" b="4699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997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C6FD5" id="Ink 95" o:spid="_x0000_s1026" type="#_x0000_t75" style="position:absolute;margin-left:94.3pt;margin-top:6pt;width:9.05pt;height:15.4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">
                <v:imagedata r:id="rId2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994539</wp:posOffset>
                </wp:positionH>
                <wp:positionV relativeFrom="paragraph">
                  <wp:posOffset>184884</wp:posOffset>
                </wp:positionV>
                <wp:extent cx="92520" cy="21600"/>
                <wp:effectExtent l="38100" t="38100" r="41275" b="5461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925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316A7" id="Ink 94" o:spid="_x0000_s1026" type="#_x0000_t75" style="position:absolute;margin-left:77.75pt;margin-top:13.75pt;width:8.65pt;height:3.1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">
                <v:imagedata r:id="rId2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025139</wp:posOffset>
                </wp:positionH>
                <wp:positionV relativeFrom="paragraph">
                  <wp:posOffset>118284</wp:posOffset>
                </wp:positionV>
                <wp:extent cx="54360" cy="118440"/>
                <wp:effectExtent l="38100" t="38100" r="41275" b="3429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54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79EC0" id="Ink 93" o:spid="_x0000_s1026" type="#_x0000_t75" style="position:absolute;margin-left:80.05pt;margin-top:9pt;width:5.6pt;height:10.3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">
                <v:imagedata r:id="rId2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035939</wp:posOffset>
                </wp:positionH>
                <wp:positionV relativeFrom="paragraph">
                  <wp:posOffset>111444</wp:posOffset>
                </wp:positionV>
                <wp:extent cx="63720" cy="132120"/>
                <wp:effectExtent l="38100" t="38100" r="50800" b="3937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637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05185" id="Ink 92" o:spid="_x0000_s1026" type="#_x0000_t75" style="position:absolute;margin-left:80.85pt;margin-top:8.35pt;width:6.1pt;height:11.5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">
                <v:imagedata r:id="rId254" o:title=""/>
              </v:shape>
            </w:pict>
          </mc:Fallback>
        </mc:AlternateContent>
      </w:r>
    </w:p>
    <w:p w:rsidR="00F41B57" w:rsidRDefault="00FB438C" w:rsidP="0017565E">
      <w:pPr>
        <w:rPr>
          <w:rFonts w:ascii="Comic Sans MS" w:hAnsi="Comic Sans MS"/>
          <w:u w:val="double"/>
        </w:rPr>
      </w:pP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512099</wp:posOffset>
                </wp:positionH>
                <wp:positionV relativeFrom="paragraph">
                  <wp:posOffset>125659</wp:posOffset>
                </wp:positionV>
                <wp:extent cx="68760" cy="52920"/>
                <wp:effectExtent l="19050" t="57150" r="45720" b="4254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687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DB094" id="Ink 158" o:spid="_x0000_s1026" type="#_x0000_t75" style="position:absolute;margin-left:354.7pt;margin-top:9.15pt;width:6.65pt;height:5.6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">
                <v:imagedata r:id="rId25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452339</wp:posOffset>
                </wp:positionH>
                <wp:positionV relativeFrom="paragraph">
                  <wp:posOffset>125659</wp:posOffset>
                </wp:positionV>
                <wp:extent cx="9720" cy="68400"/>
                <wp:effectExtent l="57150" t="38100" r="47625" b="4635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97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99DA0" id="Ink 157" o:spid="_x0000_s1026" type="#_x0000_t75" style="position:absolute;margin-left:349.9pt;margin-top:9.6pt;width:2.05pt;height:6.3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">
                <v:imagedata r:id="rId25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092699</wp:posOffset>
                </wp:positionH>
                <wp:positionV relativeFrom="paragraph">
                  <wp:posOffset>117739</wp:posOffset>
                </wp:positionV>
                <wp:extent cx="5400" cy="92160"/>
                <wp:effectExtent l="57150" t="38100" r="52070" b="4127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54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5A8C8" id="Ink 152" o:spid="_x0000_s1026" type="#_x0000_t75" style="position:absolute;margin-left:321.5pt;margin-top:8.75pt;width:1.95pt;height:8.3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">
                <v:imagedata r:id="rId26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4043019</wp:posOffset>
                </wp:positionH>
                <wp:positionV relativeFrom="paragraph">
                  <wp:posOffset>130699</wp:posOffset>
                </wp:positionV>
                <wp:extent cx="57960" cy="43200"/>
                <wp:effectExtent l="38100" t="38100" r="18415" b="5207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579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ED54F" id="Ink 151" o:spid="_x0000_s1026" type="#_x0000_t75" style="position:absolute;margin-left:318.1pt;margin-top:9.7pt;width:5.35pt;height:4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">
                <v:imagedata r:id="rId26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3656739</wp:posOffset>
                </wp:positionH>
                <wp:positionV relativeFrom="paragraph">
                  <wp:posOffset>140779</wp:posOffset>
                </wp:positionV>
                <wp:extent cx="52200" cy="86760"/>
                <wp:effectExtent l="38100" t="57150" r="43180" b="4699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22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43CE9" id="Ink 145" o:spid="_x0000_s1026" type="#_x0000_t75" style="position:absolute;margin-left:287.25pt;margin-top:10.3pt;width:5.55pt;height:8.4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">
                <v:imagedata r:id="rId26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6701979</wp:posOffset>
                </wp:positionH>
                <wp:positionV relativeFrom="paragraph">
                  <wp:posOffset>44659</wp:posOffset>
                </wp:positionV>
                <wp:extent cx="13680" cy="18360"/>
                <wp:effectExtent l="57150" t="38100" r="43815" b="3937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3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E39C8" id="Ink 144" o:spid="_x0000_s1026" type="#_x0000_t75" style="position:absolute;margin-left:526.95pt;margin-top:2.95pt;width:2.15pt;height:2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">
                <v:imagedata r:id="rId26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951739</wp:posOffset>
                </wp:positionH>
                <wp:positionV relativeFrom="paragraph">
                  <wp:posOffset>-21221</wp:posOffset>
                </wp:positionV>
                <wp:extent cx="158760" cy="83160"/>
                <wp:effectExtent l="38100" t="57150" r="50800" b="5080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587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F25AA" id="Ink 139" o:spid="_x0000_s1026" type="#_x0000_t75" style="position:absolute;margin-left:468.05pt;margin-top:-2.35pt;width:13.95pt;height:8.1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">
                <v:imagedata r:id="rId26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730699</wp:posOffset>
                </wp:positionH>
                <wp:positionV relativeFrom="paragraph">
                  <wp:posOffset>-47141</wp:posOffset>
                </wp:positionV>
                <wp:extent cx="68760" cy="157680"/>
                <wp:effectExtent l="38100" t="38100" r="45720" b="5207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687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52D3A" id="Ink 137" o:spid="_x0000_s1026" type="#_x0000_t75" style="position:absolute;margin-left:451pt;margin-top:-4.3pt;width:6.3pt;height:13.7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">
                <v:imagedata r:id="rId27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548539</wp:posOffset>
                </wp:positionH>
                <wp:positionV relativeFrom="paragraph">
                  <wp:posOffset>-43541</wp:posOffset>
                </wp:positionV>
                <wp:extent cx="96120" cy="144360"/>
                <wp:effectExtent l="38100" t="38100" r="37465" b="4635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961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0211F" id="Ink 135" o:spid="_x0000_s1026" type="#_x0000_t75" style="position:absolute;margin-left:436.65pt;margin-top:-4.25pt;width:8.6pt;height:13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">
                <v:imagedata r:id="rId27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661499</wp:posOffset>
                </wp:positionH>
                <wp:positionV relativeFrom="paragraph">
                  <wp:posOffset>-45701</wp:posOffset>
                </wp:positionV>
                <wp:extent cx="106560" cy="98280"/>
                <wp:effectExtent l="38100" t="38100" r="27305" b="5461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065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6B161" id="Ink 126" o:spid="_x0000_s1026" type="#_x0000_t75" style="position:absolute;margin-left:366.2pt;margin-top:-4.35pt;width:9.9pt;height:9.3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">
                <v:imagedata r:id="rId27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806139</wp:posOffset>
                </wp:positionH>
                <wp:positionV relativeFrom="paragraph">
                  <wp:posOffset>58699</wp:posOffset>
                </wp:positionV>
                <wp:extent cx="21600" cy="23040"/>
                <wp:effectExtent l="38100" t="38100" r="54610" b="5334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216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E3E2F" id="Ink 117" o:spid="_x0000_s1026" type="#_x0000_t75" style="position:absolute;margin-left:298.95pt;margin-top:3.95pt;width:3.1pt;height:3.2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">
                <v:imagedata r:id="rId27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962659</wp:posOffset>
                </wp:positionH>
                <wp:positionV relativeFrom="paragraph">
                  <wp:posOffset>-28061</wp:posOffset>
                </wp:positionV>
                <wp:extent cx="122760" cy="102240"/>
                <wp:effectExtent l="38100" t="38100" r="10795" b="5016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227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21841" id="Ink 114" o:spid="_x0000_s1026" type="#_x0000_t75" style="position:absolute;margin-left:232.5pt;margin-top:-2.95pt;width:11.1pt;height:9.5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">
                <v:imagedata r:id="rId27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709939</wp:posOffset>
                </wp:positionH>
                <wp:positionV relativeFrom="paragraph">
                  <wp:posOffset>16579</wp:posOffset>
                </wp:positionV>
                <wp:extent cx="124200" cy="88200"/>
                <wp:effectExtent l="38100" t="57150" r="9525" b="4572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242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1592B" id="Ink 113" o:spid="_x0000_s1026" type="#_x0000_t75" style="position:absolute;margin-left:212.85pt;margin-top:.5pt;width:11.1pt;height:8.6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">
                <v:imagedata r:id="rId28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736499</wp:posOffset>
                </wp:positionH>
                <wp:positionV relativeFrom="paragraph">
                  <wp:posOffset>107299</wp:posOffset>
                </wp:positionV>
                <wp:extent cx="578160" cy="23040"/>
                <wp:effectExtent l="38100" t="38100" r="50800" b="5334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578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76A76" id="Ink 110" o:spid="_x0000_s1026" type="#_x0000_t75" style="position:absolute;margin-left:136.35pt;margin-top:7.65pt;width:46.85pt;height:3.0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">
                <v:imagedata r:id="rId28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244019</wp:posOffset>
                </wp:positionH>
                <wp:positionV relativeFrom="paragraph">
                  <wp:posOffset>119899</wp:posOffset>
                </wp:positionV>
                <wp:extent cx="330840" cy="21600"/>
                <wp:effectExtent l="38100" t="38100" r="50165" b="5461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3308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ADA65" id="Ink 109" o:spid="_x0000_s1026" type="#_x0000_t75" style="position:absolute;margin-left:97.55pt;margin-top:8.9pt;width:27.2pt;height:3.1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">
                <v:imagedata r:id="rId28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304939</wp:posOffset>
                </wp:positionH>
                <wp:positionV relativeFrom="paragraph">
                  <wp:posOffset>-42821</wp:posOffset>
                </wp:positionV>
                <wp:extent cx="46080" cy="112680"/>
                <wp:effectExtent l="57150" t="57150" r="49530" b="5905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460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CC489" id="Ink 108" o:spid="_x0000_s1026" type="#_x0000_t75" style="position:absolute;margin-left:180.55pt;margin-top:-4.15pt;width:5.15pt;height:10.5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">
                <v:imagedata r:id="rId28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426619</wp:posOffset>
                </wp:positionH>
                <wp:positionV relativeFrom="paragraph">
                  <wp:posOffset>38179</wp:posOffset>
                </wp:positionV>
                <wp:extent cx="16920" cy="13320"/>
                <wp:effectExtent l="38100" t="57150" r="59690" b="4445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69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509C1" id="Ink 107" o:spid="_x0000_s1026" type="#_x0000_t75" style="position:absolute;margin-left:190.2pt;margin-top:2.1pt;width:3.1pt;height:2.8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">
                <v:imagedata r:id="rId28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093259</wp:posOffset>
                </wp:positionH>
                <wp:positionV relativeFrom="paragraph">
                  <wp:posOffset>-31661</wp:posOffset>
                </wp:positionV>
                <wp:extent cx="138240" cy="89280"/>
                <wp:effectExtent l="19050" t="57150" r="0" b="4445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382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71CA6" id="Ink 104" o:spid="_x0000_s1026" type="#_x0000_t75" style="position:absolute;margin-left:163.9pt;margin-top:-3.3pt;width:12.55pt;height:8.6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">
                <v:imagedata r:id="rId29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995699</wp:posOffset>
                </wp:positionH>
                <wp:positionV relativeFrom="paragraph">
                  <wp:posOffset>-32741</wp:posOffset>
                </wp:positionV>
                <wp:extent cx="63000" cy="111240"/>
                <wp:effectExtent l="19050" t="38100" r="51435" b="6032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63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7F0D7" id="Ink 103" o:spid="_x0000_s1026" type="#_x0000_t75" style="position:absolute;margin-left:156.25pt;margin-top:-3.45pt;width:6.5pt;height:10.4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">
                <v:imagedata r:id="rId29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1881579</wp:posOffset>
                </wp:positionH>
                <wp:positionV relativeFrom="paragraph">
                  <wp:posOffset>-32381</wp:posOffset>
                </wp:positionV>
                <wp:extent cx="69480" cy="107640"/>
                <wp:effectExtent l="38100" t="38100" r="45085" b="4508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694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C954D" id="Ink 102" o:spid="_x0000_s1026" type="#_x0000_t75" style="position:absolute;margin-left:147.4pt;margin-top:-2.85pt;width:7pt;height:9.5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">
                <v:imagedata r:id="rId29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1745139</wp:posOffset>
                </wp:positionH>
                <wp:positionV relativeFrom="paragraph">
                  <wp:posOffset>-29501</wp:posOffset>
                </wp:positionV>
                <wp:extent cx="101160" cy="105120"/>
                <wp:effectExtent l="38100" t="38100" r="51435" b="4762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011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4E353" id="Ink 101" o:spid="_x0000_s1026" type="#_x0000_t75" style="position:absolute;margin-left:137.15pt;margin-top:-3.05pt;width:8.85pt;height:9.9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">
                <v:imagedata r:id="rId29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623099</wp:posOffset>
                </wp:positionH>
                <wp:positionV relativeFrom="paragraph">
                  <wp:posOffset>-23381</wp:posOffset>
                </wp:positionV>
                <wp:extent cx="93600" cy="195480"/>
                <wp:effectExtent l="57150" t="57150" r="20955" b="5270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936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D2485" id="Ink 100" o:spid="_x0000_s1026" type="#_x0000_t75" style="position:absolute;margin-left:127.15pt;margin-top:-2.65pt;width:8.8pt;height:17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">
                <v:imagedata r:id="rId29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553259</wp:posOffset>
                </wp:positionH>
                <wp:positionV relativeFrom="paragraph">
                  <wp:posOffset>-28421</wp:posOffset>
                </wp:positionV>
                <wp:extent cx="15120" cy="100080"/>
                <wp:effectExtent l="38100" t="38100" r="42545" b="3365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51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9BD3F" id="Ink 98" o:spid="_x0000_s1026" type="#_x0000_t75" style="position:absolute;margin-left:122.05pt;margin-top:-2.5pt;width:2.25pt;height:8.8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">
                <v:imagedata r:id="rId30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441659</wp:posOffset>
                </wp:positionH>
                <wp:positionV relativeFrom="paragraph">
                  <wp:posOffset>-35261</wp:posOffset>
                </wp:positionV>
                <wp:extent cx="83160" cy="99000"/>
                <wp:effectExtent l="57150" t="38100" r="31750" b="5397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831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17FAD" id="Ink 97" o:spid="_x0000_s1026" type="#_x0000_t75" style="position:absolute;margin-left:112.65pt;margin-top:-3.5pt;width:8.05pt;height:9.3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">
                <v:imagedata r:id="rId30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1326819</wp:posOffset>
                </wp:positionH>
                <wp:positionV relativeFrom="paragraph">
                  <wp:posOffset>-33101</wp:posOffset>
                </wp:positionV>
                <wp:extent cx="93600" cy="108000"/>
                <wp:effectExtent l="38100" t="38100" r="40005" b="4445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36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6D6A5" id="Ink 96" o:spid="_x0000_s1026" type="#_x0000_t75" style="position:absolute;margin-left:103.65pt;margin-top:-3.3pt;width:8.75pt;height:10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">
                <v:imagedata r:id="rId304" o:title=""/>
              </v:shape>
            </w:pict>
          </mc:Fallback>
        </mc:AlternateContent>
      </w:r>
      <w:r w:rsidR="00F41B57" w:rsidRPr="00147902">
        <w:rPr>
          <w:rFonts w:ascii="Comic Sans MS" w:hAnsi="Comic Sans MS"/>
          <w:u w:val="double"/>
        </w:rPr>
        <w:t xml:space="preserve">Example </w:t>
      </w:r>
      <w:r w:rsidR="007F5CAC">
        <w:rPr>
          <w:rFonts w:ascii="Comic Sans MS" w:hAnsi="Comic Sans MS"/>
          <w:u w:val="double"/>
        </w:rPr>
        <w:t>1</w:t>
      </w:r>
      <w:r w:rsidR="00F41B57" w:rsidRPr="00147902">
        <w:rPr>
          <w:rFonts w:ascii="Comic Sans MS" w:hAnsi="Comic Sans MS"/>
          <w:u w:val="double"/>
        </w:rPr>
        <w:t xml:space="preserve">:  </w:t>
      </w:r>
    </w:p>
    <w:p w:rsidR="00147902" w:rsidRPr="00147902" w:rsidRDefault="00FB438C" w:rsidP="0017565E">
      <w:pPr>
        <w:rPr>
          <w:rFonts w:ascii="Comic Sans MS" w:hAnsi="Comic Sans MS"/>
          <w:u w:val="double"/>
        </w:rPr>
      </w:pP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778139</wp:posOffset>
                </wp:positionH>
                <wp:positionV relativeFrom="paragraph">
                  <wp:posOffset>-1966</wp:posOffset>
                </wp:positionV>
                <wp:extent cx="4680" cy="120240"/>
                <wp:effectExtent l="57150" t="38100" r="52705" b="5143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46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6BF8E" id="Ink 164" o:spid="_x0000_s1026" type="#_x0000_t75" style="position:absolute;margin-left:375.5pt;margin-top:-.5pt;width:1.8pt;height:10.5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">
                <v:imagedata r:id="rId30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676979</wp:posOffset>
                </wp:positionH>
                <wp:positionV relativeFrom="paragraph">
                  <wp:posOffset>64274</wp:posOffset>
                </wp:positionV>
                <wp:extent cx="46080" cy="13680"/>
                <wp:effectExtent l="38100" t="38100" r="49530" b="4381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46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C9BDB" id="Ink 163" o:spid="_x0000_s1026" type="#_x0000_t75" style="position:absolute;margin-left:367.8pt;margin-top:4.45pt;width:4.75pt;height:2.3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">
                <v:imagedata r:id="rId30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673739</wp:posOffset>
                </wp:positionH>
                <wp:positionV relativeFrom="paragraph">
                  <wp:posOffset>40154</wp:posOffset>
                </wp:positionV>
                <wp:extent cx="33840" cy="3600"/>
                <wp:effectExtent l="38100" t="57150" r="42545" b="5397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33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062F4" id="Ink 162" o:spid="_x0000_s1026" type="#_x0000_t75" style="position:absolute;margin-left:367.55pt;margin-top:2.35pt;width:3.85pt;height:1.9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">
                <v:imagedata r:id="rId31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570779</wp:posOffset>
                </wp:positionH>
                <wp:positionV relativeFrom="paragraph">
                  <wp:posOffset>68954</wp:posOffset>
                </wp:positionV>
                <wp:extent cx="56160" cy="81720"/>
                <wp:effectExtent l="57150" t="57150" r="20320" b="5207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561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E9FE6" id="Ink 161" o:spid="_x0000_s1026" type="#_x0000_t75" style="position:absolute;margin-left:359.2pt;margin-top:4.75pt;width:5.7pt;height:7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">
                <v:imagedata r:id="rId31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518579</wp:posOffset>
                </wp:positionH>
                <wp:positionV relativeFrom="paragraph">
                  <wp:posOffset>70394</wp:posOffset>
                </wp:positionV>
                <wp:extent cx="17640" cy="99360"/>
                <wp:effectExtent l="38100" t="38100" r="40005" b="3429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76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A3D87" id="Ink 160" o:spid="_x0000_s1026" type="#_x0000_t75" style="position:absolute;margin-left:355.35pt;margin-top:5.3pt;width:2.5pt;height:8.7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">
                <v:imagedata r:id="rId31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433619</wp:posOffset>
                </wp:positionH>
                <wp:positionV relativeFrom="paragraph">
                  <wp:posOffset>11354</wp:posOffset>
                </wp:positionV>
                <wp:extent cx="156600" cy="24120"/>
                <wp:effectExtent l="19050" t="38100" r="34290" b="5270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56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936D3" id="Ink 159" o:spid="_x0000_s1026" type="#_x0000_t75" style="position:absolute;margin-left:348.8pt;margin-top:.25pt;width:13.35pt;height:3.2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">
                <v:imagedata r:id="rId31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262979</wp:posOffset>
                </wp:positionH>
                <wp:positionV relativeFrom="paragraph">
                  <wp:posOffset>60674</wp:posOffset>
                </wp:positionV>
                <wp:extent cx="65160" cy="17640"/>
                <wp:effectExtent l="38100" t="57150" r="49530" b="4000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65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E4D46" id="Ink 156" o:spid="_x0000_s1026" type="#_x0000_t75" style="position:absolute;margin-left:335.4pt;margin-top:4.1pt;width:6.1pt;height:2.7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">
                <v:imagedata r:id="rId31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275939</wp:posOffset>
                </wp:positionH>
                <wp:positionV relativeFrom="paragraph">
                  <wp:posOffset>7394</wp:posOffset>
                </wp:positionV>
                <wp:extent cx="61560" cy="8640"/>
                <wp:effectExtent l="38100" t="57150" r="53340" b="4889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61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EDCA7" id="Ink 155" o:spid="_x0000_s1026" type="#_x0000_t75" style="position:absolute;margin-left:335.9pt;margin-top:-.25pt;width:6.4pt;height:2.4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">
                <v:imagedata r:id="rId32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077579</wp:posOffset>
                </wp:positionH>
                <wp:positionV relativeFrom="paragraph">
                  <wp:posOffset>53834</wp:posOffset>
                </wp:positionV>
                <wp:extent cx="65520" cy="110160"/>
                <wp:effectExtent l="38100" t="38100" r="48895" b="4254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655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25DDB" id="Ink 154" o:spid="_x0000_s1026" type="#_x0000_t75" style="position:absolute;margin-left:320.3pt;margin-top:3.5pt;width:6.65pt;height:10.2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">
                <v:imagedata r:id="rId32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014579</wp:posOffset>
                </wp:positionH>
                <wp:positionV relativeFrom="paragraph">
                  <wp:posOffset>10994</wp:posOffset>
                </wp:positionV>
                <wp:extent cx="135360" cy="19440"/>
                <wp:effectExtent l="38100" t="57150" r="36195" b="3810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353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8253F" id="Ink 153" o:spid="_x0000_s1026" type="#_x0000_t75" style="position:absolute;margin-left:315.65pt;margin-top:.05pt;width:11.8pt;height:2.9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">
                <v:imagedata r:id="rId32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873099</wp:posOffset>
                </wp:positionH>
                <wp:positionV relativeFrom="paragraph">
                  <wp:posOffset>48074</wp:posOffset>
                </wp:positionV>
                <wp:extent cx="49680" cy="59040"/>
                <wp:effectExtent l="57150" t="38100" r="45720" b="5588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496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F0977" id="Ink 150" o:spid="_x0000_s1026" type="#_x0000_t75" style="position:absolute;margin-left:304.25pt;margin-top:3.15pt;width:5.35pt;height:6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">
                <v:imagedata r:id="rId32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866619</wp:posOffset>
                </wp:positionH>
                <wp:positionV relativeFrom="paragraph">
                  <wp:posOffset>41234</wp:posOffset>
                </wp:positionV>
                <wp:extent cx="48240" cy="64080"/>
                <wp:effectExtent l="57150" t="38100" r="47625" b="5080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482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279DC" id="Ink 149" o:spid="_x0000_s1026" type="#_x0000_t75" style="position:absolute;margin-left:303.75pt;margin-top:2.7pt;width:5pt;height:6.4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">
                <v:imagedata r:id="rId32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748899</wp:posOffset>
                </wp:positionH>
                <wp:positionV relativeFrom="paragraph">
                  <wp:posOffset>79754</wp:posOffset>
                </wp:positionV>
                <wp:extent cx="4320" cy="102240"/>
                <wp:effectExtent l="57150" t="38100" r="53340" b="5016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43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530E5" id="Ink 148" o:spid="_x0000_s1026" type="#_x0000_t75" style="position:absolute;margin-left:294.35pt;margin-top:6pt;width:2pt;height:9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">
                <v:imagedata r:id="rId33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697779</wp:posOffset>
                </wp:positionH>
                <wp:positionV relativeFrom="paragraph">
                  <wp:posOffset>95234</wp:posOffset>
                </wp:positionV>
                <wp:extent cx="49320" cy="41040"/>
                <wp:effectExtent l="57150" t="38100" r="27305" b="3556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493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6BF79" id="Ink 147" o:spid="_x0000_s1026" type="#_x0000_t75" style="position:absolute;margin-left:290.4pt;margin-top:7.2pt;width:5.25pt;height:4.3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">
                <v:imagedata r:id="rId33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3612459</wp:posOffset>
                </wp:positionH>
                <wp:positionV relativeFrom="paragraph">
                  <wp:posOffset>52754</wp:posOffset>
                </wp:positionV>
                <wp:extent cx="184320" cy="16200"/>
                <wp:effectExtent l="19050" t="57150" r="44450" b="4127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84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A36F7" id="Ink 146" o:spid="_x0000_s1026" type="#_x0000_t75" style="position:absolute;margin-left:284.05pt;margin-top:3.4pt;width:15.6pt;height:2.8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">
                <v:imagedata r:id="rId334" o:title=""/>
              </v:shape>
            </w:pict>
          </mc:Fallback>
        </mc:AlternateContent>
      </w:r>
    </w:p>
    <w:p w:rsidR="00F41B57" w:rsidRPr="00147902" w:rsidRDefault="00FB438C" w:rsidP="00F41B57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5246859</wp:posOffset>
                </wp:positionH>
                <wp:positionV relativeFrom="paragraph">
                  <wp:posOffset>290444</wp:posOffset>
                </wp:positionV>
                <wp:extent cx="83880" cy="120600"/>
                <wp:effectExtent l="38100" t="57150" r="49530" b="5143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838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20147" id="Ink 206" o:spid="_x0000_s1026" type="#_x0000_t75" style="position:absolute;margin-left:412.4pt;margin-top:22.1pt;width:8.1pt;height:11.1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">
                <v:imagedata r:id="rId3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156499</wp:posOffset>
                </wp:positionH>
                <wp:positionV relativeFrom="paragraph">
                  <wp:posOffset>337244</wp:posOffset>
                </wp:positionV>
                <wp:extent cx="40320" cy="1800"/>
                <wp:effectExtent l="38100" t="19050" r="36195" b="5588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403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09122" id="Ink 205" o:spid="_x0000_s1026" type="#_x0000_t75" style="position:absolute;margin-left:405.6pt;margin-top:25.75pt;width:4.2pt;height:1.7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">
                <v:imagedata r:id="rId3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021859</wp:posOffset>
                </wp:positionH>
                <wp:positionV relativeFrom="paragraph">
                  <wp:posOffset>361724</wp:posOffset>
                </wp:positionV>
                <wp:extent cx="47880" cy="6840"/>
                <wp:effectExtent l="38100" t="38100" r="47625" b="5080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47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F2E08" id="Ink 204" o:spid="_x0000_s1026" type="#_x0000_t75" style="position:absolute;margin-left:395.1pt;margin-top:28pt;width:4.75pt;height:1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">
                <v:imagedata r:id="rId3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017899</wp:posOffset>
                </wp:positionH>
                <wp:positionV relativeFrom="paragraph">
                  <wp:posOffset>319244</wp:posOffset>
                </wp:positionV>
                <wp:extent cx="53640" cy="2880"/>
                <wp:effectExtent l="57150" t="57150" r="41910" b="5461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536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50072" id="Ink 203" o:spid="_x0000_s1026" type="#_x0000_t75" style="position:absolute;margin-left:394.4pt;margin-top:24.4pt;width:5.5pt;height:1.7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">
                <v:imagedata r:id="rId3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817379</wp:posOffset>
                </wp:positionH>
                <wp:positionV relativeFrom="paragraph">
                  <wp:posOffset>266324</wp:posOffset>
                </wp:positionV>
                <wp:extent cx="136080" cy="107280"/>
                <wp:effectExtent l="38100" t="38100" r="54610" b="4572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360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06036" id="Ink 202" o:spid="_x0000_s1026" type="#_x0000_t75" style="position:absolute;margin-left:378.7pt;margin-top:20.6pt;width:11.9pt;height:9.4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">
                <v:imagedata r:id="rId3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747379</wp:posOffset>
                </wp:positionH>
                <wp:positionV relativeFrom="paragraph">
                  <wp:posOffset>245804</wp:posOffset>
                </wp:positionV>
                <wp:extent cx="134640" cy="206640"/>
                <wp:effectExtent l="38100" t="38100" r="36830" b="4127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346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F4BBE" id="Ink 174" o:spid="_x0000_s1026" type="#_x0000_t75" style="position:absolute;margin-left:215.45pt;margin-top:18.85pt;width:12.4pt;height:17.7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">
                <v:imagedata r:id="rId3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590059</wp:posOffset>
                </wp:positionH>
                <wp:positionV relativeFrom="paragraph">
                  <wp:posOffset>350924</wp:posOffset>
                </wp:positionV>
                <wp:extent cx="94680" cy="14040"/>
                <wp:effectExtent l="38100" t="57150" r="57785" b="4318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94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11424" id="Ink 173" o:spid="_x0000_s1026" type="#_x0000_t75" style="position:absolute;margin-left:203.25pt;margin-top:26.95pt;width:8.85pt;height:2.5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">
                <v:imagedata r:id="rId3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614179</wp:posOffset>
                </wp:positionH>
                <wp:positionV relativeFrom="paragraph">
                  <wp:posOffset>289004</wp:posOffset>
                </wp:positionV>
                <wp:extent cx="29160" cy="130680"/>
                <wp:effectExtent l="38100" t="38100" r="47625" b="4127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9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C205C" id="Ink 172" o:spid="_x0000_s1026" type="#_x0000_t75" style="position:absolute;margin-left:205.05pt;margin-top:22.2pt;width:3.9pt;height:11.6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">
                <v:imagedata r:id="rId3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378379</wp:posOffset>
                </wp:positionH>
                <wp:positionV relativeFrom="paragraph">
                  <wp:posOffset>280724</wp:posOffset>
                </wp:positionV>
                <wp:extent cx="109080" cy="145800"/>
                <wp:effectExtent l="38100" t="38100" r="43815" b="4508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090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76250" id="Ink 171" o:spid="_x0000_s1026" type="#_x0000_t75" style="position:absolute;margin-left:186.35pt;margin-top:21.85pt;width:9.85pt;height:12.6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">
                <v:imagedata r:id="rId3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357139</wp:posOffset>
                </wp:positionH>
                <wp:positionV relativeFrom="paragraph">
                  <wp:posOffset>304484</wp:posOffset>
                </wp:positionV>
                <wp:extent cx="139320" cy="87840"/>
                <wp:effectExtent l="38100" t="38100" r="51435" b="4572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393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3F061" id="Ink 170" o:spid="_x0000_s1026" type="#_x0000_t75" style="position:absolute;margin-left:185.05pt;margin-top:23.55pt;width:12.15pt;height:8.1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">
                <v:imagedata r:id="rId3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132859</wp:posOffset>
                </wp:positionH>
                <wp:positionV relativeFrom="paragraph">
                  <wp:posOffset>301244</wp:posOffset>
                </wp:positionV>
                <wp:extent cx="175680" cy="115920"/>
                <wp:effectExtent l="38100" t="57150" r="53340" b="5588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756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54354" id="Ink 169" o:spid="_x0000_s1026" type="#_x0000_t75" style="position:absolute;margin-left:167.2pt;margin-top:22.8pt;width:15.45pt;height:10.8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">
                <v:imagedata r:id="rId3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946379</wp:posOffset>
                </wp:positionH>
                <wp:positionV relativeFrom="paragraph">
                  <wp:posOffset>372524</wp:posOffset>
                </wp:positionV>
                <wp:extent cx="68760" cy="17280"/>
                <wp:effectExtent l="38100" t="38100" r="45720" b="5905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68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083AC" id="Ink 168" o:spid="_x0000_s1026" type="#_x0000_t75" style="position:absolute;margin-left:152.55pt;margin-top:28.45pt;width:6.95pt;height:3.1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">
                <v:imagedata r:id="rId3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921539</wp:posOffset>
                </wp:positionH>
                <wp:positionV relativeFrom="paragraph">
                  <wp:posOffset>309884</wp:posOffset>
                </wp:positionV>
                <wp:extent cx="101160" cy="20160"/>
                <wp:effectExtent l="19050" t="38100" r="51435" b="5651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011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25DF9" id="Ink 167" o:spid="_x0000_s1026" type="#_x0000_t75" style="position:absolute;margin-left:150.6pt;margin-top:23.5pt;width:9.45pt;height:3.3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">
                <v:imagedata r:id="rId3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1832619</wp:posOffset>
                </wp:positionH>
                <wp:positionV relativeFrom="paragraph">
                  <wp:posOffset>271004</wp:posOffset>
                </wp:positionV>
                <wp:extent cx="25200" cy="289080"/>
                <wp:effectExtent l="38100" t="38100" r="51435" b="5397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2520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4864A" id="Ink 166" o:spid="_x0000_s1026" type="#_x0000_t75" style="position:absolute;margin-left:143.45pt;margin-top:20.75pt;width:3.5pt;height:24.1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">
                <v:imagedata r:id="rId3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753779</wp:posOffset>
                </wp:positionH>
                <wp:positionV relativeFrom="paragraph">
                  <wp:posOffset>302684</wp:posOffset>
                </wp:positionV>
                <wp:extent cx="99360" cy="101160"/>
                <wp:effectExtent l="38100" t="38100" r="53340" b="5143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99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2D891" id="Ink 165" o:spid="_x0000_s1026" type="#_x0000_t75" style="position:absolute;margin-left:137.6pt;margin-top:23.25pt;width:8.95pt;height:9.3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">
                <v:imagedata r:id="rId364" o:title=""/>
              </v:shape>
            </w:pict>
          </mc:Fallback>
        </mc:AlternateContent>
      </w:r>
      <w:r w:rsidR="007F5CAC">
        <w:rPr>
          <w:rFonts w:ascii="Comic Sans MS" w:hAnsi="Comic Sans MS"/>
        </w:rPr>
        <w:t>a</w:t>
      </w:r>
      <w:r w:rsidR="00F41B57" w:rsidRPr="00147902">
        <w:rPr>
          <w:rFonts w:ascii="Comic Sans MS" w:hAnsi="Comic Sans MS"/>
        </w:rPr>
        <w:t xml:space="preserve">)  If line 1 is parallel to line 2 &amp; line 2 is represented by the </w:t>
      </w:r>
      <w:proofErr w:type="gramStart"/>
      <w:r w:rsidR="00F41B57" w:rsidRPr="00147902">
        <w:rPr>
          <w:rFonts w:ascii="Comic Sans MS" w:hAnsi="Comic Sans MS"/>
        </w:rPr>
        <w:t xml:space="preserve">equation </w:t>
      </w:r>
      <w:proofErr w:type="gramEnd"/>
      <w:r w:rsidR="00135992" w:rsidRPr="00135992">
        <w:rPr>
          <w:rFonts w:ascii="Comic Sans MS" w:hAnsi="Comic Sans MS"/>
          <w:position w:val="-12"/>
        </w:rPr>
        <w:object w:dxaOrig="1280" w:dyaOrig="340">
          <v:shape id="_x0000_i1025" type="#_x0000_t75" style="width:64.7pt;height:17.2pt" o:ole="">
            <v:imagedata r:id="rId365" o:title=""/>
          </v:shape>
          <o:OLEObject Type="Embed" ProgID="Equation.DSMT4" ShapeID="_x0000_i1025" DrawAspect="Content" ObjectID="_1507546642" r:id="rId366"/>
        </w:object>
      </w:r>
      <w:r w:rsidR="00F41B57" w:rsidRPr="00147902">
        <w:rPr>
          <w:rFonts w:ascii="Comic Sans MS" w:hAnsi="Comic Sans MS"/>
        </w:rPr>
        <w:t>, what do we know about line 1?</w:t>
      </w:r>
    </w:p>
    <w:p w:rsidR="00F41B57" w:rsidRPr="00147902" w:rsidRDefault="00F41B57" w:rsidP="00F41B57">
      <w:pPr>
        <w:rPr>
          <w:rFonts w:ascii="Comic Sans MS" w:hAnsi="Comic Sans MS"/>
        </w:rPr>
      </w:pPr>
    </w:p>
    <w:p w:rsidR="00710925" w:rsidRPr="00147902" w:rsidRDefault="00FB438C" w:rsidP="00F41B57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152099</wp:posOffset>
                </wp:positionH>
                <wp:positionV relativeFrom="paragraph">
                  <wp:posOffset>54444</wp:posOffset>
                </wp:positionV>
                <wp:extent cx="99720" cy="170640"/>
                <wp:effectExtent l="38100" t="38100" r="33655" b="5842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997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E7A52" id="Ink 200" o:spid="_x0000_s1026" type="#_x0000_t75" style="position:absolute;margin-left:326.25pt;margin-top:3.5pt;width:9.35pt;height:15.1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">
                <v:imagedata r:id="rId3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034379</wp:posOffset>
                </wp:positionH>
                <wp:positionV relativeFrom="paragraph">
                  <wp:posOffset>126444</wp:posOffset>
                </wp:positionV>
                <wp:extent cx="55440" cy="11880"/>
                <wp:effectExtent l="38100" t="57150" r="40005" b="4572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55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7E608" id="Ink 199" o:spid="_x0000_s1026" type="#_x0000_t75" style="position:absolute;margin-left:317.35pt;margin-top:9.25pt;width:5.35pt;height:2.1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">
                <v:imagedata r:id="rId3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780939</wp:posOffset>
                </wp:positionH>
                <wp:positionV relativeFrom="paragraph">
                  <wp:posOffset>169644</wp:posOffset>
                </wp:positionV>
                <wp:extent cx="67320" cy="4680"/>
                <wp:effectExtent l="38100" t="57150" r="46990" b="5270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67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22BBA" id="Ink 198" o:spid="_x0000_s1026" type="#_x0000_t75" style="position:absolute;margin-left:297.4pt;margin-top:12.6pt;width:6.3pt;height:1.7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">
                <v:imagedata r:id="rId3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819459</wp:posOffset>
                </wp:positionH>
                <wp:positionV relativeFrom="paragraph">
                  <wp:posOffset>25284</wp:posOffset>
                </wp:positionV>
                <wp:extent cx="64800" cy="196200"/>
                <wp:effectExtent l="38100" t="57150" r="30480" b="5207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648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E31AC" id="Ink 197" o:spid="_x0000_s1026" type="#_x0000_t75" style="position:absolute;margin-left:299.95pt;margin-top:1.3pt;width:6.15pt;height:16.8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">
                <v:imagedata r:id="rId3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670779</wp:posOffset>
                </wp:positionH>
                <wp:positionV relativeFrom="paragraph">
                  <wp:posOffset>119244</wp:posOffset>
                </wp:positionV>
                <wp:extent cx="66240" cy="99360"/>
                <wp:effectExtent l="38100" t="38100" r="48260" b="5334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662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23533" id="Ink 196" o:spid="_x0000_s1026" type="#_x0000_t75" style="position:absolute;margin-left:288.3pt;margin-top:8.8pt;width:6.75pt;height:9.2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">
                <v:imagedata r:id="rId3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345339</wp:posOffset>
                </wp:positionH>
                <wp:positionV relativeFrom="paragraph">
                  <wp:posOffset>149484</wp:posOffset>
                </wp:positionV>
                <wp:extent cx="93600" cy="89280"/>
                <wp:effectExtent l="19050" t="57150" r="40005" b="4445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936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7E2E1" id="Ink 195" o:spid="_x0000_s1026" type="#_x0000_t75" style="position:absolute;margin-left:263.15pt;margin-top:11pt;width:8.35pt;height:8.6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">
                <v:imagedata r:id="rId3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157779</wp:posOffset>
                </wp:positionH>
                <wp:positionV relativeFrom="paragraph">
                  <wp:posOffset>141564</wp:posOffset>
                </wp:positionV>
                <wp:extent cx="55440" cy="86400"/>
                <wp:effectExtent l="38100" t="38100" r="40005" b="4699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554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E78C6" id="Ink 193" o:spid="_x0000_s1026" type="#_x0000_t75" style="position:absolute;margin-left:248.05pt;margin-top:10.9pt;width:5.65pt;height:7.8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">
                <v:imagedata r:id="rId3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3093339</wp:posOffset>
                </wp:positionH>
                <wp:positionV relativeFrom="paragraph">
                  <wp:posOffset>98724</wp:posOffset>
                </wp:positionV>
                <wp:extent cx="9720" cy="134280"/>
                <wp:effectExtent l="38100" t="38100" r="47625" b="3746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97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EEDA5" id="Ink 192" o:spid="_x0000_s1026" type="#_x0000_t75" style="position:absolute;margin-left:243.2pt;margin-top:7.3pt;width:1.8pt;height:11.6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">
                <v:imagedata r:id="rId3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955819</wp:posOffset>
                </wp:positionH>
                <wp:positionV relativeFrom="paragraph">
                  <wp:posOffset>110604</wp:posOffset>
                </wp:positionV>
                <wp:extent cx="79200" cy="124200"/>
                <wp:effectExtent l="57150" t="38100" r="35560" b="4762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79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A2A23" id="Ink 191" o:spid="_x0000_s1026" type="#_x0000_t75" style="position:absolute;margin-left:231.95pt;margin-top:8.2pt;width:7.6pt;height:11.1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">
                <v:imagedata r:id="rId3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1700139</wp:posOffset>
                </wp:positionH>
                <wp:positionV relativeFrom="paragraph">
                  <wp:posOffset>180084</wp:posOffset>
                </wp:positionV>
                <wp:extent cx="6120" cy="4680"/>
                <wp:effectExtent l="19050" t="38100" r="51435" b="3365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6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F7CBC" id="Ink 183" o:spid="_x0000_s1026" type="#_x0000_t75" style="position:absolute;margin-left:133.2pt;margin-top:13.75pt;width:1.45pt;height:1.3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">
                <v:imagedata r:id="rId3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737499</wp:posOffset>
                </wp:positionH>
                <wp:positionV relativeFrom="paragraph">
                  <wp:posOffset>188004</wp:posOffset>
                </wp:positionV>
                <wp:extent cx="3960" cy="360"/>
                <wp:effectExtent l="38100" t="38100" r="34290" b="3810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3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B12E0" id="Ink 177" o:spid="_x0000_s1026" type="#_x0000_t75" style="position:absolute;margin-left:57.5pt;margin-top:14.25pt;width:1.15pt;height:1.2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">
                <v:imagedata r:id="rId388" o:title=""/>
              </v:shape>
            </w:pict>
          </mc:Fallback>
        </mc:AlternateContent>
      </w:r>
    </w:p>
    <w:p w:rsidR="00710925" w:rsidRPr="00147902" w:rsidRDefault="00FB438C" w:rsidP="00F41B57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339659</wp:posOffset>
                </wp:positionH>
                <wp:positionV relativeFrom="paragraph">
                  <wp:posOffset>17094</wp:posOffset>
                </wp:positionV>
                <wp:extent cx="25560" cy="27000"/>
                <wp:effectExtent l="38100" t="38100" r="50800" b="4953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255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F29BB" id="Ink 201" o:spid="_x0000_s1026" type="#_x0000_t75" style="position:absolute;margin-left:340.85pt;margin-top:.5pt;width:3.65pt;height:3.7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">
                <v:imagedata r:id="rId3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3260739</wp:posOffset>
                </wp:positionH>
                <wp:positionV relativeFrom="paragraph">
                  <wp:posOffset>-52386</wp:posOffset>
                </wp:positionV>
                <wp:extent cx="79920" cy="217080"/>
                <wp:effectExtent l="38100" t="38100" r="34925" b="5016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799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BBDED" id="Ink 194" o:spid="_x0000_s1026" type="#_x0000_t75" style="position:absolute;margin-left:256.5pt;margin-top:-4.85pt;width:7.35pt;height:18.5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">
                <v:imagedata r:id="rId3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638299</wp:posOffset>
                </wp:positionH>
                <wp:positionV relativeFrom="paragraph">
                  <wp:posOffset>-20706</wp:posOffset>
                </wp:positionV>
                <wp:extent cx="108360" cy="93600"/>
                <wp:effectExtent l="19050" t="38100" r="44450" b="5905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083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C2963" id="Ink 190" o:spid="_x0000_s1026" type="#_x0000_t75" style="position:absolute;margin-left:207pt;margin-top:-2.4pt;width:10.05pt;height:8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">
                <v:imagedata r:id="rId3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330499</wp:posOffset>
                </wp:positionH>
                <wp:positionV relativeFrom="paragraph">
                  <wp:posOffset>-546</wp:posOffset>
                </wp:positionV>
                <wp:extent cx="98280" cy="63720"/>
                <wp:effectExtent l="38100" t="38100" r="35560" b="5080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982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46E2F" id="Ink 189" o:spid="_x0000_s1026" type="#_x0000_t75" style="position:absolute;margin-left:182.55pt;margin-top:-.95pt;width:9.55pt;height:6.8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">
                <v:imagedata r:id="rId3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236899</wp:posOffset>
                </wp:positionH>
                <wp:positionV relativeFrom="paragraph">
                  <wp:posOffset>-3066</wp:posOffset>
                </wp:positionV>
                <wp:extent cx="82440" cy="93240"/>
                <wp:effectExtent l="19050" t="38100" r="51435" b="4064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824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D349C" id="Ink 188" o:spid="_x0000_s1026" type="#_x0000_t75" style="position:absolute;margin-left:175.9pt;margin-top:-.7pt;width:7.5pt;height:8.6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">
                <v:imagedata r:id="rId3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119179</wp:posOffset>
                </wp:positionH>
                <wp:positionV relativeFrom="paragraph">
                  <wp:posOffset>174</wp:posOffset>
                </wp:positionV>
                <wp:extent cx="99000" cy="88200"/>
                <wp:effectExtent l="19050" t="57150" r="15875" b="4572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990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09193" id="Ink 187" o:spid="_x0000_s1026" type="#_x0000_t75" style="position:absolute;margin-left:166.1pt;margin-top:-.75pt;width:9.25pt;height:8.4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">
                <v:imagedata r:id="rId4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1998579</wp:posOffset>
                </wp:positionH>
                <wp:positionV relativeFrom="paragraph">
                  <wp:posOffset>-66066</wp:posOffset>
                </wp:positionV>
                <wp:extent cx="79560" cy="157320"/>
                <wp:effectExtent l="57150" t="38100" r="0" b="5270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795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ECE98" id="Ink 186" o:spid="_x0000_s1026" type="#_x0000_t75" style="position:absolute;margin-left:156.65pt;margin-top:-5.75pt;width:7.55pt;height:13.7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">
                <v:imagedata r:id="rId4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825419</wp:posOffset>
                </wp:positionH>
                <wp:positionV relativeFrom="paragraph">
                  <wp:posOffset>-64626</wp:posOffset>
                </wp:positionV>
                <wp:extent cx="6480" cy="149760"/>
                <wp:effectExtent l="57150" t="38100" r="50800" b="4127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6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25461" id="Ink 185" o:spid="_x0000_s1026" type="#_x0000_t75" style="position:absolute;margin-left:143.05pt;margin-top:-5.35pt;width:1.95pt;height:12.8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">
                <v:imagedata r:id="rId4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778259</wp:posOffset>
                </wp:positionH>
                <wp:positionV relativeFrom="paragraph">
                  <wp:posOffset>-41226</wp:posOffset>
                </wp:positionV>
                <wp:extent cx="4680" cy="143280"/>
                <wp:effectExtent l="38100" t="38100" r="52705" b="4762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4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86824" id="Ink 184" o:spid="_x0000_s1026" type="#_x0000_t75" style="position:absolute;margin-left:139.3pt;margin-top:-3.5pt;width:1.7pt;height:12.2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">
                <v:imagedata r:id="rId4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1726419</wp:posOffset>
                </wp:positionH>
                <wp:positionV relativeFrom="paragraph">
                  <wp:posOffset>39774</wp:posOffset>
                </wp:positionV>
                <wp:extent cx="2160" cy="60480"/>
                <wp:effectExtent l="38100" t="38100" r="36195" b="3492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2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A1517" id="Ink 182" o:spid="_x0000_s1026" type="#_x0000_t75" style="position:absolute;margin-left:135.35pt;margin-top:2.85pt;width:1.2pt;height:5.6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">
                <v:imagedata r:id="rId4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546419</wp:posOffset>
                </wp:positionH>
                <wp:positionV relativeFrom="paragraph">
                  <wp:posOffset>16014</wp:posOffset>
                </wp:positionV>
                <wp:extent cx="121320" cy="81360"/>
                <wp:effectExtent l="57150" t="57150" r="50165" b="5207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213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57035" id="Ink 181" o:spid="_x0000_s1026" type="#_x0000_t75" style="position:absolute;margin-left:121pt;margin-top:.55pt;width:11.05pt;height:7.8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">
                <v:imagedata r:id="rId4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1267059</wp:posOffset>
                </wp:positionH>
                <wp:positionV relativeFrom="paragraph">
                  <wp:posOffset>-32946</wp:posOffset>
                </wp:positionV>
                <wp:extent cx="2520" cy="138240"/>
                <wp:effectExtent l="57150" t="38100" r="55245" b="5270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25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D00A4" id="Ink 180" o:spid="_x0000_s1026" type="#_x0000_t75" style="position:absolute;margin-left:98.6pt;margin-top:-3.1pt;width:2.4pt;height:12.1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">
                <v:imagedata r:id="rId4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905259</wp:posOffset>
                </wp:positionH>
                <wp:positionV relativeFrom="paragraph">
                  <wp:posOffset>28254</wp:posOffset>
                </wp:positionV>
                <wp:extent cx="107640" cy="76680"/>
                <wp:effectExtent l="38100" t="57150" r="45085" b="5715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07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EE3C4" id="Ink 179" o:spid="_x0000_s1026" type="#_x0000_t75" style="position:absolute;margin-left:71pt;margin-top:1.45pt;width:9.45pt;height:7.7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">
                <v:imagedata r:id="rId4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800499</wp:posOffset>
                </wp:positionH>
                <wp:positionV relativeFrom="paragraph">
                  <wp:posOffset>48774</wp:posOffset>
                </wp:positionV>
                <wp:extent cx="68760" cy="92520"/>
                <wp:effectExtent l="19050" t="57150" r="45720" b="4127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687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D68D1" id="Ink 178" o:spid="_x0000_s1026" type="#_x0000_t75" style="position:absolute;margin-left:62.35pt;margin-top:3.15pt;width:6.7pt;height:8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">
                <v:imagedata r:id="rId4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737499</wp:posOffset>
                </wp:positionH>
                <wp:positionV relativeFrom="paragraph">
                  <wp:posOffset>51654</wp:posOffset>
                </wp:positionV>
                <wp:extent cx="1440" cy="96120"/>
                <wp:effectExtent l="38100" t="38100" r="55880" b="3746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4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132AF" id="Ink 176" o:spid="_x0000_s1026" type="#_x0000_t75" style="position:absolute;margin-left:57.4pt;margin-top:3.75pt;width:1.4pt;height:8.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">
                <v:imagedata r:id="rId4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614019</wp:posOffset>
                </wp:positionH>
                <wp:positionV relativeFrom="paragraph">
                  <wp:posOffset>-46266</wp:posOffset>
                </wp:positionV>
                <wp:extent cx="80640" cy="189000"/>
                <wp:effectExtent l="57150" t="38100" r="15240" b="4000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806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4E375" id="Ink 175" o:spid="_x0000_s1026" type="#_x0000_t75" style="position:absolute;margin-left:47.5pt;margin-top:-4.15pt;width:7.8pt;height:16.2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">
                <v:imagedata r:id="rId420" o:title=""/>
              </v:shape>
            </w:pict>
          </mc:Fallback>
        </mc:AlternateContent>
      </w:r>
    </w:p>
    <w:p w:rsidR="00710925" w:rsidRPr="00147902" w:rsidRDefault="00710925" w:rsidP="00F41B57">
      <w:pPr>
        <w:rPr>
          <w:rFonts w:ascii="Comic Sans MS" w:hAnsi="Comic Sans MS"/>
        </w:rPr>
      </w:pPr>
    </w:p>
    <w:p w:rsidR="00710925" w:rsidRPr="00147902" w:rsidRDefault="00710925" w:rsidP="00F41B57">
      <w:pPr>
        <w:rPr>
          <w:rFonts w:ascii="Comic Sans MS" w:hAnsi="Comic Sans MS"/>
        </w:rPr>
      </w:pPr>
    </w:p>
    <w:p w:rsidR="00F41B57" w:rsidRPr="00147902" w:rsidRDefault="00F41B57" w:rsidP="00F41B57">
      <w:pPr>
        <w:rPr>
          <w:rFonts w:ascii="Comic Sans MS" w:hAnsi="Comic Sans MS"/>
        </w:rPr>
      </w:pPr>
    </w:p>
    <w:p w:rsidR="00F41B57" w:rsidRPr="00147902" w:rsidRDefault="00FB438C" w:rsidP="00F41B57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111059</wp:posOffset>
                </wp:positionH>
                <wp:positionV relativeFrom="paragraph">
                  <wp:posOffset>229290</wp:posOffset>
                </wp:positionV>
                <wp:extent cx="8280" cy="103320"/>
                <wp:effectExtent l="38100" t="38100" r="48895" b="4953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82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E8B23" id="Ink 219" o:spid="_x0000_s1026" type="#_x0000_t75" style="position:absolute;margin-left:323.15pt;margin-top:17.4pt;width:1.95pt;height:9.4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">
                <v:imagedata r:id="rId4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4031139</wp:posOffset>
                </wp:positionH>
                <wp:positionV relativeFrom="paragraph">
                  <wp:posOffset>354930</wp:posOffset>
                </wp:positionV>
                <wp:extent cx="180720" cy="16920"/>
                <wp:effectExtent l="19050" t="57150" r="48260" b="4064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807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58A4A" id="Ink 218" o:spid="_x0000_s1026" type="#_x0000_t75" style="position:absolute;margin-left:317.15pt;margin-top:27.25pt;width:15.15pt;height:2.7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">
                <v:imagedata r:id="rId4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808299</wp:posOffset>
                </wp:positionH>
                <wp:positionV relativeFrom="paragraph">
                  <wp:posOffset>385170</wp:posOffset>
                </wp:positionV>
                <wp:extent cx="117360" cy="13680"/>
                <wp:effectExtent l="19050" t="57150" r="54610" b="4381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17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8325D" id="Ink 217" o:spid="_x0000_s1026" type="#_x0000_t75" style="position:absolute;margin-left:299.5pt;margin-top:29.55pt;width:10.45pt;height:2.5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">
                <v:imagedata r:id="rId4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777699</wp:posOffset>
                </wp:positionH>
                <wp:positionV relativeFrom="paragraph">
                  <wp:posOffset>348810</wp:posOffset>
                </wp:positionV>
                <wp:extent cx="84240" cy="17640"/>
                <wp:effectExtent l="38100" t="57150" r="49530" b="4000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84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7836C" id="Ink 216" o:spid="_x0000_s1026" type="#_x0000_t75" style="position:absolute;margin-left:297.1pt;margin-top:26.65pt;width:7.7pt;height:2.8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">
                <v:imagedata r:id="rId4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539379</wp:posOffset>
                </wp:positionH>
                <wp:positionV relativeFrom="paragraph">
                  <wp:posOffset>337290</wp:posOffset>
                </wp:positionV>
                <wp:extent cx="169560" cy="99360"/>
                <wp:effectExtent l="57150" t="38100" r="40005" b="3429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695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23A3D" id="Ink 215" o:spid="_x0000_s1026" type="#_x0000_t75" style="position:absolute;margin-left:278pt;margin-top:26.25pt;width:14.7pt;height:8.7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">
                <v:imagedata r:id="rId4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365139</wp:posOffset>
                </wp:positionH>
                <wp:positionV relativeFrom="paragraph">
                  <wp:posOffset>277170</wp:posOffset>
                </wp:positionV>
                <wp:extent cx="7560" cy="149760"/>
                <wp:effectExtent l="38100" t="38100" r="50165" b="4127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75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4D840" id="Ink 213" o:spid="_x0000_s1026" type="#_x0000_t75" style="position:absolute;margin-left:264.35pt;margin-top:21.3pt;width:1.75pt;height:12.9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">
                <v:imagedata r:id="rId4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583579</wp:posOffset>
                </wp:positionH>
                <wp:positionV relativeFrom="paragraph">
                  <wp:posOffset>308130</wp:posOffset>
                </wp:positionV>
                <wp:extent cx="126720" cy="169200"/>
                <wp:effectExtent l="57150" t="38100" r="6985" b="5969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267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B3DE2" id="Ink 212" o:spid="_x0000_s1026" type="#_x0000_t75" style="position:absolute;margin-left:202.75pt;margin-top:23.45pt;width:11.6pt;height:15.1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">
                <v:imagedata r:id="rId4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463699</wp:posOffset>
                </wp:positionH>
                <wp:positionV relativeFrom="paragraph">
                  <wp:posOffset>379410</wp:posOffset>
                </wp:positionV>
                <wp:extent cx="55800" cy="2880"/>
                <wp:effectExtent l="38100" t="57150" r="40005" b="5461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55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FDC2E" id="Ink 211" o:spid="_x0000_s1026" type="#_x0000_t75" style="position:absolute;margin-left:193.35pt;margin-top:29.05pt;width:5.75pt;height:1.9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">
                <v:imagedata r:id="rId4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320779</wp:posOffset>
                </wp:positionH>
                <wp:positionV relativeFrom="paragraph">
                  <wp:posOffset>420090</wp:posOffset>
                </wp:positionV>
                <wp:extent cx="57600" cy="9000"/>
                <wp:effectExtent l="38100" t="38100" r="38100" b="4826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57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64326" id="Ink 210" o:spid="_x0000_s1026" type="#_x0000_t75" style="position:absolute;margin-left:182.45pt;margin-top:32.55pt;width:5.6pt;height:1.9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">
                <v:imagedata r:id="rId4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308539</wp:posOffset>
                </wp:positionH>
                <wp:positionV relativeFrom="paragraph">
                  <wp:posOffset>378690</wp:posOffset>
                </wp:positionV>
                <wp:extent cx="52200" cy="2880"/>
                <wp:effectExtent l="57150" t="57150" r="43180" b="5461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522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15F12" id="Ink 209" o:spid="_x0000_s1026" type="#_x0000_t75" style="position:absolute;margin-left:181.05pt;margin-top:29pt;width:5.5pt;height:1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">
                <v:imagedata r:id="rId4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089299</wp:posOffset>
                </wp:positionH>
                <wp:positionV relativeFrom="paragraph">
                  <wp:posOffset>322890</wp:posOffset>
                </wp:positionV>
                <wp:extent cx="171720" cy="119880"/>
                <wp:effectExtent l="38100" t="19050" r="57150" b="5207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717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CC78E" id="Ink 208" o:spid="_x0000_s1026" type="#_x0000_t75" style="position:absolute;margin-left:163.75pt;margin-top:25.1pt;width:15.1pt;height:10.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">
                <v:imagedata r:id="rId4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901299</wp:posOffset>
                </wp:positionH>
                <wp:positionV relativeFrom="paragraph">
                  <wp:posOffset>182850</wp:posOffset>
                </wp:positionV>
                <wp:extent cx="837360" cy="61200"/>
                <wp:effectExtent l="38100" t="38100" r="39370" b="5334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8373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DA0A0" id="Ink 207" o:spid="_x0000_s1026" type="#_x0000_t75" style="position:absolute;margin-left:70.7pt;margin-top:14.15pt;width:67.15pt;height:6.1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">
                <v:imagedata r:id="rId444" o:title=""/>
              </v:shape>
            </w:pict>
          </mc:Fallback>
        </mc:AlternateContent>
      </w:r>
      <w:r w:rsidR="007F5CAC">
        <w:rPr>
          <w:rFonts w:ascii="Comic Sans MS" w:hAnsi="Comic Sans MS"/>
        </w:rPr>
        <w:t>b</w:t>
      </w:r>
      <w:r w:rsidR="00F41B57" w:rsidRPr="00147902">
        <w:rPr>
          <w:rFonts w:ascii="Comic Sans MS" w:hAnsi="Comic Sans MS"/>
        </w:rPr>
        <w:t xml:space="preserve">)  If line 1is perpendicular to line 2 &amp; line 2 is represented by the </w:t>
      </w:r>
      <w:proofErr w:type="gramStart"/>
      <w:r w:rsidR="00F41B57" w:rsidRPr="00147902">
        <w:rPr>
          <w:rFonts w:ascii="Comic Sans MS" w:hAnsi="Comic Sans MS"/>
        </w:rPr>
        <w:t xml:space="preserve">equation </w:t>
      </w:r>
      <w:proofErr w:type="gramEnd"/>
      <w:r w:rsidR="00135992" w:rsidRPr="00135992">
        <w:rPr>
          <w:rFonts w:ascii="Comic Sans MS" w:hAnsi="Comic Sans MS"/>
          <w:position w:val="-12"/>
        </w:rPr>
        <w:object w:dxaOrig="1280" w:dyaOrig="340">
          <v:shape id="_x0000_i1026" type="#_x0000_t75" style="width:64.7pt;height:17.2pt" o:ole="">
            <v:imagedata r:id="rId445" o:title=""/>
          </v:shape>
          <o:OLEObject Type="Embed" ProgID="Equation.DSMT4" ShapeID="_x0000_i1026" DrawAspect="Content" ObjectID="_1507546643" r:id="rId446"/>
        </w:object>
      </w:r>
      <w:r w:rsidR="00F41B57" w:rsidRPr="00147902">
        <w:rPr>
          <w:rFonts w:ascii="Comic Sans MS" w:hAnsi="Comic Sans MS"/>
        </w:rPr>
        <w:t>, what do we know about line 1?</w:t>
      </w:r>
    </w:p>
    <w:p w:rsidR="00F41B57" w:rsidRPr="00147902" w:rsidRDefault="00FB438C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070379</wp:posOffset>
                </wp:positionH>
                <wp:positionV relativeFrom="paragraph">
                  <wp:posOffset>-13365</wp:posOffset>
                </wp:positionV>
                <wp:extent cx="93600" cy="117000"/>
                <wp:effectExtent l="38100" t="57150" r="40005" b="5461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93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EC4B8" id="Ink 220" o:spid="_x0000_s1026" type="#_x0000_t75" style="position:absolute;margin-left:319.8pt;margin-top:-1.75pt;width:8.8pt;height:10.7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">
                <v:imagedata r:id="rId4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274779</wp:posOffset>
                </wp:positionH>
                <wp:positionV relativeFrom="paragraph">
                  <wp:posOffset>8595</wp:posOffset>
                </wp:positionV>
                <wp:extent cx="198720" cy="9360"/>
                <wp:effectExtent l="38100" t="57150" r="49530" b="4826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98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AFACF" id="Ink 214" o:spid="_x0000_s1026" type="#_x0000_t75" style="position:absolute;margin-left:257.6pt;margin-top:-.05pt;width:16.7pt;height:1.8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">
                <v:imagedata r:id="rId450" o:title=""/>
              </v:shape>
            </w:pict>
          </mc:Fallback>
        </mc:AlternateContent>
      </w:r>
    </w:p>
    <w:p w:rsidR="00F41B57" w:rsidRDefault="00FB438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3859419</wp:posOffset>
                </wp:positionH>
                <wp:positionV relativeFrom="paragraph">
                  <wp:posOffset>112725</wp:posOffset>
                </wp:positionV>
                <wp:extent cx="7920" cy="88920"/>
                <wp:effectExtent l="38100" t="38100" r="49530" b="4445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79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6B60B" id="Ink 245" o:spid="_x0000_s1026" type="#_x0000_t75" style="position:absolute;margin-left:303.3pt;margin-top:8.3pt;width:2.05pt;height:8.3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">
                <v:imagedata r:id="rId4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628499</wp:posOffset>
                </wp:positionH>
                <wp:positionV relativeFrom="paragraph">
                  <wp:posOffset>186885</wp:posOffset>
                </wp:positionV>
                <wp:extent cx="9360" cy="3600"/>
                <wp:effectExtent l="38100" t="38100" r="48260" b="3492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9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80FFD" id="Ink 229" o:spid="_x0000_s1026" type="#_x0000_t75" style="position:absolute;margin-left:127.65pt;margin-top:14.05pt;width:1.65pt;height:1.4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">
                <v:imagedata r:id="rId454" o:title=""/>
              </v:shape>
            </w:pict>
          </mc:Fallback>
        </mc:AlternateContent>
      </w:r>
    </w:p>
    <w:p w:rsidR="00135992" w:rsidRPr="00147902" w:rsidRDefault="00FB438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6031659</wp:posOffset>
                </wp:positionH>
                <wp:positionV relativeFrom="paragraph">
                  <wp:posOffset>103331</wp:posOffset>
                </wp:positionV>
                <wp:extent cx="14400" cy="106200"/>
                <wp:effectExtent l="38100" t="38100" r="43180" b="4635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44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ACD23" id="Ink 256" o:spid="_x0000_s1026" type="#_x0000_t75" style="position:absolute;margin-left:474.45pt;margin-top:7.85pt;width:2.5pt;height:9.4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">
                <v:imagedata r:id="rId4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823579</wp:posOffset>
                </wp:positionH>
                <wp:positionV relativeFrom="paragraph">
                  <wp:posOffset>17651</wp:posOffset>
                </wp:positionV>
                <wp:extent cx="127800" cy="215280"/>
                <wp:effectExtent l="38100" t="38100" r="43815" b="5143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278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98803" id="Ink 255" o:spid="_x0000_s1026" type="#_x0000_t75" style="position:absolute;margin-left:458.3pt;margin-top:.45pt;width:11.3pt;height:18.8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">
                <v:imagedata r:id="rId4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707299</wp:posOffset>
                </wp:positionH>
                <wp:positionV relativeFrom="paragraph">
                  <wp:posOffset>90011</wp:posOffset>
                </wp:positionV>
                <wp:extent cx="76320" cy="22320"/>
                <wp:effectExtent l="38100" t="38100" r="38100" b="5397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76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CB5A5" id="Ink 254" o:spid="_x0000_s1026" type="#_x0000_t75" style="position:absolute;margin-left:449.15pt;margin-top:6.4pt;width:6.95pt;height:2.8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">
                <v:imagedata r:id="rId4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384379</wp:posOffset>
                </wp:positionH>
                <wp:positionV relativeFrom="paragraph">
                  <wp:posOffset>60851</wp:posOffset>
                </wp:positionV>
                <wp:extent cx="109800" cy="203760"/>
                <wp:effectExtent l="38100" t="38100" r="62230" b="6350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098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3D39A" id="Ink 252" o:spid="_x0000_s1026" type="#_x0000_t75" style="position:absolute;margin-left:423.1pt;margin-top:3.9pt;width:10.45pt;height:17.9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">
                <v:imagedata r:id="rId4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012779</wp:posOffset>
                </wp:positionH>
                <wp:positionV relativeFrom="paragraph">
                  <wp:posOffset>120460</wp:posOffset>
                </wp:positionV>
                <wp:extent cx="10440" cy="3960"/>
                <wp:effectExtent l="57150" t="57150" r="46990" b="5334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0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344EF" id="Ink 248" o:spid="_x0000_s1026" type="#_x0000_t75" style="position:absolute;margin-left:314.95pt;margin-top:8.8pt;width:2.05pt;height:2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">
                <v:imagedata r:id="rId4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843939</wp:posOffset>
                </wp:positionH>
                <wp:positionV relativeFrom="paragraph">
                  <wp:posOffset>70420</wp:posOffset>
                </wp:positionV>
                <wp:extent cx="75240" cy="88920"/>
                <wp:effectExtent l="57150" t="57150" r="39370" b="4445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752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C68F8" id="Ink 247" o:spid="_x0000_s1026" type="#_x0000_t75" style="position:absolute;margin-left:301.85pt;margin-top:4.75pt;width:7.55pt;height:8.6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">
                <v:imagedata r:id="rId4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784179</wp:posOffset>
                </wp:positionH>
                <wp:positionV relativeFrom="paragraph">
                  <wp:posOffset>21820</wp:posOffset>
                </wp:positionV>
                <wp:extent cx="159480" cy="13680"/>
                <wp:effectExtent l="38100" t="38100" r="50165" b="4381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594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A644C" id="Ink 246" o:spid="_x0000_s1026" type="#_x0000_t75" style="position:absolute;margin-left:297.4pt;margin-top:1.45pt;width:13.65pt;height:2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">
                <v:imagedata r:id="rId4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3590139</wp:posOffset>
                </wp:positionH>
                <wp:positionV relativeFrom="paragraph">
                  <wp:posOffset>56740</wp:posOffset>
                </wp:positionV>
                <wp:extent cx="50400" cy="14040"/>
                <wp:effectExtent l="38100" t="57150" r="45085" b="4318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50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1D0DE" id="Ink 244" o:spid="_x0000_s1026" type="#_x0000_t75" style="position:absolute;margin-left:282.1pt;margin-top:3.75pt;width:5.25pt;height:2.1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">
                <v:imagedata r:id="rId4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600579</wp:posOffset>
                </wp:positionH>
                <wp:positionV relativeFrom="paragraph">
                  <wp:posOffset>-54140</wp:posOffset>
                </wp:positionV>
                <wp:extent cx="50040" cy="173160"/>
                <wp:effectExtent l="38100" t="38100" r="45720" b="5588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500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44AB3" id="Ink 243" o:spid="_x0000_s1026" type="#_x0000_t75" style="position:absolute;margin-left:282.65pt;margin-top:-5pt;width:5.1pt;height:1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">
                <v:imagedata r:id="rId4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474939</wp:posOffset>
                </wp:positionH>
                <wp:positionV relativeFrom="paragraph">
                  <wp:posOffset>12460</wp:posOffset>
                </wp:positionV>
                <wp:extent cx="52560" cy="107640"/>
                <wp:effectExtent l="57150" t="38100" r="43180" b="4508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525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216C7" id="Ink 242" o:spid="_x0000_s1026" type="#_x0000_t75" style="position:absolute;margin-left:272.8pt;margin-top:.2pt;width:5.8pt;height:10.1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">
                <v:imagedata r:id="rId4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176859</wp:posOffset>
                </wp:positionH>
                <wp:positionV relativeFrom="paragraph">
                  <wp:posOffset>41620</wp:posOffset>
                </wp:positionV>
                <wp:extent cx="117000" cy="86760"/>
                <wp:effectExtent l="38100" t="57150" r="35560" b="4699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170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E1DDC" id="Ink 241" o:spid="_x0000_s1026" type="#_x0000_t75" style="position:absolute;margin-left:249.9pt;margin-top:2.55pt;width:10.2pt;height:8.5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">
                <v:imagedata r:id="rId4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065619</wp:posOffset>
                </wp:positionH>
                <wp:positionV relativeFrom="paragraph">
                  <wp:posOffset>32620</wp:posOffset>
                </wp:positionV>
                <wp:extent cx="111960" cy="203040"/>
                <wp:effectExtent l="38100" t="57150" r="40640" b="4508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119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B8657" id="Ink 240" o:spid="_x0000_s1026" type="#_x0000_t75" style="position:absolute;margin-left:240.65pt;margin-top:1.8pt;width:10.35pt;height:17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">
                <v:imagedata r:id="rId4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2992539</wp:posOffset>
                </wp:positionH>
                <wp:positionV relativeFrom="paragraph">
                  <wp:posOffset>30820</wp:posOffset>
                </wp:positionV>
                <wp:extent cx="53280" cy="87480"/>
                <wp:effectExtent l="38100" t="38100" r="42545" b="4635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532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FD2F9" id="Ink 239" o:spid="_x0000_s1026" type="#_x0000_t75" style="position:absolute;margin-left:234.95pt;margin-top:2.2pt;width:5.85pt;height:8.0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">
                <v:imagedata r:id="rId4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924859</wp:posOffset>
                </wp:positionH>
                <wp:positionV relativeFrom="paragraph">
                  <wp:posOffset>-15620</wp:posOffset>
                </wp:positionV>
                <wp:extent cx="20880" cy="137520"/>
                <wp:effectExtent l="38100" t="38100" r="36830" b="5334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208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7CF3B" id="Ink 238" o:spid="_x0000_s1026" type="#_x0000_t75" style="position:absolute;margin-left:230.05pt;margin-top:-1.8pt;width:2.85pt;height:12.1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">
                <v:imagedata r:id="rId4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798859</wp:posOffset>
                </wp:positionH>
                <wp:positionV relativeFrom="paragraph">
                  <wp:posOffset>20380</wp:posOffset>
                </wp:positionV>
                <wp:extent cx="68760" cy="109800"/>
                <wp:effectExtent l="38100" t="38100" r="45720" b="4318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687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C88DA" id="Ink 237" o:spid="_x0000_s1026" type="#_x0000_t75" style="position:absolute;margin-left:219.5pt;margin-top:.95pt;width:6.7pt;height:10.1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">
                <v:imagedata r:id="rId4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568099</wp:posOffset>
                </wp:positionH>
                <wp:positionV relativeFrom="paragraph">
                  <wp:posOffset>34780</wp:posOffset>
                </wp:positionV>
                <wp:extent cx="88560" cy="102960"/>
                <wp:effectExtent l="38100" t="38100" r="6985" b="4953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88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7F0F3" id="Ink 236" o:spid="_x0000_s1026" type="#_x0000_t75" style="position:absolute;margin-left:201.4pt;margin-top:2pt;width:8.4pt;height:9.6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">
                <v:imagedata r:id="rId4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265699</wp:posOffset>
                </wp:positionH>
                <wp:positionV relativeFrom="paragraph">
                  <wp:posOffset>81580</wp:posOffset>
                </wp:positionV>
                <wp:extent cx="90360" cy="74160"/>
                <wp:effectExtent l="38100" t="57150" r="43180" b="5969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903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6540F" id="Ink 235" o:spid="_x0000_s1026" type="#_x0000_t75" style="position:absolute;margin-left:178.15pt;margin-top:5.5pt;width:8.1pt;height:7.7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">
                <v:imagedata r:id="rId4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176059</wp:posOffset>
                </wp:positionH>
                <wp:positionV relativeFrom="paragraph">
                  <wp:posOffset>49540</wp:posOffset>
                </wp:positionV>
                <wp:extent cx="81000" cy="103680"/>
                <wp:effectExtent l="38100" t="38100" r="33655" b="4889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81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1EF2A" id="Ink 234" o:spid="_x0000_s1026" type="#_x0000_t75" style="position:absolute;margin-left:170.75pt;margin-top:3.35pt;width:7.7pt;height:9.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">
                <v:imagedata r:id="rId4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043939</wp:posOffset>
                </wp:positionH>
                <wp:positionV relativeFrom="paragraph">
                  <wp:posOffset>47020</wp:posOffset>
                </wp:positionV>
                <wp:extent cx="109080" cy="94320"/>
                <wp:effectExtent l="38100" t="38100" r="43815" b="5842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090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2D69F" id="Ink 233" o:spid="_x0000_s1026" type="#_x0000_t75" style="position:absolute;margin-left:160.15pt;margin-top:2.95pt;width:10.05pt;height:8.9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">
                <v:imagedata r:id="rId4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921899</wp:posOffset>
                </wp:positionH>
                <wp:positionV relativeFrom="paragraph">
                  <wp:posOffset>-13820</wp:posOffset>
                </wp:positionV>
                <wp:extent cx="81000" cy="163800"/>
                <wp:effectExtent l="57150" t="38100" r="0" b="4635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810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D10A5" id="Ink 232" o:spid="_x0000_s1026" type="#_x0000_t75" style="position:absolute;margin-left:150.6pt;margin-top:-1.45pt;width:7.75pt;height:14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">
                <v:imagedata r:id="rId4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1743339</wp:posOffset>
                </wp:positionH>
                <wp:positionV relativeFrom="paragraph">
                  <wp:posOffset>-14180</wp:posOffset>
                </wp:positionV>
                <wp:extent cx="15480" cy="163440"/>
                <wp:effectExtent l="57150" t="38100" r="41910" b="4635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54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5571A" id="Ink 231" o:spid="_x0000_s1026" type="#_x0000_t75" style="position:absolute;margin-left:136.55pt;margin-top:-1.35pt;width:2.4pt;height:13.8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">
                <v:imagedata r:id="rId4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694019</wp:posOffset>
                </wp:positionH>
                <wp:positionV relativeFrom="paragraph">
                  <wp:posOffset>-22820</wp:posOffset>
                </wp:positionV>
                <wp:extent cx="12600" cy="157320"/>
                <wp:effectExtent l="57150" t="38100" r="45085" b="3365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26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6828B" id="Ink 230" o:spid="_x0000_s1026" type="#_x0000_t75" style="position:absolute;margin-left:132.6pt;margin-top:-2.05pt;width:2.35pt;height:13.3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">
                <v:imagedata r:id="rId4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1622739</wp:posOffset>
                </wp:positionH>
                <wp:positionV relativeFrom="paragraph">
                  <wp:posOffset>60340</wp:posOffset>
                </wp:positionV>
                <wp:extent cx="6120" cy="59400"/>
                <wp:effectExtent l="38100" t="38100" r="51435" b="3619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61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16E66" id="Ink 228" o:spid="_x0000_s1026" type="#_x0000_t75" style="position:absolute;margin-left:127.05pt;margin-top:4.45pt;width:1.6pt;height:5.6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">
                <v:imagedata r:id="rId5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441299</wp:posOffset>
                </wp:positionH>
                <wp:positionV relativeFrom="paragraph">
                  <wp:posOffset>66460</wp:posOffset>
                </wp:positionV>
                <wp:extent cx="124560" cy="78120"/>
                <wp:effectExtent l="57150" t="19050" r="46990" b="5524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245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F49A9" id="Ink 227" o:spid="_x0000_s1026" type="#_x0000_t75" style="position:absolute;margin-left:112.8pt;margin-top:4.65pt;width:11.15pt;height:7.4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">
                <v:imagedata r:id="rId5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202259</wp:posOffset>
                </wp:positionH>
                <wp:positionV relativeFrom="paragraph">
                  <wp:posOffset>40540</wp:posOffset>
                </wp:positionV>
                <wp:extent cx="18000" cy="137520"/>
                <wp:effectExtent l="38100" t="38100" r="58420" b="5334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8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82A05" id="Ink 226" o:spid="_x0000_s1026" type="#_x0000_t75" style="position:absolute;margin-left:93.85pt;margin-top:2.6pt;width:2.85pt;height:12.2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">
                <v:imagedata r:id="rId5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931539</wp:posOffset>
                </wp:positionH>
                <wp:positionV relativeFrom="paragraph">
                  <wp:posOffset>116500</wp:posOffset>
                </wp:positionV>
                <wp:extent cx="89640" cy="79560"/>
                <wp:effectExtent l="38100" t="57150" r="43815" b="5397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896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C9F37" id="Ink 225" o:spid="_x0000_s1026" type="#_x0000_t75" style="position:absolute;margin-left:73.1pt;margin-top:8.35pt;width:8pt;height:8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">
                <v:imagedata r:id="rId5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827499</wp:posOffset>
                </wp:positionH>
                <wp:positionV relativeFrom="paragraph">
                  <wp:posOffset>108940</wp:posOffset>
                </wp:positionV>
                <wp:extent cx="75600" cy="88200"/>
                <wp:effectExtent l="38100" t="57150" r="38735" b="4572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756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B75F8" id="Ink 224" o:spid="_x0000_s1026" type="#_x0000_t75" style="position:absolute;margin-left:64.4pt;margin-top:7.95pt;width:7.2pt;height:8.1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">
                <v:imagedata r:id="rId5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800859</wp:posOffset>
                </wp:positionH>
                <wp:positionV relativeFrom="paragraph">
                  <wp:posOffset>32260</wp:posOffset>
                </wp:positionV>
                <wp:extent cx="2160" cy="10440"/>
                <wp:effectExtent l="19050" t="38100" r="55245" b="4699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2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79790" id="Ink 223" o:spid="_x0000_s1026" type="#_x0000_t75" style="position:absolute;margin-left:62.45pt;margin-top:2.05pt;width:1.35pt;height:1.9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">
                <v:imagedata r:id="rId5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770979</wp:posOffset>
                </wp:positionH>
                <wp:positionV relativeFrom="paragraph">
                  <wp:posOffset>90580</wp:posOffset>
                </wp:positionV>
                <wp:extent cx="10800" cy="87480"/>
                <wp:effectExtent l="57150" t="38100" r="46355" b="4635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08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E4061" id="Ink 222" o:spid="_x0000_s1026" type="#_x0000_t75" style="position:absolute;margin-left:60.05pt;margin-top:6.9pt;width:2.05pt;height:7.8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">
                <v:imagedata r:id="rId5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642459</wp:posOffset>
                </wp:positionH>
                <wp:positionV relativeFrom="paragraph">
                  <wp:posOffset>-1220</wp:posOffset>
                </wp:positionV>
                <wp:extent cx="97920" cy="201960"/>
                <wp:effectExtent l="38100" t="38100" r="16510" b="4572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979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B4A34" id="Ink 221" o:spid="_x0000_s1026" type="#_x0000_t75" style="position:absolute;margin-left:49.7pt;margin-top:-.65pt;width:9.2pt;height:17.3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">
                <v:imagedata r:id="rId514" o:title=""/>
              </v:shape>
            </w:pict>
          </mc:Fallback>
        </mc:AlternateContent>
      </w:r>
    </w:p>
    <w:p w:rsidR="00F41B57" w:rsidRPr="00147902" w:rsidRDefault="00FB438C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365659</wp:posOffset>
                </wp:positionH>
                <wp:positionV relativeFrom="paragraph">
                  <wp:posOffset>99461</wp:posOffset>
                </wp:positionV>
                <wp:extent cx="706680" cy="111240"/>
                <wp:effectExtent l="38100" t="38100" r="36830" b="4127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706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E2AC2" id="Ink 257" o:spid="_x0000_s1026" type="#_x0000_t75" style="position:absolute;margin-left:422.25pt;margin-top:7pt;width:56.75pt;height:10.1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">
                <v:imagedata r:id="rId5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558259</wp:posOffset>
                </wp:positionH>
                <wp:positionV relativeFrom="paragraph">
                  <wp:posOffset>-31939</wp:posOffset>
                </wp:positionV>
                <wp:extent cx="114120" cy="76320"/>
                <wp:effectExtent l="19050" t="57150" r="19685" b="5715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141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336AA" id="Ink 253" o:spid="_x0000_s1026" type="#_x0000_t75" style="position:absolute;margin-left:437pt;margin-top:-3.4pt;width:10.3pt;height:7.7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">
                <v:imagedata r:id="rId5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159379</wp:posOffset>
                </wp:positionH>
                <wp:positionV relativeFrom="paragraph">
                  <wp:posOffset>173261</wp:posOffset>
                </wp:positionV>
                <wp:extent cx="59040" cy="10800"/>
                <wp:effectExtent l="19050" t="57150" r="55880" b="4635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59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FFCEF" id="Ink 251" o:spid="_x0000_s1026" type="#_x0000_t75" style="position:absolute;margin-left:405.75pt;margin-top:12.9pt;width:5.95pt;height:2.4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">
                <v:imagedata r:id="rId5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139219</wp:posOffset>
                </wp:positionH>
                <wp:positionV relativeFrom="paragraph">
                  <wp:posOffset>118181</wp:posOffset>
                </wp:positionV>
                <wp:extent cx="76680" cy="16200"/>
                <wp:effectExtent l="38100" t="57150" r="38100" b="4127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76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B925D" id="Ink 250" o:spid="_x0000_s1026" type="#_x0000_t75" style="position:absolute;margin-left:404.3pt;margin-top:8.55pt;width:7.2pt;height:2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">
                <v:imagedata r:id="rId5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812699</wp:posOffset>
                </wp:positionH>
                <wp:positionV relativeFrom="paragraph">
                  <wp:posOffset>108101</wp:posOffset>
                </wp:positionV>
                <wp:extent cx="237960" cy="165960"/>
                <wp:effectExtent l="38100" t="57150" r="29210" b="4381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2379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70D90" id="Ink 249" o:spid="_x0000_s1026" type="#_x0000_t75" style="position:absolute;margin-left:378.35pt;margin-top:7.65pt;width:20.05pt;height:14.7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">
                <v:imagedata r:id="rId524" o:title=""/>
              </v:shape>
            </w:pict>
          </mc:Fallback>
        </mc:AlternateContent>
      </w:r>
    </w:p>
    <w:p w:rsidR="00F41B57" w:rsidRPr="00147902" w:rsidRDefault="00FB438C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6037779</wp:posOffset>
                </wp:positionH>
                <wp:positionV relativeFrom="paragraph">
                  <wp:posOffset>83436</wp:posOffset>
                </wp:positionV>
                <wp:extent cx="11520" cy="70920"/>
                <wp:effectExtent l="38100" t="38100" r="45720" b="4381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15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55F77" id="Ink 264" o:spid="_x0000_s1026" type="#_x0000_t75" style="position:absolute;margin-left:475.15pt;margin-top:6.3pt;width:2pt;height:6.6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">
                <v:imagedata r:id="rId52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878299</wp:posOffset>
                </wp:positionH>
                <wp:positionV relativeFrom="paragraph">
                  <wp:posOffset>6036</wp:posOffset>
                </wp:positionV>
                <wp:extent cx="92880" cy="117360"/>
                <wp:effectExtent l="57150" t="19050" r="40640" b="5461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92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93357" id="Ink 263" o:spid="_x0000_s1026" type="#_x0000_t75" style="position:absolute;margin-left:462.2pt;margin-top:0;width:8.3pt;height:10.4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">
                <v:imagedata r:id="rId528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5826459</wp:posOffset>
                </wp:positionH>
                <wp:positionV relativeFrom="paragraph">
                  <wp:posOffset>42756</wp:posOffset>
                </wp:positionV>
                <wp:extent cx="145800" cy="88560"/>
                <wp:effectExtent l="38100" t="38100" r="45085" b="4508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458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E9148" id="Ink 262" o:spid="_x0000_s1026" type="#_x0000_t75" style="position:absolute;margin-left:458.5pt;margin-top:2.8pt;width:12.45pt;height:8.2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">
                <v:imagedata r:id="rId530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5711259</wp:posOffset>
                </wp:positionH>
                <wp:positionV relativeFrom="paragraph">
                  <wp:posOffset>94596</wp:posOffset>
                </wp:positionV>
                <wp:extent cx="60840" cy="10440"/>
                <wp:effectExtent l="38100" t="57150" r="53975" b="4699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60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3C54B" id="Ink 261" o:spid="_x0000_s1026" type="#_x0000_t75" style="position:absolute;margin-left:449.4pt;margin-top:6.7pt;width:5.9pt;height:2.3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">
                <v:imagedata r:id="rId532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575899</wp:posOffset>
                </wp:positionH>
                <wp:positionV relativeFrom="paragraph">
                  <wp:posOffset>139236</wp:posOffset>
                </wp:positionV>
                <wp:extent cx="87840" cy="67320"/>
                <wp:effectExtent l="57150" t="38100" r="26670" b="4699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878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5AE4B" id="Ink 260" o:spid="_x0000_s1026" type="#_x0000_t75" style="position:absolute;margin-left:438.4pt;margin-top:10.1pt;width:8.2pt;height:7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">
                <v:imagedata r:id="rId534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426859</wp:posOffset>
                </wp:positionH>
                <wp:positionV relativeFrom="paragraph">
                  <wp:posOffset>61116</wp:posOffset>
                </wp:positionV>
                <wp:extent cx="106200" cy="144360"/>
                <wp:effectExtent l="38100" t="38100" r="46355" b="4635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062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C6121" id="Ink 259" o:spid="_x0000_s1026" type="#_x0000_t75" style="position:absolute;margin-left:426.5pt;margin-top:4.25pt;width:9.45pt;height:12.7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">
                <v:imagedata r:id="rId536" o:title=""/>
              </v:shape>
            </w:pict>
          </mc:Fallback>
        </mc:AlternateContent>
      </w:r>
      <w:r>
        <w:rPr>
          <w:rFonts w:ascii="Comic Sans MS" w:hAnsi="Comic Sans MS"/>
          <w:noProof/>
          <w:u w:val="double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434419</wp:posOffset>
                </wp:positionH>
                <wp:positionV relativeFrom="paragraph">
                  <wp:posOffset>106476</wp:posOffset>
                </wp:positionV>
                <wp:extent cx="89280" cy="83520"/>
                <wp:effectExtent l="38100" t="57150" r="44450" b="5016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892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FF498" id="Ink 258" o:spid="_x0000_s1026" type="#_x0000_t75" style="position:absolute;margin-left:427.4pt;margin-top:7.65pt;width:8.2pt;height:8.0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">
                <v:imagedata r:id="rId538" o:title=""/>
              </v:shape>
            </w:pict>
          </mc:Fallback>
        </mc:AlternateContent>
      </w:r>
      <w:r w:rsidR="00F41B57" w:rsidRPr="00147902">
        <w:rPr>
          <w:rFonts w:ascii="Comic Sans MS" w:hAnsi="Comic Sans MS"/>
          <w:u w:val="double"/>
        </w:rPr>
        <w:t xml:space="preserve">Example </w:t>
      </w:r>
      <w:r w:rsidR="007F5CAC">
        <w:rPr>
          <w:rFonts w:ascii="Comic Sans MS" w:hAnsi="Comic Sans MS"/>
          <w:u w:val="double"/>
        </w:rPr>
        <w:t>2</w:t>
      </w:r>
      <w:r w:rsidR="00F41B57" w:rsidRPr="00147902">
        <w:rPr>
          <w:rFonts w:ascii="Comic Sans MS" w:hAnsi="Comic Sans MS"/>
          <w:u w:val="double"/>
        </w:rPr>
        <w:t>:</w:t>
      </w:r>
      <w:r w:rsidR="00F41B57" w:rsidRPr="00147902">
        <w:rPr>
          <w:rFonts w:ascii="Comic Sans MS" w:hAnsi="Comic Sans MS"/>
        </w:rPr>
        <w:t xml:space="preserve">  Tell if the lines are parallel, perpendicular, or neither.</w:t>
      </w:r>
    </w:p>
    <w:p w:rsidR="00F41B57" w:rsidRPr="00147902" w:rsidRDefault="00F41B57" w:rsidP="0017565E">
      <w:pPr>
        <w:rPr>
          <w:rFonts w:ascii="Comic Sans MS" w:hAnsi="Comic Sans MS"/>
        </w:rPr>
      </w:pPr>
    </w:p>
    <w:p w:rsidR="00135992" w:rsidRDefault="003424E0" w:rsidP="00EC4EE7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870019</wp:posOffset>
                </wp:positionH>
                <wp:positionV relativeFrom="paragraph">
                  <wp:posOffset>-4499</wp:posOffset>
                </wp:positionV>
                <wp:extent cx="157320" cy="160200"/>
                <wp:effectExtent l="57150" t="57150" r="0" b="4953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573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AF874" id="Ink 357" o:spid="_x0000_s1026" type="#_x0000_t75" style="position:absolute;margin-left:461.4pt;margin-top:-1.15pt;width:13.95pt;height:14.2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">
                <v:imagedata r:id="rId5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5730699</wp:posOffset>
                </wp:positionH>
                <wp:positionV relativeFrom="paragraph">
                  <wp:posOffset>70021</wp:posOffset>
                </wp:positionV>
                <wp:extent cx="57240" cy="14040"/>
                <wp:effectExtent l="38100" t="57150" r="57150" b="4318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572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21E67" id="Ink 356" o:spid="_x0000_s1026" type="#_x0000_t75" style="position:absolute;margin-left:450.55pt;margin-top:4.75pt;width:5.85pt;height:2.1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">
                <v:imagedata r:id="rId5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5590299</wp:posOffset>
                </wp:positionH>
                <wp:positionV relativeFrom="paragraph">
                  <wp:posOffset>115021</wp:posOffset>
                </wp:positionV>
                <wp:extent cx="59760" cy="15480"/>
                <wp:effectExtent l="38100" t="57150" r="54610" b="4191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59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37767" id="Ink 355" o:spid="_x0000_s1026" type="#_x0000_t75" style="position:absolute;margin-left:439.6pt;margin-top:8.25pt;width:6.05pt;height:2.6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">
                <v:imagedata r:id="rId5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5572659</wp:posOffset>
                </wp:positionH>
                <wp:positionV relativeFrom="paragraph">
                  <wp:posOffset>61381</wp:posOffset>
                </wp:positionV>
                <wp:extent cx="81000" cy="18360"/>
                <wp:effectExtent l="38100" t="57150" r="52705" b="3937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81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27610" id="Ink 354" o:spid="_x0000_s1026" type="#_x0000_t75" style="position:absolute;margin-left:438.2pt;margin-top:4.1pt;width:7.75pt;height:2.9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">
                <v:imagedata r:id="rId5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5394819</wp:posOffset>
                </wp:positionH>
                <wp:positionV relativeFrom="paragraph">
                  <wp:posOffset>40141</wp:posOffset>
                </wp:positionV>
                <wp:extent cx="137160" cy="118800"/>
                <wp:effectExtent l="38100" t="57150" r="53340" b="5270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371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5A080" id="Ink 353" o:spid="_x0000_s1026" type="#_x0000_t75" style="position:absolute;margin-left:423.9pt;margin-top:2.25pt;width:12.35pt;height:10.9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">
                <v:imagedata r:id="rId54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390979</wp:posOffset>
                </wp:positionH>
                <wp:positionV relativeFrom="paragraph">
                  <wp:posOffset>-135539</wp:posOffset>
                </wp:positionV>
                <wp:extent cx="1248120" cy="631800"/>
                <wp:effectExtent l="38100" t="38100" r="47625" b="5461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248120" cy="63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9E67B" id="Ink 352" o:spid="_x0000_s1026" type="#_x0000_t75" style="position:absolute;margin-left:187.65pt;margin-top:-11.4pt;width:100pt;height:51.2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">
                <v:imagedata r:id="rId55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3424899</wp:posOffset>
                </wp:positionH>
                <wp:positionV relativeFrom="paragraph">
                  <wp:posOffset>172621</wp:posOffset>
                </wp:positionV>
                <wp:extent cx="6120" cy="1440"/>
                <wp:effectExtent l="38100" t="38100" r="51435" b="5588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61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21933" id="Ink 347" o:spid="_x0000_s1026" type="#_x0000_t75" style="position:absolute;margin-left:268.95pt;margin-top:12.9pt;width:1.6pt;height:1.4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">
                <v:imagedata r:id="rId55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3343539</wp:posOffset>
                </wp:positionH>
                <wp:positionV relativeFrom="paragraph">
                  <wp:posOffset>154621</wp:posOffset>
                </wp:positionV>
                <wp:extent cx="9000" cy="150120"/>
                <wp:effectExtent l="38100" t="38100" r="48260" b="4064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9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E74B4" id="Ink 343" o:spid="_x0000_s1026" type="#_x0000_t75" style="position:absolute;margin-left:262.5pt;margin-top:11.65pt;width:2.1pt;height:13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">
                <v:imagedata r:id="rId55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243099</wp:posOffset>
                </wp:positionH>
                <wp:positionV relativeFrom="paragraph">
                  <wp:posOffset>10981</wp:posOffset>
                </wp:positionV>
                <wp:extent cx="70920" cy="96840"/>
                <wp:effectExtent l="38100" t="38100" r="43815" b="5588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709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D7243" id="Ink 332" o:spid="_x0000_s1026" type="#_x0000_t75" style="position:absolute;margin-left:254.85pt;margin-top:.1pt;width:6.9pt;height:9.3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">
                <v:imagedata r:id="rId55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3135099</wp:posOffset>
                </wp:positionH>
                <wp:positionV relativeFrom="paragraph">
                  <wp:posOffset>25021</wp:posOffset>
                </wp:positionV>
                <wp:extent cx="72360" cy="101880"/>
                <wp:effectExtent l="19050" t="38100" r="42545" b="5080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723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E1080" id="Ink 331" o:spid="_x0000_s1026" type="#_x0000_t75" style="position:absolute;margin-left:246.4pt;margin-top:1.15pt;width:6.85pt;height:9.6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">
                <v:imagedata r:id="rId55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3028539</wp:posOffset>
                </wp:positionH>
                <wp:positionV relativeFrom="paragraph">
                  <wp:posOffset>-30059</wp:posOffset>
                </wp:positionV>
                <wp:extent cx="68400" cy="167040"/>
                <wp:effectExtent l="38100" t="38100" r="0" b="4254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684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80019" id="Ink 330" o:spid="_x0000_s1026" type="#_x0000_t75" style="position:absolute;margin-left:237.75pt;margin-top:-2.8pt;width:6.85pt;height:14.3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">
                <v:imagedata r:id="rId56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936379</wp:posOffset>
                </wp:positionH>
                <wp:positionV relativeFrom="paragraph">
                  <wp:posOffset>62101</wp:posOffset>
                </wp:positionV>
                <wp:extent cx="71640" cy="17640"/>
                <wp:effectExtent l="38100" t="57150" r="43180" b="4000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716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6C7F9" id="Ink 329" o:spid="_x0000_s1026" type="#_x0000_t75" style="position:absolute;margin-left:230.7pt;margin-top:4.25pt;width:6.85pt;height:2.7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">
                <v:imagedata r:id="rId56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975979</wp:posOffset>
                </wp:positionH>
                <wp:positionV relativeFrom="paragraph">
                  <wp:posOffset>-30419</wp:posOffset>
                </wp:positionV>
                <wp:extent cx="5040" cy="173880"/>
                <wp:effectExtent l="38100" t="38100" r="52705" b="3619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50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3B21F" id="Ink 328" o:spid="_x0000_s1026" type="#_x0000_t75" style="position:absolute;margin-left:233.7pt;margin-top:-2.7pt;width:2.1pt;height:14.6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">
                <v:imagedata r:id="rId56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894259</wp:posOffset>
                </wp:positionH>
                <wp:positionV relativeFrom="paragraph">
                  <wp:posOffset>5941</wp:posOffset>
                </wp:positionV>
                <wp:extent cx="360" cy="1440"/>
                <wp:effectExtent l="38100" t="19050" r="57150" b="5588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1891E" id="Ink 327" o:spid="_x0000_s1026" type="#_x0000_t75" style="position:absolute;margin-left:227.2pt;margin-top:-.15pt;width:1.5pt;height:1.4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">
                <v:imagedata r:id="rId56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2902539</wp:posOffset>
                </wp:positionH>
                <wp:positionV relativeFrom="paragraph">
                  <wp:posOffset>52381</wp:posOffset>
                </wp:positionV>
                <wp:extent cx="3240" cy="91080"/>
                <wp:effectExtent l="57150" t="38100" r="53975" b="4254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32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C293D" id="Ink 326" o:spid="_x0000_s1026" type="#_x0000_t75" style="position:absolute;margin-left:227.75pt;margin-top:3.85pt;width:1.75pt;height:8.1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">
                <v:imagedata r:id="rId56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2794899</wp:posOffset>
                </wp:positionH>
                <wp:positionV relativeFrom="paragraph">
                  <wp:posOffset>46981</wp:posOffset>
                </wp:positionV>
                <wp:extent cx="75960" cy="103680"/>
                <wp:effectExtent l="19050" t="38100" r="38735" b="4889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759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83E4E" id="Ink 325" o:spid="_x0000_s1026" type="#_x0000_t75" style="position:absolute;margin-left:219.55pt;margin-top:2.95pt;width:7.15pt;height:9.6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">
                <v:imagedata r:id="rId57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2756379</wp:posOffset>
                </wp:positionH>
                <wp:positionV relativeFrom="paragraph">
                  <wp:posOffset>9901</wp:posOffset>
                </wp:positionV>
                <wp:extent cx="15840" cy="150840"/>
                <wp:effectExtent l="38100" t="38100" r="41910" b="4000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58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6C1E3" id="Ink 324" o:spid="_x0000_s1026" type="#_x0000_t75" style="position:absolute;margin-left:216.4pt;margin-top:.15pt;width:2.25pt;height:13.2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">
                <v:imagedata r:id="rId57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644059</wp:posOffset>
                </wp:positionH>
                <wp:positionV relativeFrom="paragraph">
                  <wp:posOffset>20341</wp:posOffset>
                </wp:positionV>
                <wp:extent cx="123480" cy="146520"/>
                <wp:effectExtent l="57150" t="38100" r="48260" b="4445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1234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AD316" id="Ink 323" o:spid="_x0000_s1026" type="#_x0000_t75" style="position:absolute;margin-left:207.3pt;margin-top:.85pt;width:11.2pt;height:13.1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">
                <v:imagedata r:id="rId574" o:title=""/>
              </v:shape>
            </w:pict>
          </mc:Fallback>
        </mc:AlternateContent>
      </w:r>
      <w:r w:rsidR="00710925" w:rsidRPr="00147902">
        <w:rPr>
          <w:rFonts w:ascii="Comic Sans MS" w:hAnsi="Comic Sans MS"/>
        </w:rPr>
        <w:t>a</w:t>
      </w:r>
      <w:r w:rsidR="00F41B57" w:rsidRPr="00147902">
        <w:rPr>
          <w:rFonts w:ascii="Comic Sans MS" w:hAnsi="Comic Sans MS"/>
        </w:rPr>
        <w:t>)  Line 1:  Through (1, 5) and (-2, -4)</w:t>
      </w:r>
      <w:r w:rsidR="00F41B57" w:rsidRPr="00147902">
        <w:rPr>
          <w:rFonts w:ascii="Comic Sans MS" w:hAnsi="Comic Sans MS"/>
        </w:rPr>
        <w:tab/>
      </w:r>
      <w:r w:rsidR="00EC4EE7">
        <w:rPr>
          <w:rFonts w:ascii="Comic Sans MS" w:hAnsi="Comic Sans MS"/>
        </w:rPr>
        <w:tab/>
      </w:r>
      <w:r w:rsidR="00EC4EE7">
        <w:rPr>
          <w:rFonts w:ascii="Comic Sans MS" w:hAnsi="Comic Sans MS"/>
        </w:rPr>
        <w:tab/>
      </w:r>
      <w:r w:rsidR="00EC4EE7" w:rsidRPr="00147902">
        <w:rPr>
          <w:rFonts w:ascii="Comic Sans MS" w:hAnsi="Comic Sans MS"/>
        </w:rPr>
        <w:t>b</w:t>
      </w:r>
      <w:proofErr w:type="gramStart"/>
      <w:r w:rsidR="00EC4EE7" w:rsidRPr="00147902">
        <w:rPr>
          <w:rFonts w:ascii="Comic Sans MS" w:hAnsi="Comic Sans MS"/>
        </w:rPr>
        <w:t>)  Line</w:t>
      </w:r>
      <w:proofErr w:type="gramEnd"/>
      <w:r w:rsidR="00EC4EE7" w:rsidRPr="00147902">
        <w:rPr>
          <w:rFonts w:ascii="Comic Sans MS" w:hAnsi="Comic Sans MS"/>
        </w:rPr>
        <w:t xml:space="preserve"> 1:  </w:t>
      </w:r>
      <w:r w:rsidR="00EC4EE7" w:rsidRPr="00135992">
        <w:rPr>
          <w:rFonts w:ascii="Comic Sans MS" w:hAnsi="Comic Sans MS"/>
          <w:position w:val="-12"/>
        </w:rPr>
        <w:object w:dxaOrig="1280" w:dyaOrig="340">
          <v:shape id="_x0000_i1027" type="#_x0000_t75" style="width:64.7pt;height:17.2pt" o:ole="">
            <v:imagedata r:id="rId575" o:title=""/>
          </v:shape>
          <o:OLEObject Type="Embed" ProgID="Equation.DSMT4" ShapeID="_x0000_i1027" DrawAspect="Content" ObjectID="_1507546644" r:id="rId576"/>
        </w:object>
      </w:r>
      <w:r w:rsidR="00F41B57" w:rsidRPr="00147902">
        <w:rPr>
          <w:rFonts w:ascii="Comic Sans MS" w:hAnsi="Comic Sans MS"/>
        </w:rPr>
        <w:tab/>
      </w:r>
    </w:p>
    <w:p w:rsidR="00EC4EE7" w:rsidRPr="00147902" w:rsidRDefault="00FB438C" w:rsidP="00EC4EE7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2467299</wp:posOffset>
                </wp:positionH>
                <wp:positionV relativeFrom="paragraph">
                  <wp:posOffset>72076</wp:posOffset>
                </wp:positionV>
                <wp:extent cx="84600" cy="59040"/>
                <wp:effectExtent l="0" t="38100" r="48895" b="5588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846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D6DE4" id="Ink 351" o:spid="_x0000_s1026" type="#_x0000_t75" style="position:absolute;margin-left:193.7pt;margin-top:4.9pt;width:8.1pt;height:6.2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">
                <v:imagedata r:id="rId5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3519219</wp:posOffset>
                </wp:positionH>
                <wp:positionV relativeFrom="paragraph">
                  <wp:posOffset>10516</wp:posOffset>
                </wp:positionV>
                <wp:extent cx="58680" cy="173880"/>
                <wp:effectExtent l="38100" t="38100" r="55880" b="5524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586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40D61" id="Ink 349" o:spid="_x0000_s1026" type="#_x0000_t75" style="position:absolute;margin-left:276.3pt;margin-top:.15pt;width:6pt;height:15.3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">
                <v:imagedata r:id="rId5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469899</wp:posOffset>
                </wp:positionH>
                <wp:positionV relativeFrom="paragraph">
                  <wp:posOffset>8716</wp:posOffset>
                </wp:positionV>
                <wp:extent cx="51120" cy="60120"/>
                <wp:effectExtent l="57150" t="38100" r="44450" b="5461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511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445BE" id="Ink 348" o:spid="_x0000_s1026" type="#_x0000_t75" style="position:absolute;margin-left:272.5pt;margin-top:.2pt;width:5.45pt;height:5.9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">
                <v:imagedata r:id="rId5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409419</wp:posOffset>
                </wp:positionH>
                <wp:positionV relativeFrom="paragraph">
                  <wp:posOffset>9436</wp:posOffset>
                </wp:positionV>
                <wp:extent cx="360" cy="68760"/>
                <wp:effectExtent l="38100" t="38100" r="57150" b="4572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3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FA78E" id="Ink 346" o:spid="_x0000_s1026" type="#_x0000_t75" style="position:absolute;margin-left:267.75pt;margin-top:.15pt;width:1.45pt;height:6.6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">
                <v:imagedata r:id="rId5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3319059</wp:posOffset>
                </wp:positionH>
                <wp:positionV relativeFrom="paragraph">
                  <wp:posOffset>8716</wp:posOffset>
                </wp:positionV>
                <wp:extent cx="53280" cy="19080"/>
                <wp:effectExtent l="38100" t="38100" r="61595" b="5715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53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D9659" id="Ink 344" o:spid="_x0000_s1026" type="#_x0000_t75" style="position:absolute;margin-left:260.5pt;margin-top:-.15pt;width:5.95pt;height:3.3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">
                <v:imagedata r:id="rId5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3211419</wp:posOffset>
                </wp:positionH>
                <wp:positionV relativeFrom="paragraph">
                  <wp:posOffset>-5324</wp:posOffset>
                </wp:positionV>
                <wp:extent cx="81360" cy="97200"/>
                <wp:effectExtent l="57150" t="38100" r="33020" b="5524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81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FD28B" id="Ink 342" o:spid="_x0000_s1026" type="#_x0000_t75" style="position:absolute;margin-left:251.95pt;margin-top:-1.15pt;width:7.95pt;height:9.2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">
                <v:imagedata r:id="rId5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083619</wp:posOffset>
                </wp:positionH>
                <wp:positionV relativeFrom="paragraph">
                  <wp:posOffset>16996</wp:posOffset>
                </wp:positionV>
                <wp:extent cx="97920" cy="83520"/>
                <wp:effectExtent l="19050" t="57150" r="35560" b="5016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979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E2F8D" id="Ink 341" o:spid="_x0000_s1026" type="#_x0000_t75" style="position:absolute;margin-left:242.45pt;margin-top:.55pt;width:8.7pt;height:8.2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">
                <v:imagedata r:id="rId5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3015219</wp:posOffset>
                </wp:positionH>
                <wp:positionV relativeFrom="paragraph">
                  <wp:posOffset>9076</wp:posOffset>
                </wp:positionV>
                <wp:extent cx="38160" cy="103320"/>
                <wp:effectExtent l="38100" t="38100" r="57150" b="4953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381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8A8E2" id="Ink 340" o:spid="_x0000_s1026" type="#_x0000_t75" style="position:absolute;margin-left:236.6pt;margin-top:.2pt;width:4.4pt;height:9.4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">
                <v:imagedata r:id="rId5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2927019</wp:posOffset>
                </wp:positionH>
                <wp:positionV relativeFrom="paragraph">
                  <wp:posOffset>26716</wp:posOffset>
                </wp:positionV>
                <wp:extent cx="56160" cy="40680"/>
                <wp:effectExtent l="38100" t="38100" r="39370" b="3556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561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1A892" id="Ink 339" o:spid="_x0000_s1026" type="#_x0000_t75" style="position:absolute;margin-left:230.2pt;margin-top:1.55pt;width:5.25pt;height:4.2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">
                <v:imagedata r:id="rId5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2910819</wp:posOffset>
                </wp:positionH>
                <wp:positionV relativeFrom="paragraph">
                  <wp:posOffset>30676</wp:posOffset>
                </wp:positionV>
                <wp:extent cx="21600" cy="63000"/>
                <wp:effectExtent l="38100" t="38100" r="35560" b="5143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216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159A5" id="Ink 338" o:spid="_x0000_s1026" type="#_x0000_t75" style="position:absolute;margin-left:228.9pt;margin-top:2.1pt;width:2.8pt;height:6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">
                <v:imagedata r:id="rId5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2829099</wp:posOffset>
                </wp:positionH>
                <wp:positionV relativeFrom="paragraph">
                  <wp:posOffset>41476</wp:posOffset>
                </wp:positionV>
                <wp:extent cx="48600" cy="77040"/>
                <wp:effectExtent l="57150" t="19050" r="46990" b="5651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486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221CB" id="Ink 337" o:spid="_x0000_s1026" type="#_x0000_t75" style="position:absolute;margin-left:222pt;margin-top:2.65pt;width:5.2pt;height:7.4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">
                <v:imagedata r:id="rId5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2753139</wp:posOffset>
                </wp:positionH>
                <wp:positionV relativeFrom="paragraph">
                  <wp:posOffset>58756</wp:posOffset>
                </wp:positionV>
                <wp:extent cx="59760" cy="10800"/>
                <wp:effectExtent l="38100" t="38100" r="54610" b="4635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59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89147" id="Ink 336" o:spid="_x0000_s1026" type="#_x0000_t75" style="position:absolute;margin-left:216.3pt;margin-top:4.05pt;width:5.8pt;height:2.1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">
                <v:imagedata r:id="rId6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2777979</wp:posOffset>
                </wp:positionH>
                <wp:positionV relativeFrom="paragraph">
                  <wp:posOffset>3676</wp:posOffset>
                </wp:positionV>
                <wp:extent cx="5400" cy="119880"/>
                <wp:effectExtent l="38100" t="19050" r="52070" b="5207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54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84FA8" id="Ink 335" o:spid="_x0000_s1026" type="#_x0000_t75" style="position:absolute;margin-left:218.25pt;margin-top:0;width:1.7pt;height:10.3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">
                <v:imagedata r:id="rId6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2682939</wp:posOffset>
                </wp:positionH>
                <wp:positionV relativeFrom="paragraph">
                  <wp:posOffset>48676</wp:posOffset>
                </wp:positionV>
                <wp:extent cx="52200" cy="83160"/>
                <wp:effectExtent l="57150" t="19050" r="43180" b="5080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522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7CA56" id="Ink 334" o:spid="_x0000_s1026" type="#_x0000_t75" style="position:absolute;margin-left:210.5pt;margin-top:3.55pt;width:5.4pt;height:7.4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">
                <v:imagedata r:id="rId6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2626779</wp:posOffset>
                </wp:positionH>
                <wp:positionV relativeFrom="paragraph">
                  <wp:posOffset>9076</wp:posOffset>
                </wp:positionV>
                <wp:extent cx="12240" cy="132480"/>
                <wp:effectExtent l="57150" t="38100" r="45085" b="3937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22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2EF21" id="Ink 333" o:spid="_x0000_s1026" type="#_x0000_t75" style="position:absolute;margin-left:206.15pt;margin-top:.15pt;width:2.2pt;height:11.6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">
                <v:imagedata r:id="rId606" o:title=""/>
              </v:shape>
            </w:pict>
          </mc:Fallback>
        </mc:AlternateContent>
      </w:r>
      <w:r w:rsidR="00135992">
        <w:rPr>
          <w:rFonts w:ascii="Comic Sans MS" w:hAnsi="Comic Sans MS"/>
        </w:rPr>
        <w:t xml:space="preserve">     </w:t>
      </w:r>
      <w:r w:rsidR="00F41B57" w:rsidRPr="00147902">
        <w:rPr>
          <w:rFonts w:ascii="Comic Sans MS" w:hAnsi="Comic Sans MS"/>
        </w:rPr>
        <w:t>Line 2:  Through (1, -4) and (3, 3)</w:t>
      </w:r>
      <w:r w:rsidR="00EC4EE7">
        <w:rPr>
          <w:rFonts w:ascii="Comic Sans MS" w:hAnsi="Comic Sans MS"/>
        </w:rPr>
        <w:tab/>
      </w:r>
      <w:r w:rsidR="00EC4EE7">
        <w:rPr>
          <w:rFonts w:ascii="Comic Sans MS" w:hAnsi="Comic Sans MS"/>
        </w:rPr>
        <w:tab/>
      </w:r>
      <w:r w:rsidR="00EC4EE7">
        <w:rPr>
          <w:rFonts w:ascii="Comic Sans MS" w:hAnsi="Comic Sans MS"/>
        </w:rPr>
        <w:tab/>
        <w:t xml:space="preserve">     </w:t>
      </w:r>
      <w:r w:rsidR="00EC4EE7" w:rsidRPr="00147902">
        <w:rPr>
          <w:rFonts w:ascii="Comic Sans MS" w:hAnsi="Comic Sans MS"/>
        </w:rPr>
        <w:t xml:space="preserve">Line 2:  </w:t>
      </w:r>
      <w:r w:rsidR="00EC4EE7" w:rsidRPr="00135992">
        <w:rPr>
          <w:rFonts w:ascii="Comic Sans MS" w:hAnsi="Comic Sans MS"/>
          <w:position w:val="-12"/>
        </w:rPr>
        <w:object w:dxaOrig="1320" w:dyaOrig="340">
          <v:shape id="_x0000_i1028" type="#_x0000_t75" style="width:66.25pt;height:17.2pt" o:ole="">
            <v:imagedata r:id="rId607" o:title=""/>
          </v:shape>
          <o:OLEObject Type="Embed" ProgID="Equation.DSMT4" ShapeID="_x0000_i1028" DrawAspect="Content" ObjectID="_1507546645" r:id="rId608"/>
        </w:object>
      </w:r>
    </w:p>
    <w:p w:rsidR="00F41B57" w:rsidRPr="00147902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4269819</wp:posOffset>
                </wp:positionH>
                <wp:positionV relativeFrom="paragraph">
                  <wp:posOffset>138486</wp:posOffset>
                </wp:positionV>
                <wp:extent cx="983160" cy="86760"/>
                <wp:effectExtent l="38100" t="57150" r="45720" b="4699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983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842F4" id="Ink 366" o:spid="_x0000_s1026" type="#_x0000_t75" style="position:absolute;margin-left:335.95pt;margin-top:10pt;width:78.45pt;height:8.5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">
                <v:imagedata r:id="rId6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282859</wp:posOffset>
                </wp:positionH>
                <wp:positionV relativeFrom="paragraph">
                  <wp:posOffset>10686</wp:posOffset>
                </wp:positionV>
                <wp:extent cx="73440" cy="74880"/>
                <wp:effectExtent l="38100" t="38100" r="41275" b="4000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734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0822C" id="Ink 365" o:spid="_x0000_s1026" type="#_x0000_t75" style="position:absolute;margin-left:415.2pt;margin-top:.55pt;width:6.85pt;height: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">
                <v:imagedata r:id="rId6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5270619</wp:posOffset>
                </wp:positionH>
                <wp:positionV relativeFrom="paragraph">
                  <wp:posOffset>23286</wp:posOffset>
                </wp:positionV>
                <wp:extent cx="75240" cy="55800"/>
                <wp:effectExtent l="38100" t="38100" r="39370" b="4000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752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6DB4C" id="Ink 364" o:spid="_x0000_s1026" type="#_x0000_t75" style="position:absolute;margin-left:414.75pt;margin-top:1.45pt;width:6.85pt;height:5.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">
                <v:imagedata r:id="rId6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138859</wp:posOffset>
                </wp:positionH>
                <wp:positionV relativeFrom="paragraph">
                  <wp:posOffset>-32154</wp:posOffset>
                </wp:positionV>
                <wp:extent cx="106560" cy="116640"/>
                <wp:effectExtent l="38100" t="57150" r="46355" b="5524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065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0F80A" id="Ink 363" o:spid="_x0000_s1026" type="#_x0000_t75" style="position:absolute;margin-left:403.9pt;margin-top:-3.35pt;width:9.8pt;height:10.8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">
                <v:imagedata r:id="rId6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010339</wp:posOffset>
                </wp:positionH>
                <wp:positionV relativeFrom="paragraph">
                  <wp:posOffset>23286</wp:posOffset>
                </wp:positionV>
                <wp:extent cx="86400" cy="10800"/>
                <wp:effectExtent l="38100" t="57150" r="46990" b="4635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86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5F076" id="Ink 362" o:spid="_x0000_s1026" type="#_x0000_t75" style="position:absolute;margin-left:394.05pt;margin-top:.95pt;width:7.9pt;height:2.4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">
                <v:imagedata r:id="rId6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4562139</wp:posOffset>
                </wp:positionH>
                <wp:positionV relativeFrom="paragraph">
                  <wp:posOffset>20046</wp:posOffset>
                </wp:positionV>
                <wp:extent cx="47160" cy="88920"/>
                <wp:effectExtent l="57150" t="38100" r="48260" b="4445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471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AB2B3" id="Ink 361" o:spid="_x0000_s1026" type="#_x0000_t75" style="position:absolute;margin-left:358.4pt;margin-top:1.1pt;width:4.8pt;height:8.3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">
                <v:imagedata r:id="rId6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4533339</wp:posOffset>
                </wp:positionH>
                <wp:positionV relativeFrom="paragraph">
                  <wp:posOffset>38406</wp:posOffset>
                </wp:positionV>
                <wp:extent cx="86760" cy="48960"/>
                <wp:effectExtent l="38100" t="38100" r="46990" b="4635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867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F5607" id="Ink 360" o:spid="_x0000_s1026" type="#_x0000_t75" style="position:absolute;margin-left:356.65pt;margin-top:2.55pt;width:7.75pt;height:5.0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">
                <v:imagedata r:id="rId6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4395099</wp:posOffset>
                </wp:positionH>
                <wp:positionV relativeFrom="paragraph">
                  <wp:posOffset>-4434</wp:posOffset>
                </wp:positionV>
                <wp:extent cx="110520" cy="127080"/>
                <wp:effectExtent l="38100" t="57150" r="3810" b="4445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105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FB8B5" id="Ink 359" o:spid="_x0000_s1026" type="#_x0000_t75" style="position:absolute;margin-left:345.35pt;margin-top:-1.15pt;width:9.95pt;height:11.6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">
                <v:imagedata r:id="rId6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4242459</wp:posOffset>
                </wp:positionH>
                <wp:positionV relativeFrom="paragraph">
                  <wp:posOffset>71166</wp:posOffset>
                </wp:positionV>
                <wp:extent cx="60120" cy="22680"/>
                <wp:effectExtent l="38100" t="38100" r="54610" b="5397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60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380E1" id="Ink 358" o:spid="_x0000_s1026" type="#_x0000_t75" style="position:absolute;margin-left:333.25pt;margin-top:4.8pt;width:6.3pt;height:3.3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">
                <v:imagedata r:id="rId62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455779</wp:posOffset>
                </wp:positionH>
                <wp:positionV relativeFrom="paragraph">
                  <wp:posOffset>45246</wp:posOffset>
                </wp:positionV>
                <wp:extent cx="87120" cy="107280"/>
                <wp:effectExtent l="57150" t="38100" r="46355" b="4572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871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C9775" id="Ink 295" o:spid="_x0000_s1026" type="#_x0000_t75" style="position:absolute;margin-left:192.6pt;margin-top:2.7pt;width:8.5pt;height:10.2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">
                <v:imagedata r:id="rId62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2302059</wp:posOffset>
                </wp:positionH>
                <wp:positionV relativeFrom="paragraph">
                  <wp:posOffset>111846</wp:posOffset>
                </wp:positionV>
                <wp:extent cx="50760" cy="2880"/>
                <wp:effectExtent l="38100" t="38100" r="45085" b="5461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507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249CE" id="Ink 294" o:spid="_x0000_s1026" type="#_x0000_t75" style="position:absolute;margin-left:180.9pt;margin-top:8.1pt;width:5.05pt;height:1.8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">
                <v:imagedata r:id="rId63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2311059</wp:posOffset>
                </wp:positionH>
                <wp:positionV relativeFrom="paragraph">
                  <wp:posOffset>67566</wp:posOffset>
                </wp:positionV>
                <wp:extent cx="49320" cy="5760"/>
                <wp:effectExtent l="38100" t="57150" r="46355" b="5143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49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CDF7C" id="Ink 293" o:spid="_x0000_s1026" type="#_x0000_t75" style="position:absolute;margin-left:181.3pt;margin-top:4.55pt;width:5.2pt;height:1.7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">
                <v:imagedata r:id="rId63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117739</wp:posOffset>
                </wp:positionH>
                <wp:positionV relativeFrom="paragraph">
                  <wp:posOffset>111126</wp:posOffset>
                </wp:positionV>
                <wp:extent cx="60120" cy="83880"/>
                <wp:effectExtent l="38100" t="57150" r="54610" b="4953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601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A3755" id="Ink 292" o:spid="_x0000_s1026" type="#_x0000_t75" style="position:absolute;margin-left:166.1pt;margin-top:8.05pt;width:6.05pt;height:8.1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">
                <v:imagedata r:id="rId63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018739</wp:posOffset>
                </wp:positionH>
                <wp:positionV relativeFrom="paragraph">
                  <wp:posOffset>135246</wp:posOffset>
                </wp:positionV>
                <wp:extent cx="52560" cy="6840"/>
                <wp:effectExtent l="38100" t="38100" r="43180" b="5080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52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85A27" id="Ink 291" o:spid="_x0000_s1026" type="#_x0000_t75" style="position:absolute;margin-left:158.5pt;margin-top:10.15pt;width:5.2pt;height:1.7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">
                <v:imagedata r:id="rId63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010099</wp:posOffset>
                </wp:positionH>
                <wp:positionV relativeFrom="paragraph">
                  <wp:posOffset>74766</wp:posOffset>
                </wp:positionV>
                <wp:extent cx="207000" cy="2160"/>
                <wp:effectExtent l="38100" t="57150" r="41275" b="5524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2070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BF801" id="Ink 290" o:spid="_x0000_s1026" type="#_x0000_t75" style="position:absolute;margin-left:158pt;margin-top:5.25pt;width:17.2pt;height:1.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">
                <v:imagedata r:id="rId63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099019</wp:posOffset>
                </wp:positionH>
                <wp:positionV relativeFrom="paragraph">
                  <wp:posOffset>-35754</wp:posOffset>
                </wp:positionV>
                <wp:extent cx="51480" cy="97920"/>
                <wp:effectExtent l="57150" t="38100" r="43815" b="5461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514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A2953" id="Ink 289" o:spid="_x0000_s1026" type="#_x0000_t75" style="position:absolute;margin-left:164.6pt;margin-top:-3.55pt;width:5.5pt;height:9.1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">
                <v:imagedata r:id="rId64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000019</wp:posOffset>
                </wp:positionH>
                <wp:positionV relativeFrom="paragraph">
                  <wp:posOffset>16446</wp:posOffset>
                </wp:positionV>
                <wp:extent cx="50040" cy="6840"/>
                <wp:effectExtent l="57150" t="57150" r="45720" b="5080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50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F1D42" id="Ink 288" o:spid="_x0000_s1026" type="#_x0000_t75" style="position:absolute;margin-left:156.8pt;margin-top:.5pt;width:5.35pt;height:2.1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">
                <v:imagedata r:id="rId64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1821099</wp:posOffset>
                </wp:positionH>
                <wp:positionV relativeFrom="paragraph">
                  <wp:posOffset>171966</wp:posOffset>
                </wp:positionV>
                <wp:extent cx="62280" cy="5040"/>
                <wp:effectExtent l="38100" t="38100" r="52070" b="5270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62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02A0C" id="Ink 287" o:spid="_x0000_s1026" type="#_x0000_t75" style="position:absolute;margin-left:142.95pt;margin-top:13.05pt;width:6.05pt;height:1.8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">
                <v:imagedata r:id="rId64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1812819</wp:posOffset>
                </wp:positionH>
                <wp:positionV relativeFrom="paragraph">
                  <wp:posOffset>130566</wp:posOffset>
                </wp:positionV>
                <wp:extent cx="83520" cy="2880"/>
                <wp:effectExtent l="38100" t="57150" r="50165" b="5461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83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7A076" id="Ink 286" o:spid="_x0000_s1026" type="#_x0000_t75" style="position:absolute;margin-left:142.15pt;margin-top:9.55pt;width:7.85pt;height:1.7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">
                <v:imagedata r:id="rId64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574499</wp:posOffset>
                </wp:positionH>
                <wp:positionV relativeFrom="paragraph">
                  <wp:posOffset>16806</wp:posOffset>
                </wp:positionV>
                <wp:extent cx="76320" cy="77760"/>
                <wp:effectExtent l="38100" t="57150" r="57150" b="5588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76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73AC2" id="Ink 281" o:spid="_x0000_s1026" type="#_x0000_t75" style="position:absolute;margin-left:123.3pt;margin-top:.55pt;width:7.35pt;height:7.6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">
                <v:imagedata r:id="rId64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452819</wp:posOffset>
                </wp:positionH>
                <wp:positionV relativeFrom="paragraph">
                  <wp:posOffset>57846</wp:posOffset>
                </wp:positionV>
                <wp:extent cx="55800" cy="3600"/>
                <wp:effectExtent l="38100" t="57150" r="40005" b="5397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55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E3F64" id="Ink 280" o:spid="_x0000_s1026" type="#_x0000_t75" style="position:absolute;margin-left:113.8pt;margin-top:3.8pt;width:5.6pt;height:1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">
                <v:imagedata r:id="rId65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357059</wp:posOffset>
                </wp:positionH>
                <wp:positionV relativeFrom="paragraph">
                  <wp:posOffset>-4434</wp:posOffset>
                </wp:positionV>
                <wp:extent cx="36360" cy="115200"/>
                <wp:effectExtent l="38100" t="38100" r="40005" b="3746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363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09159" id="Ink 279" o:spid="_x0000_s1026" type="#_x0000_t75" style="position:absolute;margin-left:106.15pt;margin-top:-.65pt;width:4.1pt;height:10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">
                <v:imagedata r:id="rId65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309179</wp:posOffset>
                </wp:positionH>
                <wp:positionV relativeFrom="paragraph">
                  <wp:posOffset>7806</wp:posOffset>
                </wp:positionV>
                <wp:extent cx="59760" cy="54720"/>
                <wp:effectExtent l="38100" t="38100" r="54610" b="4064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597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05CC0" id="Ink 278" o:spid="_x0000_s1026" type="#_x0000_t75" style="position:absolute;margin-left:102.3pt;margin-top:.15pt;width:6.05pt;height:5.5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">
                <v:imagedata r:id="rId65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202619</wp:posOffset>
                </wp:positionH>
                <wp:positionV relativeFrom="paragraph">
                  <wp:posOffset>35166</wp:posOffset>
                </wp:positionV>
                <wp:extent cx="69480" cy="3240"/>
                <wp:effectExtent l="38100" t="57150" r="45085" b="5397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69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F6065" id="Ink 277" o:spid="_x0000_s1026" type="#_x0000_t75" style="position:absolute;margin-left:93.9pt;margin-top:2pt;width:6.85pt;height:1.8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">
                <v:imagedata r:id="rId65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233219</wp:posOffset>
                </wp:positionH>
                <wp:positionV relativeFrom="paragraph">
                  <wp:posOffset>131646</wp:posOffset>
                </wp:positionV>
                <wp:extent cx="507960" cy="18000"/>
                <wp:effectExtent l="38100" t="38100" r="45085" b="3937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507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E86FA" id="Ink 276" o:spid="_x0000_s1026" type="#_x0000_t75" style="position:absolute;margin-left:96.65pt;margin-top:9.9pt;width:41pt;height:2.4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">
                <v:imagedata r:id="rId65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033059</wp:posOffset>
                </wp:positionH>
                <wp:positionV relativeFrom="paragraph">
                  <wp:posOffset>153966</wp:posOffset>
                </wp:positionV>
                <wp:extent cx="32400" cy="15840"/>
                <wp:effectExtent l="38100" t="38100" r="43815" b="4191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32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E25BC" id="Ink 275" o:spid="_x0000_s1026" type="#_x0000_t75" style="position:absolute;margin-left:80.65pt;margin-top:11.8pt;width:3.95pt;height:2.4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">
                <v:imagedata r:id="rId66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030179</wp:posOffset>
                </wp:positionH>
                <wp:positionV relativeFrom="paragraph">
                  <wp:posOffset>109686</wp:posOffset>
                </wp:positionV>
                <wp:extent cx="61560" cy="5400"/>
                <wp:effectExtent l="38100" t="57150" r="53340" b="5207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61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C5AA9" id="Ink 274" o:spid="_x0000_s1026" type="#_x0000_t75" style="position:absolute;margin-left:80.5pt;margin-top:7.95pt;width:6.15pt;height:1.9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">
                <v:imagedata r:id="rId66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951699</wp:posOffset>
                </wp:positionH>
                <wp:positionV relativeFrom="paragraph">
                  <wp:posOffset>53166</wp:posOffset>
                </wp:positionV>
                <wp:extent cx="6480" cy="138240"/>
                <wp:effectExtent l="57150" t="38100" r="50800" b="3365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64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937CB" id="Ink 273" o:spid="_x0000_s1026" type="#_x0000_t75" style="position:absolute;margin-left:74.15pt;margin-top:3.95pt;width:2.05pt;height:11.8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">
                <v:imagedata r:id="rId66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803379</wp:posOffset>
                </wp:positionH>
                <wp:positionV relativeFrom="paragraph">
                  <wp:posOffset>104646</wp:posOffset>
                </wp:positionV>
                <wp:extent cx="54000" cy="78120"/>
                <wp:effectExtent l="19050" t="57150" r="41275" b="5524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40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3A3A6" id="Ink 272" o:spid="_x0000_s1026" type="#_x0000_t75" style="position:absolute;margin-left:62.65pt;margin-top:7.45pt;width:5.55pt;height:7.7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">
                <v:imagedata r:id="rId66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726699</wp:posOffset>
                </wp:positionH>
                <wp:positionV relativeFrom="paragraph">
                  <wp:posOffset>98166</wp:posOffset>
                </wp:positionV>
                <wp:extent cx="45360" cy="60480"/>
                <wp:effectExtent l="57150" t="38100" r="50165" b="3492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453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76EDC" id="Ink 271" o:spid="_x0000_s1026" type="#_x0000_t75" style="position:absolute;margin-left:56.5pt;margin-top:7.45pt;width:5pt;height:5.7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">
                <v:imagedata r:id="rId66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690339</wp:posOffset>
                </wp:positionH>
                <wp:positionV relativeFrom="paragraph">
                  <wp:posOffset>90246</wp:posOffset>
                </wp:positionV>
                <wp:extent cx="2520" cy="78480"/>
                <wp:effectExtent l="38100" t="38100" r="55245" b="3619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25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BA60B" id="Ink 270" o:spid="_x0000_s1026" type="#_x0000_t75" style="position:absolute;margin-left:53.45pt;margin-top:6.85pt;width:2pt;height:7.0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">
                <v:imagedata r:id="rId67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621219</wp:posOffset>
                </wp:positionH>
                <wp:positionV relativeFrom="paragraph">
                  <wp:posOffset>39486</wp:posOffset>
                </wp:positionV>
                <wp:extent cx="12600" cy="127080"/>
                <wp:effectExtent l="57150" t="38100" r="45085" b="4445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26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9FC37" id="Ink 269" o:spid="_x0000_s1026" type="#_x0000_t75" style="position:absolute;margin-left:48.2pt;margin-top:2.85pt;width:2.35pt;height:10.8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">
                <v:imagedata r:id="rId67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412059</wp:posOffset>
                </wp:positionH>
                <wp:positionV relativeFrom="paragraph">
                  <wp:posOffset>111846</wp:posOffset>
                </wp:positionV>
                <wp:extent cx="51120" cy="7920"/>
                <wp:effectExtent l="57150" t="57150" r="44450" b="4953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51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F6357" id="Ink 268" o:spid="_x0000_s1026" type="#_x0000_t75" style="position:absolute;margin-left:31.7pt;margin-top:8.05pt;width:5.6pt;height:2.3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">
                <v:imagedata r:id="rId67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32219</wp:posOffset>
                </wp:positionH>
                <wp:positionV relativeFrom="paragraph">
                  <wp:posOffset>48846</wp:posOffset>
                </wp:positionV>
                <wp:extent cx="33120" cy="125640"/>
                <wp:effectExtent l="38100" t="57150" r="43180" b="4635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331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C1AE3" id="Ink 267" o:spid="_x0000_s1026" type="#_x0000_t75" style="position:absolute;margin-left:33.2pt;margin-top:3pt;width:3.8pt;height:11.4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">
                <v:imagedata r:id="rId67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65899</wp:posOffset>
                </wp:positionH>
                <wp:positionV relativeFrom="paragraph">
                  <wp:posOffset>96366</wp:posOffset>
                </wp:positionV>
                <wp:extent cx="77040" cy="75600"/>
                <wp:effectExtent l="57150" t="57150" r="37465" b="5778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770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4A860" id="Ink 266" o:spid="_x0000_s1026" type="#_x0000_t75" style="position:absolute;margin-left:20.15pt;margin-top:6.85pt;width:7.7pt;height:7.5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">
                <v:imagedata r:id="rId67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-58461</wp:posOffset>
                </wp:positionH>
                <wp:positionV relativeFrom="paragraph">
                  <wp:posOffset>88446</wp:posOffset>
                </wp:positionV>
                <wp:extent cx="186840" cy="96840"/>
                <wp:effectExtent l="38100" t="38100" r="41910" b="5588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86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740CB" id="Ink 265" o:spid="_x0000_s1026" type="#_x0000_t75" style="position:absolute;margin-left:-5.15pt;margin-top:6.15pt;width:16.05pt;height:9.2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">
                <v:imagedata r:id="rId680" o:title=""/>
              </v:shape>
            </w:pict>
          </mc:Fallback>
        </mc:AlternateContent>
      </w:r>
    </w:p>
    <w:p w:rsidR="00F41B57" w:rsidRPr="00147902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747619</wp:posOffset>
                </wp:positionH>
                <wp:positionV relativeFrom="paragraph">
                  <wp:posOffset>47941</wp:posOffset>
                </wp:positionV>
                <wp:extent cx="102600" cy="146160"/>
                <wp:effectExtent l="19050" t="38100" r="31115" b="4445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026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948BB" id="Ink 381" o:spid="_x0000_s1026" type="#_x0000_t75" style="position:absolute;margin-left:452.3pt;margin-top:3.3pt;width:9.3pt;height:12.6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">
                <v:imagedata r:id="rId6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665899</wp:posOffset>
                </wp:positionH>
                <wp:positionV relativeFrom="paragraph">
                  <wp:posOffset>78181</wp:posOffset>
                </wp:positionV>
                <wp:extent cx="15480" cy="115920"/>
                <wp:effectExtent l="38100" t="38100" r="41910" b="3683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154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15335" id="Ink 380" o:spid="_x0000_s1026" type="#_x0000_t75" style="position:absolute;margin-left:445.7pt;margin-top:5.7pt;width:2.45pt;height:10.3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">
                <v:imagedata r:id="rId6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515779</wp:posOffset>
                </wp:positionH>
                <wp:positionV relativeFrom="paragraph">
                  <wp:posOffset>156661</wp:posOffset>
                </wp:positionV>
                <wp:extent cx="70560" cy="6840"/>
                <wp:effectExtent l="38100" t="57150" r="43815" b="5080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70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45D26" id="Ink 379" o:spid="_x0000_s1026" type="#_x0000_t75" style="position:absolute;margin-left:433.65pt;margin-top:11.6pt;width:6.9pt;height:2.1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">
                <v:imagedata r:id="rId6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540619</wp:posOffset>
                </wp:positionH>
                <wp:positionV relativeFrom="paragraph">
                  <wp:posOffset>130381</wp:posOffset>
                </wp:positionV>
                <wp:extent cx="3960" cy="74880"/>
                <wp:effectExtent l="57150" t="38100" r="53340" b="4000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39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DF6D8" id="Ink 378" o:spid="_x0000_s1026" type="#_x0000_t75" style="position:absolute;margin-left:435.45pt;margin-top:9.55pt;width:1.8pt;height:7.3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">
                <v:imagedata r:id="rId6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352699</wp:posOffset>
                </wp:positionH>
                <wp:positionV relativeFrom="paragraph">
                  <wp:posOffset>136141</wp:posOffset>
                </wp:positionV>
                <wp:extent cx="75960" cy="103680"/>
                <wp:effectExtent l="38100" t="38100" r="38735" b="4889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759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F69AF" id="Ink 377" o:spid="_x0000_s1026" type="#_x0000_t75" style="position:absolute;margin-left:420.75pt;margin-top:10.4pt;width:7.1pt;height:9.2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">
                <v:imagedata r:id="rId6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335419</wp:posOffset>
                </wp:positionH>
                <wp:positionV relativeFrom="paragraph">
                  <wp:posOffset>133621</wp:posOffset>
                </wp:positionV>
                <wp:extent cx="90360" cy="75960"/>
                <wp:effectExtent l="38100" t="38100" r="43180" b="3873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903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08045" id="Ink 376" o:spid="_x0000_s1026" type="#_x0000_t75" style="position:absolute;margin-left:419.85pt;margin-top:10.2pt;width:8.05pt;height:7.0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">
                <v:imagedata r:id="rId6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173779</wp:posOffset>
                </wp:positionH>
                <wp:positionV relativeFrom="paragraph">
                  <wp:posOffset>99061</wp:posOffset>
                </wp:positionV>
                <wp:extent cx="119520" cy="126360"/>
                <wp:effectExtent l="19050" t="57150" r="13970" b="4572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195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2609B" id="Ink 375" o:spid="_x0000_s1026" type="#_x0000_t75" style="position:absolute;margin-left:406.9pt;margin-top:6.95pt;width:10.5pt;height:11.7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">
                <v:imagedata r:id="rId6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038419</wp:posOffset>
                </wp:positionH>
                <wp:positionV relativeFrom="paragraph">
                  <wp:posOffset>177181</wp:posOffset>
                </wp:positionV>
                <wp:extent cx="72360" cy="9720"/>
                <wp:effectExtent l="38100" t="57150" r="42545" b="4762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72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72104" id="Ink 374" o:spid="_x0000_s1026" type="#_x0000_t75" style="position:absolute;margin-left:396.45pt;margin-top:13.2pt;width:6.7pt;height:2.0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">
                <v:imagedata r:id="rId6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4892979</wp:posOffset>
                </wp:positionH>
                <wp:positionV relativeFrom="paragraph">
                  <wp:posOffset>161701</wp:posOffset>
                </wp:positionV>
                <wp:extent cx="57960" cy="9720"/>
                <wp:effectExtent l="38100" t="57150" r="37465" b="4762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57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B7060" id="Ink 372" o:spid="_x0000_s1026" type="#_x0000_t75" style="position:absolute;margin-left:384.9pt;margin-top:11.95pt;width:5.7pt;height:2.0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">
                <v:imagedata r:id="rId6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711899</wp:posOffset>
                </wp:positionH>
                <wp:positionV relativeFrom="paragraph">
                  <wp:posOffset>92221</wp:posOffset>
                </wp:positionV>
                <wp:extent cx="2520" cy="162360"/>
                <wp:effectExtent l="57150" t="38100" r="55245" b="4762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25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DEBD3" id="Ink 369" o:spid="_x0000_s1026" type="#_x0000_t75" style="position:absolute;margin-left:369.8pt;margin-top:6.6pt;width:2.45pt;height:14.1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">
                <v:imagedata r:id="rId7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658259</wp:posOffset>
                </wp:positionH>
                <wp:positionV relativeFrom="paragraph">
                  <wp:posOffset>103741</wp:posOffset>
                </wp:positionV>
                <wp:extent cx="62640" cy="72360"/>
                <wp:effectExtent l="38100" t="38100" r="13970" b="4254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626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321E8" id="Ink 368" o:spid="_x0000_s1026" type="#_x0000_t75" style="position:absolute;margin-left:366.55pt;margin-top:7.6pt;width:5.8pt;height:7.1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">
                <v:imagedata r:id="rId7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4543779</wp:posOffset>
                </wp:positionH>
                <wp:positionV relativeFrom="paragraph">
                  <wp:posOffset>160621</wp:posOffset>
                </wp:positionV>
                <wp:extent cx="74520" cy="15120"/>
                <wp:effectExtent l="19050" t="57150" r="40005" b="4254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74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B0E9E" id="Ink 367" o:spid="_x0000_s1026" type="#_x0000_t75" style="position:absolute;margin-left:357.2pt;margin-top:11.85pt;width:7.15pt;height:2.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">
                <v:imagedata r:id="rId70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611939</wp:posOffset>
                </wp:positionH>
                <wp:positionV relativeFrom="paragraph">
                  <wp:posOffset>37141</wp:posOffset>
                </wp:positionV>
                <wp:extent cx="7920" cy="77040"/>
                <wp:effectExtent l="57150" t="19050" r="49530" b="5651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79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FA89D" id="Ink 285" o:spid="_x0000_s1026" type="#_x0000_t75" style="position:absolute;margin-left:126.2pt;margin-top:2.3pt;width:1.85pt;height:7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">
                <v:imagedata r:id="rId70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492779</wp:posOffset>
                </wp:positionH>
                <wp:positionV relativeFrom="paragraph">
                  <wp:posOffset>66301</wp:posOffset>
                </wp:positionV>
                <wp:extent cx="50760" cy="5040"/>
                <wp:effectExtent l="57150" t="38100" r="45085" b="5270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50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1F95C" id="Ink 284" o:spid="_x0000_s1026" type="#_x0000_t75" style="position:absolute;margin-left:116.85pt;margin-top:4.55pt;width:5.35pt;height:1.9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">
                <v:imagedata r:id="rId70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337619</wp:posOffset>
                </wp:positionH>
                <wp:positionV relativeFrom="paragraph">
                  <wp:posOffset>-1739</wp:posOffset>
                </wp:positionV>
                <wp:extent cx="83520" cy="99000"/>
                <wp:effectExtent l="57150" t="38100" r="50165" b="5397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835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7681D" id="Ink 283" o:spid="_x0000_s1026" type="#_x0000_t75" style="position:absolute;margin-left:104.55pt;margin-top:-.8pt;width:7.9pt;height:9.0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">
                <v:imagedata r:id="rId71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229979</wp:posOffset>
                </wp:positionH>
                <wp:positionV relativeFrom="paragraph">
                  <wp:posOffset>39301</wp:posOffset>
                </wp:positionV>
                <wp:extent cx="69120" cy="1800"/>
                <wp:effectExtent l="38100" t="57150" r="45720" b="5588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691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2E214" id="Ink 282" o:spid="_x0000_s1026" type="#_x0000_t75" style="position:absolute;margin-left:96.25pt;margin-top:2.2pt;width:6.75pt;height:2.1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">
                <v:imagedata r:id="rId712" o:title=""/>
              </v:shape>
            </w:pict>
          </mc:Fallback>
        </mc:AlternateContent>
      </w:r>
    </w:p>
    <w:p w:rsidR="00F41B57" w:rsidRPr="00147902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5850579</wp:posOffset>
                </wp:positionH>
                <wp:positionV relativeFrom="paragraph">
                  <wp:posOffset>112831</wp:posOffset>
                </wp:positionV>
                <wp:extent cx="5040" cy="135000"/>
                <wp:effectExtent l="57150" t="38100" r="52705" b="5588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50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7F9DC" id="Ink 393" o:spid="_x0000_s1026" type="#_x0000_t75" style="position:absolute;margin-left:459.5pt;margin-top:8.35pt;width:2.5pt;height:12.0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">
                <v:imagedata r:id="rId7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5809899</wp:posOffset>
                </wp:positionH>
                <wp:positionV relativeFrom="paragraph">
                  <wp:posOffset>140191</wp:posOffset>
                </wp:positionV>
                <wp:extent cx="59040" cy="39240"/>
                <wp:effectExtent l="38100" t="38100" r="55880" b="5651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590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35F45" id="Ink 392" o:spid="_x0000_s1026" type="#_x0000_t75" style="position:absolute;margin-left:456.6pt;margin-top:10.4pt;width:6.15pt;height:4.6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">
                <v:imagedata r:id="rId7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5702979</wp:posOffset>
                </wp:positionH>
                <wp:positionV relativeFrom="paragraph">
                  <wp:posOffset>174031</wp:posOffset>
                </wp:positionV>
                <wp:extent cx="65880" cy="24840"/>
                <wp:effectExtent l="38100" t="38100" r="48895" b="5143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658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02547" id="Ink 391" o:spid="_x0000_s1026" type="#_x0000_t75" style="position:absolute;margin-left:448.55pt;margin-top:13pt;width:6.45pt;height:3.0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">
                <v:imagedata r:id="rId7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5669139</wp:posOffset>
                </wp:positionH>
                <wp:positionV relativeFrom="paragraph">
                  <wp:posOffset>40831</wp:posOffset>
                </wp:positionV>
                <wp:extent cx="203040" cy="31680"/>
                <wp:effectExtent l="57150" t="38100" r="45085" b="4508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2030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BE472" id="Ink 390" o:spid="_x0000_s1026" type="#_x0000_t75" style="position:absolute;margin-left:445.7pt;margin-top:2.15pt;width:17.5pt;height:4.3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">
                <v:imagedata r:id="rId7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5114739</wp:posOffset>
                </wp:positionH>
                <wp:positionV relativeFrom="paragraph">
                  <wp:posOffset>87991</wp:posOffset>
                </wp:positionV>
                <wp:extent cx="349920" cy="33840"/>
                <wp:effectExtent l="38100" t="38100" r="50165" b="4254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3499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66A08" id="Ink 386" o:spid="_x0000_s1026" type="#_x0000_t75" style="position:absolute;margin-left:402.3pt;margin-top:6.15pt;width:28.75pt;height:3.9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">
                <v:imagedata r:id="rId7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4647819</wp:posOffset>
                </wp:positionH>
                <wp:positionV relativeFrom="paragraph">
                  <wp:posOffset>105271</wp:posOffset>
                </wp:positionV>
                <wp:extent cx="187920" cy="24120"/>
                <wp:effectExtent l="38100" t="38100" r="41275" b="5270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879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C77B9" id="Ink 382" o:spid="_x0000_s1026" type="#_x0000_t75" style="position:absolute;margin-left:365.35pt;margin-top:7.5pt;width:16.15pt;height:3.3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">
                <v:imagedata r:id="rId7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4896219</wp:posOffset>
                </wp:positionH>
                <wp:positionV relativeFrom="paragraph">
                  <wp:posOffset>33991</wp:posOffset>
                </wp:positionV>
                <wp:extent cx="32400" cy="7920"/>
                <wp:effectExtent l="38100" t="57150" r="43815" b="4953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32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323DA" id="Ink 373" o:spid="_x0000_s1026" type="#_x0000_t75" style="position:absolute;margin-left:384.85pt;margin-top:1.95pt;width:4pt;height:2.3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">
                <v:imagedata r:id="rId7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4800819</wp:posOffset>
                </wp:positionH>
                <wp:positionV relativeFrom="paragraph">
                  <wp:posOffset>-38369</wp:posOffset>
                </wp:positionV>
                <wp:extent cx="29880" cy="195120"/>
                <wp:effectExtent l="38100" t="19050" r="46355" b="5270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298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7C91D" id="Ink 371" o:spid="_x0000_s1026" type="#_x0000_t75" style="position:absolute;margin-left:377.25pt;margin-top:-3.5pt;width:3.7pt;height:16.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">
                <v:imagedata r:id="rId7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752939</wp:posOffset>
                </wp:positionH>
                <wp:positionV relativeFrom="paragraph">
                  <wp:posOffset>-26489</wp:posOffset>
                </wp:positionV>
                <wp:extent cx="61560" cy="81360"/>
                <wp:effectExtent l="38100" t="19050" r="34290" b="5207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615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41CF6" id="Ink 370" o:spid="_x0000_s1026" type="#_x0000_t75" style="position:absolute;margin-left:373.95pt;margin-top:-2.35pt;width:5.85pt;height:7.4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">
                <v:imagedata r:id="rId73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2059419</wp:posOffset>
                </wp:positionH>
                <wp:positionV relativeFrom="paragraph">
                  <wp:posOffset>118591</wp:posOffset>
                </wp:positionV>
                <wp:extent cx="158400" cy="11880"/>
                <wp:effectExtent l="19050" t="57150" r="51435" b="4572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58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B52E8" id="Ink 321" o:spid="_x0000_s1026" type="#_x0000_t75" style="position:absolute;margin-left:161.8pt;margin-top:8.55pt;width:13.45pt;height:2.4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">
                <v:imagedata r:id="rId73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2083899</wp:posOffset>
                </wp:positionH>
                <wp:positionV relativeFrom="paragraph">
                  <wp:posOffset>-5609</wp:posOffset>
                </wp:positionV>
                <wp:extent cx="67320" cy="118080"/>
                <wp:effectExtent l="38100" t="57150" r="46990" b="5397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673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8001A" id="Ink 320" o:spid="_x0000_s1026" type="#_x0000_t75" style="position:absolute;margin-left:163.35pt;margin-top:-1.25pt;width:6.85pt;height:10.8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">
                <v:imagedata r:id="rId73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1874739</wp:posOffset>
                </wp:positionH>
                <wp:positionV relativeFrom="paragraph">
                  <wp:posOffset>176191</wp:posOffset>
                </wp:positionV>
                <wp:extent cx="49320" cy="10800"/>
                <wp:effectExtent l="38100" t="38100" r="46355" b="4635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49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51BC6" id="Ink 319" o:spid="_x0000_s1026" type="#_x0000_t75" style="position:absolute;margin-left:147.25pt;margin-top:13.55pt;width:4.9pt;height:1.7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">
                <v:imagedata r:id="rId73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869699</wp:posOffset>
                </wp:positionH>
                <wp:positionV relativeFrom="paragraph">
                  <wp:posOffset>139471</wp:posOffset>
                </wp:positionV>
                <wp:extent cx="86040" cy="1080"/>
                <wp:effectExtent l="38100" t="38100" r="47625" b="5651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860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7AFC2" id="Ink 318" o:spid="_x0000_s1026" type="#_x0000_t75" style="position:absolute;margin-left:146.95pt;margin-top:9.95pt;width:7.65pt;height:2.2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">
                <v:imagedata r:id="rId73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755219</wp:posOffset>
                </wp:positionH>
                <wp:positionV relativeFrom="paragraph">
                  <wp:posOffset>-59249</wp:posOffset>
                </wp:positionV>
                <wp:extent cx="73080" cy="150840"/>
                <wp:effectExtent l="38100" t="38100" r="41275" b="4000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730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0A598" id="Ink 314" o:spid="_x0000_s1026" type="#_x0000_t75" style="position:absolute;margin-left:137.85pt;margin-top:-5.2pt;width:6.9pt;height:13.2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">
                <v:imagedata r:id="rId74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723539</wp:posOffset>
                </wp:positionH>
                <wp:positionV relativeFrom="paragraph">
                  <wp:posOffset>-3809</wp:posOffset>
                </wp:positionV>
                <wp:extent cx="27720" cy="99720"/>
                <wp:effectExtent l="38100" t="38100" r="48895" b="5270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277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DE212" id="Ink 313" o:spid="_x0000_s1026" type="#_x0000_t75" style="position:absolute;margin-left:135pt;margin-top:-.75pt;width:3.2pt;height:8.8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">
                <v:imagedata r:id="rId74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693659</wp:posOffset>
                </wp:positionH>
                <wp:positionV relativeFrom="paragraph">
                  <wp:posOffset>18511</wp:posOffset>
                </wp:positionV>
                <wp:extent cx="46080" cy="43200"/>
                <wp:effectExtent l="57150" t="19050" r="49530" b="5207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460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271A4" id="Ink 312" o:spid="_x0000_s1026" type="#_x0000_t75" style="position:absolute;margin-left:132.55pt;margin-top:1.2pt;width:5pt;height:4.4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">
                <v:imagedata r:id="rId74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603299</wp:posOffset>
                </wp:positionH>
                <wp:positionV relativeFrom="paragraph">
                  <wp:posOffset>56671</wp:posOffset>
                </wp:positionV>
                <wp:extent cx="43560" cy="7920"/>
                <wp:effectExtent l="19050" t="38100" r="52070" b="4953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435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3E7A8" id="Ink 311" o:spid="_x0000_s1026" type="#_x0000_t75" style="position:absolute;margin-left:125.75pt;margin-top:4.1pt;width:4.55pt;height:1.5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">
                <v:imagedata r:id="rId74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1560819</wp:posOffset>
                </wp:positionH>
                <wp:positionV relativeFrom="paragraph">
                  <wp:posOffset>-569</wp:posOffset>
                </wp:positionV>
                <wp:extent cx="35640" cy="112680"/>
                <wp:effectExtent l="38100" t="38100" r="40640" b="4000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356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84CA5" id="Ink 310" o:spid="_x0000_s1026" type="#_x0000_t75" style="position:absolute;margin-left:122.15pt;margin-top:-.3pt;width:3.8pt;height:9.7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">
                <v:imagedata r:id="rId74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1458579</wp:posOffset>
                </wp:positionH>
                <wp:positionV relativeFrom="paragraph">
                  <wp:posOffset>48751</wp:posOffset>
                </wp:positionV>
                <wp:extent cx="63000" cy="6480"/>
                <wp:effectExtent l="38100" t="57150" r="51435" b="5080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63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72A8C" id="Ink 309" o:spid="_x0000_s1026" type="#_x0000_t75" style="position:absolute;margin-left:114.1pt;margin-top:3.15pt;width:6.3pt;height:1.7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">
                <v:imagedata r:id="rId75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1329339</wp:posOffset>
                </wp:positionH>
                <wp:positionV relativeFrom="paragraph">
                  <wp:posOffset>-15689</wp:posOffset>
                </wp:positionV>
                <wp:extent cx="65160" cy="127440"/>
                <wp:effectExtent l="38100" t="57150" r="49530" b="4445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651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83744" id="Ink 308" o:spid="_x0000_s1026" type="#_x0000_t75" style="position:absolute;margin-left:103.95pt;margin-top:-2pt;width:6.6pt;height:11.6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">
                <v:imagedata r:id="rId75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1336179</wp:posOffset>
                </wp:positionH>
                <wp:positionV relativeFrom="paragraph">
                  <wp:posOffset>121111</wp:posOffset>
                </wp:positionV>
                <wp:extent cx="417600" cy="25560"/>
                <wp:effectExtent l="38100" t="38100" r="40005" b="5080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417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6F6CA" id="Ink 307" o:spid="_x0000_s1026" type="#_x0000_t75" style="position:absolute;margin-left:104.75pt;margin-top:8.65pt;width:34.25pt;height:3.3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">
                <v:imagedata r:id="rId75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1131339</wp:posOffset>
                </wp:positionH>
                <wp:positionV relativeFrom="paragraph">
                  <wp:posOffset>143791</wp:posOffset>
                </wp:positionV>
                <wp:extent cx="29520" cy="3600"/>
                <wp:effectExtent l="38100" t="57150" r="46990" b="5397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29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E0570" id="Ink 306" o:spid="_x0000_s1026" type="#_x0000_t75" style="position:absolute;margin-left:88.45pt;margin-top:10.6pt;width:3.75pt;height:1.9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">
                <v:imagedata r:id="rId75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1116939</wp:posOffset>
                </wp:positionH>
                <wp:positionV relativeFrom="paragraph">
                  <wp:posOffset>109591</wp:posOffset>
                </wp:positionV>
                <wp:extent cx="59040" cy="7560"/>
                <wp:effectExtent l="38100" t="57150" r="55880" b="5016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59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3087C" id="Ink 305" o:spid="_x0000_s1026" type="#_x0000_t75" style="position:absolute;margin-left:87.3pt;margin-top:7.85pt;width:6pt;height:2.1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">
                <v:imagedata r:id="rId75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969699</wp:posOffset>
                </wp:positionH>
                <wp:positionV relativeFrom="paragraph">
                  <wp:posOffset>77551</wp:posOffset>
                </wp:positionV>
                <wp:extent cx="91800" cy="118440"/>
                <wp:effectExtent l="38100" t="57150" r="41910" b="5334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918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33B43" id="Ink 304" o:spid="_x0000_s1026" type="#_x0000_t75" style="position:absolute;margin-left:75.85pt;margin-top:5.25pt;width:8.4pt;height:11.0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">
                <v:imagedata r:id="rId76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821379</wp:posOffset>
                </wp:positionH>
                <wp:positionV relativeFrom="paragraph">
                  <wp:posOffset>114631</wp:posOffset>
                </wp:positionV>
                <wp:extent cx="72720" cy="82800"/>
                <wp:effectExtent l="19050" t="57150" r="41910" b="5080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727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A8126" id="Ink 303" o:spid="_x0000_s1026" type="#_x0000_t75" style="position:absolute;margin-left:64.2pt;margin-top:8.25pt;width:6.9pt;height:8.1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">
                <v:imagedata r:id="rId76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732819</wp:posOffset>
                </wp:positionH>
                <wp:positionV relativeFrom="paragraph">
                  <wp:posOffset>116791</wp:posOffset>
                </wp:positionV>
                <wp:extent cx="53640" cy="72720"/>
                <wp:effectExtent l="57150" t="38100" r="41910" b="4191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536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41699" id="Ink 302" o:spid="_x0000_s1026" type="#_x0000_t75" style="position:absolute;margin-left:57pt;margin-top:8.7pt;width:5.75pt;height:6.9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">
                <v:imagedata r:id="rId76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698619</wp:posOffset>
                </wp:positionH>
                <wp:positionV relativeFrom="paragraph">
                  <wp:posOffset>106711</wp:posOffset>
                </wp:positionV>
                <wp:extent cx="5040" cy="84960"/>
                <wp:effectExtent l="57150" t="38100" r="52705" b="4889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50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59C11" id="Ink 301" o:spid="_x0000_s1026" type="#_x0000_t75" style="position:absolute;margin-left:54.2pt;margin-top:8.1pt;width:2.05pt;height:7.7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">
                <v:imagedata r:id="rId76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647139</wp:posOffset>
                </wp:positionH>
                <wp:positionV relativeFrom="paragraph">
                  <wp:posOffset>49471</wp:posOffset>
                </wp:positionV>
                <wp:extent cx="4680" cy="135360"/>
                <wp:effectExtent l="38100" t="38100" r="52705" b="5524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46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DD452" id="Ink 300" o:spid="_x0000_s1026" type="#_x0000_t75" style="position:absolute;margin-left:50.5pt;margin-top:3.3pt;width:1.55pt;height:11.8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">
                <v:imagedata r:id="rId76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08099</wp:posOffset>
                </wp:positionH>
                <wp:positionV relativeFrom="paragraph">
                  <wp:posOffset>136231</wp:posOffset>
                </wp:positionV>
                <wp:extent cx="78480" cy="11160"/>
                <wp:effectExtent l="19050" t="57150" r="55245" b="4635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784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82CB8" id="Ink 299" o:spid="_x0000_s1026" type="#_x0000_t75" style="position:absolute;margin-left:31.7pt;margin-top:9.85pt;width:7.5pt;height:2.4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">
                <v:imagedata r:id="rId770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28979</wp:posOffset>
                </wp:positionH>
                <wp:positionV relativeFrom="paragraph">
                  <wp:posOffset>12751</wp:posOffset>
                </wp:positionV>
                <wp:extent cx="48600" cy="184320"/>
                <wp:effectExtent l="38100" t="38100" r="46990" b="4445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486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4270C" id="Ink 298" o:spid="_x0000_s1026" type="#_x0000_t75" style="position:absolute;margin-left:33pt;margin-top:.2pt;width:5pt;height:15.8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">
                <v:imagedata r:id="rId77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79939</wp:posOffset>
                </wp:positionH>
                <wp:positionV relativeFrom="paragraph">
                  <wp:posOffset>122551</wp:posOffset>
                </wp:positionV>
                <wp:extent cx="74160" cy="81360"/>
                <wp:effectExtent l="38100" t="57150" r="40640" b="5207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741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57209" id="Ink 297" o:spid="_x0000_s1026" type="#_x0000_t75" style="position:absolute;margin-left:21.35pt;margin-top:8.95pt;width:7.25pt;height:7.7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">
                <v:imagedata r:id="rId77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14259</wp:posOffset>
                </wp:positionH>
                <wp:positionV relativeFrom="paragraph">
                  <wp:posOffset>117871</wp:posOffset>
                </wp:positionV>
                <wp:extent cx="127800" cy="108360"/>
                <wp:effectExtent l="38100" t="38100" r="43815" b="4445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278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01764" id="Ink 296" o:spid="_x0000_s1026" type="#_x0000_t75" style="position:absolute;margin-left:.55pt;margin-top:8.6pt;width:11.45pt;height:10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">
                <v:imagedata r:id="rId776" o:title=""/>
              </v:shape>
            </w:pict>
          </mc:Fallback>
        </mc:AlternateContent>
      </w:r>
    </w:p>
    <w:p w:rsidR="00EC4EE7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6407499</wp:posOffset>
                </wp:positionH>
                <wp:positionV relativeFrom="paragraph">
                  <wp:posOffset>104006</wp:posOffset>
                </wp:positionV>
                <wp:extent cx="153720" cy="58680"/>
                <wp:effectExtent l="19050" t="38100" r="55880" b="5588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1537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0AE58" id="Ink 410" o:spid="_x0000_s1026" type="#_x0000_t75" style="position:absolute;margin-left:503.95pt;margin-top:7.5pt;width:13.35pt;height:5.9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">
                <v:imagedata r:id="rId7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6462579</wp:posOffset>
                </wp:positionH>
                <wp:positionV relativeFrom="paragraph">
                  <wp:posOffset>-48994</wp:posOffset>
                </wp:positionV>
                <wp:extent cx="11160" cy="111960"/>
                <wp:effectExtent l="38100" t="38100" r="46355" b="4064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11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BFBC7" id="Ink 409" o:spid="_x0000_s1026" type="#_x0000_t75" style="position:absolute;margin-left:508.3pt;margin-top:-4.2pt;width:2.15pt;height:9.8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">
                <v:imagedata r:id="rId7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5343339</wp:posOffset>
                </wp:positionH>
                <wp:positionV relativeFrom="paragraph">
                  <wp:posOffset>-28474</wp:posOffset>
                </wp:positionV>
                <wp:extent cx="8640" cy="127800"/>
                <wp:effectExtent l="57150" t="38100" r="48895" b="4381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86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668E3" id="Ink 389" o:spid="_x0000_s1026" type="#_x0000_t75" style="position:absolute;margin-left:419.85pt;margin-top:-2.8pt;width:2.5pt;height:11.4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">
                <v:imagedata r:id="rId7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5289699</wp:posOffset>
                </wp:positionH>
                <wp:positionV relativeFrom="paragraph">
                  <wp:posOffset>-20914</wp:posOffset>
                </wp:positionV>
                <wp:extent cx="69840" cy="56880"/>
                <wp:effectExtent l="38100" t="38100" r="26035" b="3873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698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728E4" id="Ink 388" o:spid="_x0000_s1026" type="#_x0000_t75" style="position:absolute;margin-left:415.65pt;margin-top:-1.9pt;width:7pt;height:5.6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">
                <v:imagedata r:id="rId7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5189619</wp:posOffset>
                </wp:positionH>
                <wp:positionV relativeFrom="paragraph">
                  <wp:posOffset>15446</wp:posOffset>
                </wp:positionV>
                <wp:extent cx="62280" cy="6840"/>
                <wp:effectExtent l="38100" t="57150" r="52070" b="5080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62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05873" id="Ink 387" o:spid="_x0000_s1026" type="#_x0000_t75" style="position:absolute;margin-left:408.1pt;margin-top:.4pt;width:6.1pt;height:2.0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">
                <v:imagedata r:id="rId7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797579</wp:posOffset>
                </wp:positionH>
                <wp:positionV relativeFrom="paragraph">
                  <wp:posOffset>8606</wp:posOffset>
                </wp:positionV>
                <wp:extent cx="360" cy="101160"/>
                <wp:effectExtent l="57150" t="38100" r="57150" b="5143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D56F2" id="Ink 385" o:spid="_x0000_s1026" type="#_x0000_t75" style="position:absolute;margin-left:377.75pt;margin-top:.7pt;width:.05pt;height:7.9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">
                <v:imagedata r:id="rId788" o:title="" cropright="1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4736739</wp:posOffset>
                </wp:positionH>
                <wp:positionV relativeFrom="paragraph">
                  <wp:posOffset>7526</wp:posOffset>
                </wp:positionV>
                <wp:extent cx="67320" cy="52560"/>
                <wp:effectExtent l="38100" t="38100" r="46990" b="4318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673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3B337" id="Ink 384" o:spid="_x0000_s1026" type="#_x0000_t75" style="position:absolute;margin-left:372.7pt;margin-top:.1pt;width:6.2pt;height:5.5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">
                <v:imagedata r:id="rId7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4645659</wp:posOffset>
                </wp:positionH>
                <wp:positionV relativeFrom="paragraph">
                  <wp:posOffset>35966</wp:posOffset>
                </wp:positionV>
                <wp:extent cx="58680" cy="10080"/>
                <wp:effectExtent l="38100" t="57150" r="55880" b="4762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58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0EB98" id="Ink 383" o:spid="_x0000_s1026" type="#_x0000_t75" style="position:absolute;margin-left:365.25pt;margin-top:2pt;width:5.9pt;height:2.1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">
                <v:imagedata r:id="rId792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069139</wp:posOffset>
                </wp:positionH>
                <wp:positionV relativeFrom="paragraph">
                  <wp:posOffset>-32074</wp:posOffset>
                </wp:positionV>
                <wp:extent cx="126000" cy="121320"/>
                <wp:effectExtent l="57150" t="57150" r="45720" b="5016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260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E0C0D" id="Ink 322" o:spid="_x0000_s1026" type="#_x0000_t75" style="position:absolute;margin-left:162.25pt;margin-top:-3.3pt;width:11.25pt;height:10.9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">
                <v:imagedata r:id="rId794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682499</wp:posOffset>
                </wp:positionH>
                <wp:positionV relativeFrom="paragraph">
                  <wp:posOffset>19046</wp:posOffset>
                </wp:positionV>
                <wp:extent cx="11160" cy="73800"/>
                <wp:effectExtent l="57150" t="38100" r="46355" b="4064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11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18EBB" id="Ink 317" o:spid="_x0000_s1026" type="#_x0000_t75" style="position:absolute;margin-left:131.85pt;margin-top:1.2pt;width:2.3pt;height:6.7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">
                <v:imagedata r:id="rId796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554339</wp:posOffset>
                </wp:positionH>
                <wp:positionV relativeFrom="paragraph">
                  <wp:posOffset>62606</wp:posOffset>
                </wp:positionV>
                <wp:extent cx="52200" cy="3600"/>
                <wp:effectExtent l="38100" t="57150" r="43180" b="5397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52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8F329" id="Ink 316" o:spid="_x0000_s1026" type="#_x0000_t75" style="position:absolute;margin-left:121.8pt;margin-top:4.2pt;width:5.3pt;height:1.8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">
                <v:imagedata r:id="rId798" o:title=""/>
              </v:shape>
            </w:pict>
          </mc:Fallback>
        </mc:AlternateContent>
      </w:r>
      <w:r w:rsidR="00FB438C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1402059</wp:posOffset>
                </wp:positionH>
                <wp:positionV relativeFrom="paragraph">
                  <wp:posOffset>-1474</wp:posOffset>
                </wp:positionV>
                <wp:extent cx="74520" cy="104400"/>
                <wp:effectExtent l="38100" t="38100" r="40005" b="4826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745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DE57F" id="Ink 315" o:spid="_x0000_s1026" type="#_x0000_t75" style="position:absolute;margin-left:109.9pt;margin-top:-.7pt;width:6.9pt;height:9.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">
                <v:imagedata r:id="rId800" o:title=""/>
              </v:shape>
            </w:pict>
          </mc:Fallback>
        </mc:AlternateContent>
      </w:r>
    </w:p>
    <w:p w:rsidR="00EC4EE7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6480939</wp:posOffset>
                </wp:positionH>
                <wp:positionV relativeFrom="paragraph">
                  <wp:posOffset>-31264</wp:posOffset>
                </wp:positionV>
                <wp:extent cx="123840" cy="114480"/>
                <wp:effectExtent l="57150" t="57150" r="0" b="5715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238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22505" id="Ink 411" o:spid="_x0000_s1026" type="#_x0000_t75" style="position:absolute;margin-left:509.4pt;margin-top:-3.25pt;width:11.4pt;height:10.7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">
                <v:imagedata r:id="rId8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6262779</wp:posOffset>
                </wp:positionH>
                <wp:positionV relativeFrom="paragraph">
                  <wp:posOffset>51896</wp:posOffset>
                </wp:positionV>
                <wp:extent cx="52560" cy="17280"/>
                <wp:effectExtent l="57150" t="38100" r="43180" b="5905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525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616A3" id="Ink 408" o:spid="_x0000_s1026" type="#_x0000_t75" style="position:absolute;margin-left:492.45pt;margin-top:3.4pt;width:5.6pt;height:2.8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">
                <v:imagedata r:id="rId8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6248019</wp:posOffset>
                </wp:positionH>
                <wp:positionV relativeFrom="paragraph">
                  <wp:posOffset>4376</wp:posOffset>
                </wp:positionV>
                <wp:extent cx="55080" cy="15120"/>
                <wp:effectExtent l="57150" t="57150" r="40640" b="4254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55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9890E" id="Ink 407" o:spid="_x0000_s1026" type="#_x0000_t75" style="position:absolute;margin-left:491.2pt;margin-top:-.4pt;width:5.85pt;height:2.7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">
                <v:imagedata r:id="rId8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6046419</wp:posOffset>
                </wp:positionH>
                <wp:positionV relativeFrom="paragraph">
                  <wp:posOffset>56</wp:posOffset>
                </wp:positionV>
                <wp:extent cx="160200" cy="124920"/>
                <wp:effectExtent l="57150" t="57150" r="11430" b="4699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60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D2FF6" id="Ink 406" o:spid="_x0000_s1026" type="#_x0000_t75" style="position:absolute;margin-left:475.4pt;margin-top:-.8pt;width:13.9pt;height:11.4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">
                <v:imagedata r:id="rId8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5733939</wp:posOffset>
                </wp:positionH>
                <wp:positionV relativeFrom="paragraph">
                  <wp:posOffset>88976</wp:posOffset>
                </wp:positionV>
                <wp:extent cx="11880" cy="205560"/>
                <wp:effectExtent l="57150" t="38100" r="45720" b="4254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118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B1478" id="Ink 405" o:spid="_x0000_s1026" type="#_x0000_t75" style="position:absolute;margin-left:450.65pt;margin-top:6.45pt;width:2.45pt;height:17.4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">
                <v:imagedata r:id="rId8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5647179</wp:posOffset>
                </wp:positionH>
                <wp:positionV relativeFrom="paragraph">
                  <wp:posOffset>123896</wp:posOffset>
                </wp:positionV>
                <wp:extent cx="96840" cy="65520"/>
                <wp:effectExtent l="38100" t="38100" r="36830" b="4889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968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D863B" id="Ink 404" o:spid="_x0000_s1026" type="#_x0000_t75" style="position:absolute;margin-left:443.9pt;margin-top:9.45pt;width:9pt;height:6.2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">
                <v:imagedata r:id="rId8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046339</wp:posOffset>
                </wp:positionH>
                <wp:positionV relativeFrom="paragraph">
                  <wp:posOffset>171776</wp:posOffset>
                </wp:positionV>
                <wp:extent cx="133920" cy="14040"/>
                <wp:effectExtent l="38100" t="57150" r="38100" b="4318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33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6CE65" id="Ink 399" o:spid="_x0000_s1026" type="#_x0000_t75" style="position:absolute;margin-left:397.1pt;margin-top:12.75pt;width:11.55pt;height:2.2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">
                <v:imagedata r:id="rId8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116899</wp:posOffset>
                </wp:positionH>
                <wp:positionV relativeFrom="paragraph">
                  <wp:posOffset>50096</wp:posOffset>
                </wp:positionV>
                <wp:extent cx="17280" cy="92880"/>
                <wp:effectExtent l="38100" t="57150" r="40005" b="4064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72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AB8FB" id="Ink 398" o:spid="_x0000_s1026" type="#_x0000_t75" style="position:absolute;margin-left:402.35pt;margin-top:3.25pt;width:2.75pt;height:8.7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">
                <v:imagedata r:id="rId8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865619</wp:posOffset>
                </wp:positionH>
                <wp:positionV relativeFrom="paragraph">
                  <wp:posOffset>174656</wp:posOffset>
                </wp:positionV>
                <wp:extent cx="85320" cy="28440"/>
                <wp:effectExtent l="38100" t="38100" r="48260" b="4826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853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B8AA8" id="Ink 396" o:spid="_x0000_s1026" type="#_x0000_t75" style="position:absolute;margin-left:382.6pt;margin-top:12.95pt;width:7.95pt;height:3.6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">
                <v:imagedata r:id="rId818" o:title=""/>
              </v:shape>
            </w:pict>
          </mc:Fallback>
        </mc:AlternateContent>
      </w:r>
      <w:r w:rsidR="00EC4EE7">
        <w:rPr>
          <w:rFonts w:ascii="Comic Sans MS" w:hAnsi="Comic Sans MS"/>
        </w:rPr>
        <w:t>c)</w:t>
      </w:r>
      <w:r w:rsidR="00F41B57" w:rsidRPr="00147902">
        <w:rPr>
          <w:rFonts w:ascii="Comic Sans MS" w:hAnsi="Comic Sans MS"/>
        </w:rPr>
        <w:tab/>
      </w:r>
      <w:r w:rsidR="00EC4EE7" w:rsidRPr="00147902">
        <w:rPr>
          <w:rFonts w:ascii="Comic Sans MS" w:hAnsi="Comic Sans MS"/>
        </w:rPr>
        <w:t>Line 1:  Through (-5, -2) and (-1, -5)</w:t>
      </w:r>
    </w:p>
    <w:p w:rsidR="00135992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2685459</wp:posOffset>
                </wp:positionH>
                <wp:positionV relativeFrom="paragraph">
                  <wp:posOffset>-187329</wp:posOffset>
                </wp:positionV>
                <wp:extent cx="991080" cy="519480"/>
                <wp:effectExtent l="57150" t="38100" r="57150" b="5207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991080" cy="51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4A36F" id="Ink 508" o:spid="_x0000_s1026" type="#_x0000_t75" style="position:absolute;margin-left:210.65pt;margin-top:-15pt;width:79.7pt;height:41.9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">
                <v:imagedata r:id="rId8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3428139</wp:posOffset>
                </wp:positionH>
                <wp:positionV relativeFrom="paragraph">
                  <wp:posOffset>-66729</wp:posOffset>
                </wp:positionV>
                <wp:extent cx="26640" cy="203760"/>
                <wp:effectExtent l="38100" t="38100" r="50165" b="4445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266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A5FC3" id="Ink 507" o:spid="_x0000_s1026" type="#_x0000_t75" style="position:absolute;margin-left:269.2pt;margin-top:-5.55pt;width:3.6pt;height:17.1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">
                <v:imagedata r:id="rId8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3333819</wp:posOffset>
                </wp:positionH>
                <wp:positionV relativeFrom="paragraph">
                  <wp:posOffset>47031</wp:posOffset>
                </wp:positionV>
                <wp:extent cx="70920" cy="96840"/>
                <wp:effectExtent l="38100" t="38100" r="43815" b="5588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709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9F2CA" id="Ink 506" o:spid="_x0000_s1026" type="#_x0000_t75" style="position:absolute;margin-left:262.2pt;margin-top:2.9pt;width:6.55pt;height:9.2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">
                <v:imagedata r:id="rId8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276939</wp:posOffset>
                </wp:positionH>
                <wp:positionV relativeFrom="paragraph">
                  <wp:posOffset>-54489</wp:posOffset>
                </wp:positionV>
                <wp:extent cx="22320" cy="191160"/>
                <wp:effectExtent l="38100" t="38100" r="34925" b="3746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223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F6537" id="Ink 505" o:spid="_x0000_s1026" type="#_x0000_t75" style="position:absolute;margin-left:257.8pt;margin-top:-4.7pt;width:2.7pt;height:16.1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">
                <v:imagedata r:id="rId8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3222939</wp:posOffset>
                </wp:positionH>
                <wp:positionV relativeFrom="paragraph">
                  <wp:posOffset>3471</wp:posOffset>
                </wp:positionV>
                <wp:extent cx="10440" cy="157680"/>
                <wp:effectExtent l="38100" t="38100" r="46990" b="5207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04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8692E" id="Ink 504" o:spid="_x0000_s1026" type="#_x0000_t75" style="position:absolute;margin-left:253.45pt;margin-top:-.25pt;width:1.8pt;height:13.5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">
                <v:imagedata r:id="rId8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111339</wp:posOffset>
                </wp:positionH>
                <wp:positionV relativeFrom="paragraph">
                  <wp:posOffset>67191</wp:posOffset>
                </wp:positionV>
                <wp:extent cx="77400" cy="105480"/>
                <wp:effectExtent l="38100" t="38100" r="56515" b="4699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774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4EA93" id="Ink 503" o:spid="_x0000_s1026" type="#_x0000_t75" style="position:absolute;margin-left:244.2pt;margin-top:4.55pt;width:7.55pt;height:9.7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">
                <v:imagedata r:id="rId8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035739</wp:posOffset>
                </wp:positionH>
                <wp:positionV relativeFrom="paragraph">
                  <wp:posOffset>68991</wp:posOffset>
                </wp:positionV>
                <wp:extent cx="59760" cy="119160"/>
                <wp:effectExtent l="38100" t="38100" r="35560" b="5270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59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167D5" id="Ink 502" o:spid="_x0000_s1026" type="#_x0000_t75" style="position:absolute;margin-left:238.75pt;margin-top:4.8pt;width:5.65pt;height:10.8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">
                <v:imagedata r:id="rId8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2916939</wp:posOffset>
                </wp:positionH>
                <wp:positionV relativeFrom="paragraph">
                  <wp:posOffset>91671</wp:posOffset>
                </wp:positionV>
                <wp:extent cx="101880" cy="105480"/>
                <wp:effectExtent l="38100" t="38100" r="31750" b="4699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018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D74ED" id="Ink 501" o:spid="_x0000_s1026" type="#_x0000_t75" style="position:absolute;margin-left:228.9pt;margin-top:6.5pt;width:9.35pt;height:9.7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">
                <v:imagedata r:id="rId8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2830899</wp:posOffset>
                </wp:positionH>
                <wp:positionV relativeFrom="paragraph">
                  <wp:posOffset>2391</wp:posOffset>
                </wp:positionV>
                <wp:extent cx="102600" cy="162360"/>
                <wp:effectExtent l="38100" t="57150" r="50165" b="4762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026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74293" id="Ink 500" o:spid="_x0000_s1026" type="#_x0000_t75" style="position:absolute;margin-left:222.2pt;margin-top:-.6pt;width:9.6pt;height:13.9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">
                <v:imagedata r:id="rId8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837019</wp:posOffset>
                </wp:positionH>
                <wp:positionV relativeFrom="paragraph">
                  <wp:posOffset>39831</wp:posOffset>
                </wp:positionV>
                <wp:extent cx="2520" cy="171000"/>
                <wp:effectExtent l="57150" t="38100" r="55245" b="3873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25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01635" id="Ink 499" o:spid="_x0000_s1026" type="#_x0000_t75" style="position:absolute;margin-left:222.35pt;margin-top:2.55pt;width:2.15pt;height:14.6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">
                <v:imagedata r:id="rId8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2876259</wp:posOffset>
                </wp:positionH>
                <wp:positionV relativeFrom="paragraph">
                  <wp:posOffset>820671</wp:posOffset>
                </wp:positionV>
                <wp:extent cx="2880" cy="136440"/>
                <wp:effectExtent l="57150" t="38100" r="54610" b="5461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28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33710" id="Ink 498" o:spid="_x0000_s1026" type="#_x0000_t75" style="position:absolute;margin-left:225.75pt;margin-top:64.05pt;width:1.95pt;height:12.0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">
                <v:imagedata r:id="rId8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2808939</wp:posOffset>
                </wp:positionH>
                <wp:positionV relativeFrom="paragraph">
                  <wp:posOffset>866391</wp:posOffset>
                </wp:positionV>
                <wp:extent cx="77760" cy="43560"/>
                <wp:effectExtent l="38100" t="38100" r="36830" b="5207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777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83FEF" id="Ink 497" o:spid="_x0000_s1026" type="#_x0000_t75" style="position:absolute;margin-left:220.45pt;margin-top:67.55pt;width:7.45pt;height:4.9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">
                <v:imagedata r:id="rId8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2743419</wp:posOffset>
                </wp:positionH>
                <wp:positionV relativeFrom="paragraph">
                  <wp:posOffset>764871</wp:posOffset>
                </wp:positionV>
                <wp:extent cx="227520" cy="28440"/>
                <wp:effectExtent l="38100" t="38100" r="39370" b="4826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2275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74A52" id="Ink 496" o:spid="_x0000_s1026" type="#_x0000_t75" style="position:absolute;margin-left:215.4pt;margin-top:59.5pt;width:19.1pt;height:3.7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">
                <v:imagedata r:id="rId8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2829099</wp:posOffset>
                </wp:positionH>
                <wp:positionV relativeFrom="paragraph">
                  <wp:posOffset>631311</wp:posOffset>
                </wp:positionV>
                <wp:extent cx="58680" cy="105840"/>
                <wp:effectExtent l="38100" t="38100" r="55880" b="4699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586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35AD4" id="Ink 495" o:spid="_x0000_s1026" type="#_x0000_t75" style="position:absolute;margin-left:222.1pt;margin-top:49pt;width:5.9pt;height:9.8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">
                <v:imagedata r:id="rId8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2702019</wp:posOffset>
                </wp:positionH>
                <wp:positionV relativeFrom="paragraph">
                  <wp:posOffset>692511</wp:posOffset>
                </wp:positionV>
                <wp:extent cx="65520" cy="21240"/>
                <wp:effectExtent l="38100" t="57150" r="48895" b="3619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655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F51F6" id="Ink 494" o:spid="_x0000_s1026" type="#_x0000_t75" style="position:absolute;margin-left:212.2pt;margin-top:53.9pt;width:6.3pt;height:2.8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">
                <v:imagedata r:id="rId8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2609499</wp:posOffset>
                </wp:positionH>
                <wp:positionV relativeFrom="paragraph">
                  <wp:posOffset>831111</wp:posOffset>
                </wp:positionV>
                <wp:extent cx="63000" cy="24480"/>
                <wp:effectExtent l="38100" t="38100" r="51435" b="5207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63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60713" id="Ink 493" o:spid="_x0000_s1026" type="#_x0000_t75" style="position:absolute;margin-left:204.9pt;margin-top:64.75pt;width:6.2pt;height:3.1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">
                <v:imagedata r:id="rId8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2604459</wp:posOffset>
                </wp:positionH>
                <wp:positionV relativeFrom="paragraph">
                  <wp:posOffset>799071</wp:posOffset>
                </wp:positionV>
                <wp:extent cx="77040" cy="11880"/>
                <wp:effectExtent l="38100" t="57150" r="56515" b="4572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770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C69D6" id="Ink 492" o:spid="_x0000_s1026" type="#_x0000_t75" style="position:absolute;margin-left:204.35pt;margin-top:62.15pt;width:7.45pt;height:2.2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">
                <v:imagedata r:id="rId8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2405739</wp:posOffset>
                </wp:positionH>
                <wp:positionV relativeFrom="paragraph">
                  <wp:posOffset>861351</wp:posOffset>
                </wp:positionV>
                <wp:extent cx="87480" cy="93600"/>
                <wp:effectExtent l="38100" t="38100" r="46355" b="4000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874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7FE79" id="Ink 491" o:spid="_x0000_s1026" type="#_x0000_t75" style="position:absolute;margin-left:188.75pt;margin-top:67.25pt;width:8.3pt;height:8.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">
                <v:imagedata r:id="rId8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2280819</wp:posOffset>
                </wp:positionH>
                <wp:positionV relativeFrom="paragraph">
                  <wp:posOffset>793671</wp:posOffset>
                </wp:positionV>
                <wp:extent cx="250200" cy="16920"/>
                <wp:effectExtent l="38100" t="57150" r="54610" b="4064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250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BBD16" id="Ink 490" o:spid="_x0000_s1026" type="#_x0000_t75" style="position:absolute;margin-left:179.1pt;margin-top:61.8pt;width:20.9pt;height:2.7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">
                <v:imagedata r:id="rId8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2381979</wp:posOffset>
                </wp:positionH>
                <wp:positionV relativeFrom="paragraph">
                  <wp:posOffset>642111</wp:posOffset>
                </wp:positionV>
                <wp:extent cx="103680" cy="106200"/>
                <wp:effectExtent l="19050" t="38100" r="48895" b="4635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036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F2805" id="Ink 489" o:spid="_x0000_s1026" type="#_x0000_t75" style="position:absolute;margin-left:187.3pt;margin-top:49.95pt;width:9.05pt;height:9.5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">
                <v:imagedata r:id="rId8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2275419</wp:posOffset>
                </wp:positionH>
                <wp:positionV relativeFrom="paragraph">
                  <wp:posOffset>701871</wp:posOffset>
                </wp:positionV>
                <wp:extent cx="28080" cy="3600"/>
                <wp:effectExtent l="38100" t="57150" r="48260" b="5397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28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F3B5C" id="Ink 488" o:spid="_x0000_s1026" type="#_x0000_t75" style="position:absolute;margin-left:178.65pt;margin-top:54.55pt;width:3.3pt;height:1.7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">
                <v:imagedata r:id="rId8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2114499</wp:posOffset>
                </wp:positionH>
                <wp:positionV relativeFrom="paragraph">
                  <wp:posOffset>834351</wp:posOffset>
                </wp:positionV>
                <wp:extent cx="73440" cy="16920"/>
                <wp:effectExtent l="38100" t="57150" r="41275" b="4064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73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0F403" id="Ink 487" o:spid="_x0000_s1026" type="#_x0000_t75" style="position:absolute;margin-left:166.05pt;margin-top:65pt;width:6.9pt;height:2.5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">
                <v:imagedata r:id="rId8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2097939</wp:posOffset>
                </wp:positionH>
                <wp:positionV relativeFrom="paragraph">
                  <wp:posOffset>805551</wp:posOffset>
                </wp:positionV>
                <wp:extent cx="59400" cy="9720"/>
                <wp:effectExtent l="38100" t="38100" r="36195" b="4762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59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5266E" id="Ink 486" o:spid="_x0000_s1026" type="#_x0000_t75" style="position:absolute;margin-left:164.8pt;margin-top:62.85pt;width:5.7pt;height:1.8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">
                <v:imagedata r:id="rId8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1889139</wp:posOffset>
                </wp:positionH>
                <wp:positionV relativeFrom="paragraph">
                  <wp:posOffset>862431</wp:posOffset>
                </wp:positionV>
                <wp:extent cx="149040" cy="109440"/>
                <wp:effectExtent l="38100" t="38100" r="41910" b="4318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49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A3D5F" id="Ink 485" o:spid="_x0000_s1026" type="#_x0000_t75" style="position:absolute;margin-left:148.3pt;margin-top:67.4pt;width:12.9pt;height:9.6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">
                <v:imagedata r:id="rId8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1810299</wp:posOffset>
                </wp:positionH>
                <wp:positionV relativeFrom="paragraph">
                  <wp:posOffset>925071</wp:posOffset>
                </wp:positionV>
                <wp:extent cx="27360" cy="5040"/>
                <wp:effectExtent l="38100" t="19050" r="48895" b="5270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7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F74E1" id="Ink 484" o:spid="_x0000_s1026" type="#_x0000_t75" style="position:absolute;margin-left:142.05pt;margin-top:72.3pt;width:3.15pt;height:1.4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">
                <v:imagedata r:id="rId8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1753419</wp:posOffset>
                </wp:positionH>
                <wp:positionV relativeFrom="paragraph">
                  <wp:posOffset>871791</wp:posOffset>
                </wp:positionV>
                <wp:extent cx="20160" cy="87480"/>
                <wp:effectExtent l="38100" t="38100" r="37465" b="4635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20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BEEF1" id="Ink 483" o:spid="_x0000_s1026" type="#_x0000_t75" style="position:absolute;margin-left:137.4pt;margin-top:68.1pt;width:2.85pt;height:8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">
                <v:imagedata r:id="rId8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1769259</wp:posOffset>
                </wp:positionH>
                <wp:positionV relativeFrom="paragraph">
                  <wp:posOffset>882591</wp:posOffset>
                </wp:positionV>
                <wp:extent cx="2520" cy="360"/>
                <wp:effectExtent l="38100" t="38100" r="36195" b="3810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2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47974" id="Ink 482" o:spid="_x0000_s1026" type="#_x0000_t75" style="position:absolute;margin-left:139pt;margin-top:69.05pt;width:1pt;height:1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">
                <v:imagedata r:id="rId8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1616619</wp:posOffset>
                </wp:positionH>
                <wp:positionV relativeFrom="paragraph">
                  <wp:posOffset>915351</wp:posOffset>
                </wp:positionV>
                <wp:extent cx="68400" cy="14040"/>
                <wp:effectExtent l="38100" t="38100" r="46355" b="4318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68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A92D3" id="Ink 481" o:spid="_x0000_s1026" type="#_x0000_t75" style="position:absolute;margin-left:126.75pt;margin-top:71.5pt;width:6.5pt;height:2.1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">
                <v:imagedata r:id="rId8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1488819</wp:posOffset>
                </wp:positionH>
                <wp:positionV relativeFrom="paragraph">
                  <wp:posOffset>880071</wp:posOffset>
                </wp:positionV>
                <wp:extent cx="75960" cy="111960"/>
                <wp:effectExtent l="38100" t="38100" r="38735" b="4064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759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C7160" id="Ink 480" o:spid="_x0000_s1026" type="#_x0000_t75" style="position:absolute;margin-left:116.8pt;margin-top:69pt;width:7.05pt;height:9.6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">
                <v:imagedata r:id="rId8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1780419</wp:posOffset>
                </wp:positionH>
                <wp:positionV relativeFrom="paragraph">
                  <wp:posOffset>650031</wp:posOffset>
                </wp:positionV>
                <wp:extent cx="107640" cy="108720"/>
                <wp:effectExtent l="38100" t="38100" r="45085" b="4381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076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6F626" id="Ink 479" o:spid="_x0000_s1026" type="#_x0000_t75" style="position:absolute;margin-left:139.5pt;margin-top:50.45pt;width:9.9pt;height:10.0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">
                <v:imagedata r:id="rId8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1635339</wp:posOffset>
                </wp:positionH>
                <wp:positionV relativeFrom="paragraph">
                  <wp:posOffset>696111</wp:posOffset>
                </wp:positionV>
                <wp:extent cx="82440" cy="15840"/>
                <wp:effectExtent l="57150" t="38100" r="51435" b="4191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82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BCE3B" id="Ink 478" o:spid="_x0000_s1026" type="#_x0000_t75" style="position:absolute;margin-left:128.1pt;margin-top:54.15pt;width:7.8pt;height:2.7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">
                <v:imagedata r:id="rId8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1469379</wp:posOffset>
                </wp:positionH>
                <wp:positionV relativeFrom="paragraph">
                  <wp:posOffset>658671</wp:posOffset>
                </wp:positionV>
                <wp:extent cx="71640" cy="138600"/>
                <wp:effectExtent l="38100" t="38100" r="43180" b="5207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71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E49BF" id="Ink 477" o:spid="_x0000_s1026" type="#_x0000_t75" style="position:absolute;margin-left:114.95pt;margin-top:51.1pt;width:7.1pt;height:12.4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">
                <v:imagedata r:id="rId8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1345899</wp:posOffset>
                </wp:positionH>
                <wp:positionV relativeFrom="paragraph">
                  <wp:posOffset>736791</wp:posOffset>
                </wp:positionV>
                <wp:extent cx="83520" cy="13320"/>
                <wp:effectExtent l="19050" t="57150" r="50165" b="4445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83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75C04" id="Ink 476" o:spid="_x0000_s1026" type="#_x0000_t75" style="position:absolute;margin-left:105.7pt;margin-top:57.3pt;width:7.5pt;height:2.3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">
                <v:imagedata r:id="rId8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1366419</wp:posOffset>
                </wp:positionH>
                <wp:positionV relativeFrom="paragraph">
                  <wp:posOffset>807351</wp:posOffset>
                </wp:positionV>
                <wp:extent cx="549000" cy="29160"/>
                <wp:effectExtent l="38100" t="38100" r="41910" b="4762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5490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68A75" id="Ink 475" o:spid="_x0000_s1026" type="#_x0000_t75" style="position:absolute;margin-left:107.3pt;margin-top:62.9pt;width:44.2pt;height:3.3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">
                <v:imagedata r:id="rId8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182099</wp:posOffset>
                </wp:positionH>
                <wp:positionV relativeFrom="paragraph">
                  <wp:posOffset>871431</wp:posOffset>
                </wp:positionV>
                <wp:extent cx="46440" cy="11160"/>
                <wp:effectExtent l="38100" t="57150" r="48895" b="4635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46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6728F" id="Ink 474" o:spid="_x0000_s1026" type="#_x0000_t75" style="position:absolute;margin-left:92.4pt;margin-top:67.8pt;width:5.15pt;height:2.6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">
                <v:imagedata r:id="rId8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170939</wp:posOffset>
                </wp:positionH>
                <wp:positionV relativeFrom="paragraph">
                  <wp:posOffset>819591</wp:posOffset>
                </wp:positionV>
                <wp:extent cx="61200" cy="5760"/>
                <wp:effectExtent l="38100" t="57150" r="53340" b="5143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61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74CFB" id="Ink 473" o:spid="_x0000_s1026" type="#_x0000_t75" style="position:absolute;margin-left:91.75pt;margin-top:63.75pt;width:5.9pt;height:1.7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">
                <v:imagedata r:id="rId8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984819</wp:posOffset>
                </wp:positionH>
                <wp:positionV relativeFrom="paragraph">
                  <wp:posOffset>756951</wp:posOffset>
                </wp:positionV>
                <wp:extent cx="85320" cy="151920"/>
                <wp:effectExtent l="38100" t="38100" r="29210" b="5778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85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46C65" id="Ink 472" o:spid="_x0000_s1026" type="#_x0000_t75" style="position:absolute;margin-left:77.25pt;margin-top:58.9pt;width:7.7pt;height:13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">
                <v:imagedata r:id="rId8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726699</wp:posOffset>
                </wp:positionH>
                <wp:positionV relativeFrom="paragraph">
                  <wp:posOffset>801951</wp:posOffset>
                </wp:positionV>
                <wp:extent cx="151920" cy="81000"/>
                <wp:effectExtent l="38100" t="57150" r="38735" b="5270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51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5DE7A" id="Ink 471" o:spid="_x0000_s1026" type="#_x0000_t75" style="position:absolute;margin-left:56.95pt;margin-top:62.4pt;width:12.95pt;height:8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">
                <v:imagedata r:id="rId8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678099</wp:posOffset>
                </wp:positionH>
                <wp:positionV relativeFrom="paragraph">
                  <wp:posOffset>796191</wp:posOffset>
                </wp:positionV>
                <wp:extent cx="1800" cy="720"/>
                <wp:effectExtent l="38100" t="38100" r="36830" b="3746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8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D78A2" id="Ink 470" o:spid="_x0000_s1026" type="#_x0000_t75" style="position:absolute;margin-left:52.7pt;margin-top:62.15pt;width:1.5pt;height:1.1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">
                <v:imagedata r:id="rId8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689619</wp:posOffset>
                </wp:positionH>
                <wp:positionV relativeFrom="paragraph">
                  <wp:posOffset>818511</wp:posOffset>
                </wp:positionV>
                <wp:extent cx="4320" cy="52920"/>
                <wp:effectExtent l="38100" t="38100" r="53340" b="4254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43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9FB9B" id="Ink 469" o:spid="_x0000_s1026" type="#_x0000_t75" style="position:absolute;margin-left:53.55pt;margin-top:64.2pt;width:1.55pt;height: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">
                <v:imagedata r:id="rId8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616179</wp:posOffset>
                </wp:positionH>
                <wp:positionV relativeFrom="paragraph">
                  <wp:posOffset>747591</wp:posOffset>
                </wp:positionV>
                <wp:extent cx="15840" cy="140760"/>
                <wp:effectExtent l="38100" t="38100" r="41910" b="5016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58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4F2C1" id="Ink 468" o:spid="_x0000_s1026" type="#_x0000_t75" style="position:absolute;margin-left:47.65pt;margin-top:58.55pt;width:2.85pt;height:12.1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">
                <v:imagedata r:id="rId9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405579</wp:posOffset>
                </wp:positionH>
                <wp:positionV relativeFrom="paragraph">
                  <wp:posOffset>847671</wp:posOffset>
                </wp:positionV>
                <wp:extent cx="97200" cy="23400"/>
                <wp:effectExtent l="38100" t="38100" r="36195" b="3429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972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F7250" id="Ink 467" o:spid="_x0000_s1026" type="#_x0000_t75" style="position:absolute;margin-left:31.7pt;margin-top:66.1pt;width:8.55pt;height:2.8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">
                <v:imagedata r:id="rId9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38339</wp:posOffset>
                </wp:positionH>
                <wp:positionV relativeFrom="paragraph">
                  <wp:posOffset>740031</wp:posOffset>
                </wp:positionV>
                <wp:extent cx="39960" cy="164520"/>
                <wp:effectExtent l="38100" t="57150" r="36830" b="4508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399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66EB9" id="Ink 466" o:spid="_x0000_s1026" type="#_x0000_t75" style="position:absolute;margin-left:33.7pt;margin-top:57.55pt;width:4.3pt;height:14.2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">
                <v:imagedata r:id="rId9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305859</wp:posOffset>
                </wp:positionH>
                <wp:positionV relativeFrom="paragraph">
                  <wp:posOffset>825711</wp:posOffset>
                </wp:positionV>
                <wp:extent cx="56880" cy="65520"/>
                <wp:effectExtent l="38100" t="38100" r="57785" b="4889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56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FE770" id="Ink 465" o:spid="_x0000_s1026" type="#_x0000_t75" style="position:absolute;margin-left:23.35pt;margin-top:64.25pt;width:6.05pt;height:6.7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">
                <v:imagedata r:id="rId9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9939</wp:posOffset>
                </wp:positionH>
                <wp:positionV relativeFrom="paragraph">
                  <wp:posOffset>815271</wp:posOffset>
                </wp:positionV>
                <wp:extent cx="136800" cy="97560"/>
                <wp:effectExtent l="38100" t="38100" r="53975" b="3619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368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9FB5A" id="Ink 464" o:spid="_x0000_s1026" type="#_x0000_t75" style="position:absolute;margin-left:.15pt;margin-top:63.7pt;width:12.05pt;height:8.9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">
                <v:imagedata r:id="rId9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2320779</wp:posOffset>
                </wp:positionH>
                <wp:positionV relativeFrom="paragraph">
                  <wp:posOffset>424311</wp:posOffset>
                </wp:positionV>
                <wp:extent cx="3960" cy="111960"/>
                <wp:effectExtent l="57150" t="38100" r="53340" b="4064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39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736EE" id="Ink 463" o:spid="_x0000_s1026" type="#_x0000_t75" style="position:absolute;margin-left:181.95pt;margin-top:32.85pt;width:1.65pt;height:10.0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">
                <v:imagedata r:id="rId9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2259579</wp:posOffset>
                </wp:positionH>
                <wp:positionV relativeFrom="paragraph">
                  <wp:posOffset>436551</wp:posOffset>
                </wp:positionV>
                <wp:extent cx="55800" cy="43560"/>
                <wp:effectExtent l="38100" t="38100" r="20955" b="5207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558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216A8" id="Ink 462" o:spid="_x0000_s1026" type="#_x0000_t75" style="position:absolute;margin-left:177.35pt;margin-top:33.8pt;width:5.5pt;height:4.7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">
                <v:imagedata r:id="rId9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124219</wp:posOffset>
                </wp:positionH>
                <wp:positionV relativeFrom="paragraph">
                  <wp:posOffset>383271</wp:posOffset>
                </wp:positionV>
                <wp:extent cx="293040" cy="5400"/>
                <wp:effectExtent l="38100" t="57150" r="50165" b="5207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293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5278D" id="Ink 461" o:spid="_x0000_s1026" type="#_x0000_t75" style="position:absolute;margin-left:166.9pt;margin-top:29.5pt;width:24.15pt;height:1.7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">
                <v:imagedata r:id="rId9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240499</wp:posOffset>
                </wp:positionH>
                <wp:positionV relativeFrom="paragraph">
                  <wp:posOffset>208671</wp:posOffset>
                </wp:positionV>
                <wp:extent cx="78840" cy="114120"/>
                <wp:effectExtent l="19050" t="38100" r="35560" b="5778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788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F0E84" id="Ink 460" o:spid="_x0000_s1026" type="#_x0000_t75" style="position:absolute;margin-left:175.8pt;margin-top:15.75pt;width:7.5pt;height:10.4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">
                <v:imagedata r:id="rId9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2100819</wp:posOffset>
                </wp:positionH>
                <wp:positionV relativeFrom="paragraph">
                  <wp:posOffset>276711</wp:posOffset>
                </wp:positionV>
                <wp:extent cx="41040" cy="7560"/>
                <wp:effectExtent l="19050" t="57150" r="54610" b="5016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41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CE1D0" id="Ink 459" o:spid="_x0000_s1026" type="#_x0000_t75" style="position:absolute;margin-left:164.85pt;margin-top:21pt;width:4.5pt;height:2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">
                <v:imagedata r:id="rId9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015859</wp:posOffset>
                </wp:positionH>
                <wp:positionV relativeFrom="paragraph">
                  <wp:posOffset>428991</wp:posOffset>
                </wp:positionV>
                <wp:extent cx="43920" cy="16920"/>
                <wp:effectExtent l="19050" t="38100" r="51435" b="4064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43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1C224" id="Ink 458" o:spid="_x0000_s1026" type="#_x0000_t75" style="position:absolute;margin-left:158.4pt;margin-top:33.15pt;width:4.45pt;height:2.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">
                <v:imagedata r:id="rId9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2020899</wp:posOffset>
                </wp:positionH>
                <wp:positionV relativeFrom="paragraph">
                  <wp:posOffset>390831</wp:posOffset>
                </wp:positionV>
                <wp:extent cx="44640" cy="5040"/>
                <wp:effectExtent l="38100" t="57150" r="50800" b="5270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44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0486D" id="Ink 457" o:spid="_x0000_s1026" type="#_x0000_t75" style="position:absolute;margin-left:158.55pt;margin-top:29.95pt;width:4.75pt;height:1.8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">
                <v:imagedata r:id="rId9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1844139</wp:posOffset>
                </wp:positionH>
                <wp:positionV relativeFrom="paragraph">
                  <wp:posOffset>436551</wp:posOffset>
                </wp:positionV>
                <wp:extent cx="83160" cy="121320"/>
                <wp:effectExtent l="19050" t="57150" r="50800" b="5016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831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3F77C" id="Ink 456" o:spid="_x0000_s1026" type="#_x0000_t75" style="position:absolute;margin-left:144.95pt;margin-top:33.7pt;width:7.6pt;height:10.8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">
                <v:imagedata r:id="rId9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1762419</wp:posOffset>
                </wp:positionH>
                <wp:positionV relativeFrom="paragraph">
                  <wp:posOffset>446991</wp:posOffset>
                </wp:positionV>
                <wp:extent cx="72720" cy="100800"/>
                <wp:effectExtent l="38100" t="38100" r="41910" b="5207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727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69FA5" id="Ink 455" o:spid="_x0000_s1026" type="#_x0000_t75" style="position:absolute;margin-left:138.05pt;margin-top:34.65pt;width:7.05pt;height:9.2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">
                <v:imagedata r:id="rId9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672059</wp:posOffset>
                </wp:positionH>
                <wp:positionV relativeFrom="paragraph">
                  <wp:posOffset>498831</wp:posOffset>
                </wp:positionV>
                <wp:extent cx="40320" cy="10800"/>
                <wp:effectExtent l="38100" t="38100" r="36195" b="4635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40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D993D" id="Ink 454" o:spid="_x0000_s1026" type="#_x0000_t75" style="position:absolute;margin-left:131.25pt;margin-top:38.75pt;width:4.15pt;height:1.6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">
                <v:imagedata r:id="rId9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610859</wp:posOffset>
                </wp:positionH>
                <wp:positionV relativeFrom="paragraph">
                  <wp:posOffset>432951</wp:posOffset>
                </wp:positionV>
                <wp:extent cx="26640" cy="120960"/>
                <wp:effectExtent l="38100" t="19050" r="50165" b="5080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266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AE1F2" id="Ink 453" o:spid="_x0000_s1026" type="#_x0000_t75" style="position:absolute;margin-left:126.1pt;margin-top:33.75pt;width:3.3pt;height:10.4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">
                <v:imagedata r:id="rId9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1511859</wp:posOffset>
                </wp:positionH>
                <wp:positionV relativeFrom="paragraph">
                  <wp:posOffset>518271</wp:posOffset>
                </wp:positionV>
                <wp:extent cx="37440" cy="9000"/>
                <wp:effectExtent l="38100" t="38100" r="39370" b="4826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37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1551F" id="Ink 452" o:spid="_x0000_s1026" type="#_x0000_t75" style="position:absolute;margin-left:118.55pt;margin-top:40.2pt;width:4.05pt;height:1.7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">
                <v:imagedata r:id="rId9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1449579</wp:posOffset>
                </wp:positionH>
                <wp:positionV relativeFrom="paragraph">
                  <wp:posOffset>455631</wp:posOffset>
                </wp:positionV>
                <wp:extent cx="3240" cy="119520"/>
                <wp:effectExtent l="19050" t="19050" r="53975" b="5207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32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E6704" id="Ink 451" o:spid="_x0000_s1026" type="#_x0000_t75" style="position:absolute;margin-left:113.6pt;margin-top:35.55pt;width:1.35pt;height:10.3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">
                <v:imagedata r:id="rId9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308819</wp:posOffset>
                </wp:positionH>
                <wp:positionV relativeFrom="paragraph">
                  <wp:posOffset>534471</wp:posOffset>
                </wp:positionV>
                <wp:extent cx="56160" cy="11520"/>
                <wp:effectExtent l="57150" t="38100" r="39370" b="4572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56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3B584" id="Ink 450" o:spid="_x0000_s1026" type="#_x0000_t75" style="position:absolute;margin-left:102.4pt;margin-top:41.5pt;width:5.65pt;height:1.9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">
                <v:imagedata r:id="rId9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1842339</wp:posOffset>
                </wp:positionH>
                <wp:positionV relativeFrom="paragraph">
                  <wp:posOffset>180951</wp:posOffset>
                </wp:positionV>
                <wp:extent cx="76320" cy="144360"/>
                <wp:effectExtent l="19050" t="38100" r="57150" b="4635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763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8B530" id="Ink 449" o:spid="_x0000_s1026" type="#_x0000_t75" style="position:absolute;margin-left:144.55pt;margin-top:13.55pt;width:7.35pt;height:12.8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">
                <v:imagedata r:id="rId9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1777179</wp:posOffset>
                </wp:positionH>
                <wp:positionV relativeFrom="paragraph">
                  <wp:posOffset>243951</wp:posOffset>
                </wp:positionV>
                <wp:extent cx="78480" cy="100800"/>
                <wp:effectExtent l="38100" t="38100" r="36195" b="5207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784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69FF1" id="Ink 448" o:spid="_x0000_s1026" type="#_x0000_t75" style="position:absolute;margin-left:139.45pt;margin-top:18.45pt;width:7.3pt;height:9.4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">
                <v:imagedata r:id="rId9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1695459</wp:posOffset>
                </wp:positionH>
                <wp:positionV relativeFrom="paragraph">
                  <wp:posOffset>303711</wp:posOffset>
                </wp:positionV>
                <wp:extent cx="39960" cy="14040"/>
                <wp:effectExtent l="38100" t="38100" r="36830" b="4318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39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39374" id="Ink 447" o:spid="_x0000_s1026" type="#_x0000_t75" style="position:absolute;margin-left:132.9pt;margin-top:23.3pt;width:4.4pt;height:2.1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">
                <v:imagedata r:id="rId9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1634979</wp:posOffset>
                </wp:positionH>
                <wp:positionV relativeFrom="paragraph">
                  <wp:posOffset>212631</wp:posOffset>
                </wp:positionV>
                <wp:extent cx="42840" cy="156240"/>
                <wp:effectExtent l="57150" t="19050" r="52705" b="5334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428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F815C" id="Ink 446" o:spid="_x0000_s1026" type="#_x0000_t75" style="position:absolute;margin-left:127.9pt;margin-top:16.2pt;width:4.75pt;height:13.4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">
                <v:imagedata r:id="rId9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516179</wp:posOffset>
                </wp:positionH>
                <wp:positionV relativeFrom="paragraph">
                  <wp:posOffset>303711</wp:posOffset>
                </wp:positionV>
                <wp:extent cx="65520" cy="9360"/>
                <wp:effectExtent l="38100" t="57150" r="48895" b="4826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65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9FD86" id="Ink 445" o:spid="_x0000_s1026" type="#_x0000_t75" style="position:absolute;margin-left:118.6pt;margin-top:23.05pt;width:6.65pt;height:2.5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">
                <v:imagedata r:id="rId9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376499</wp:posOffset>
                </wp:positionH>
                <wp:positionV relativeFrom="paragraph">
                  <wp:posOffset>229191</wp:posOffset>
                </wp:positionV>
                <wp:extent cx="65160" cy="136440"/>
                <wp:effectExtent l="38100" t="38100" r="49530" b="3556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651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16AC3" id="Ink 444" o:spid="_x0000_s1026" type="#_x0000_t75" style="position:absolute;margin-left:107.75pt;margin-top:17.75pt;width:6.4pt;height:11.8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">
                <v:imagedata r:id="rId9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1249779</wp:posOffset>
                </wp:positionH>
                <wp:positionV relativeFrom="paragraph">
                  <wp:posOffset>314511</wp:posOffset>
                </wp:positionV>
                <wp:extent cx="70560" cy="21600"/>
                <wp:effectExtent l="38100" t="38100" r="43815" b="3556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705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289FF" id="Ink 443" o:spid="_x0000_s1026" type="#_x0000_t75" style="position:absolute;margin-left:97.95pt;margin-top:24.2pt;width:6.6pt;height:2.6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">
                <v:imagedata r:id="rId9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1249419</wp:posOffset>
                </wp:positionH>
                <wp:positionV relativeFrom="paragraph">
                  <wp:posOffset>376431</wp:posOffset>
                </wp:positionV>
                <wp:extent cx="577800" cy="53280"/>
                <wp:effectExtent l="19050" t="57150" r="51435" b="4254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5778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803E0" id="Ink 442" o:spid="_x0000_s1026" type="#_x0000_t75" style="position:absolute;margin-left:98.1pt;margin-top:29pt;width:46.45pt;height:5.4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">
                <v:imagedata r:id="rId9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1082019</wp:posOffset>
                </wp:positionH>
                <wp:positionV relativeFrom="paragraph">
                  <wp:posOffset>379671</wp:posOffset>
                </wp:positionV>
                <wp:extent cx="52200" cy="19800"/>
                <wp:effectExtent l="38100" t="57150" r="43180" b="3746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52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D2912" id="Ink 441" o:spid="_x0000_s1026" type="#_x0000_t75" style="position:absolute;margin-left:84.65pt;margin-top:29.25pt;width:5.3pt;height:2.7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">
                <v:imagedata r:id="rId9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1086339</wp:posOffset>
                </wp:positionH>
                <wp:positionV relativeFrom="paragraph">
                  <wp:posOffset>344751</wp:posOffset>
                </wp:positionV>
                <wp:extent cx="52200" cy="11880"/>
                <wp:effectExtent l="38100" t="57150" r="43180" b="4572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52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B6041" id="Ink 440" o:spid="_x0000_s1026" type="#_x0000_t75" style="position:absolute;margin-left:84.85pt;margin-top:26.45pt;width:5.4pt;height:2.4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">
                <v:imagedata r:id="rId9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958179</wp:posOffset>
                </wp:positionH>
                <wp:positionV relativeFrom="paragraph">
                  <wp:posOffset>296151</wp:posOffset>
                </wp:positionV>
                <wp:extent cx="18000" cy="124560"/>
                <wp:effectExtent l="38100" t="38100" r="39370" b="4699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8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FB159" id="Ink 439" o:spid="_x0000_s1026" type="#_x0000_t75" style="position:absolute;margin-left:74.95pt;margin-top:22.85pt;width:2.6pt;height:10.9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">
                <v:imagedata r:id="rId9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803739</wp:posOffset>
                </wp:positionH>
                <wp:positionV relativeFrom="paragraph">
                  <wp:posOffset>351231</wp:posOffset>
                </wp:positionV>
                <wp:extent cx="81720" cy="65520"/>
                <wp:effectExtent l="38100" t="38100" r="33020" b="4889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817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75945" id="Ink 438" o:spid="_x0000_s1026" type="#_x0000_t75" style="position:absolute;margin-left:62.5pt;margin-top:26.9pt;width:7.9pt;height:6.6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">
                <v:imagedata r:id="rId9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690699</wp:posOffset>
                </wp:positionH>
                <wp:positionV relativeFrom="paragraph">
                  <wp:posOffset>350151</wp:posOffset>
                </wp:positionV>
                <wp:extent cx="72720" cy="56880"/>
                <wp:effectExtent l="38100" t="38100" r="41910" b="3873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727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C9D4E" id="Ink 437" o:spid="_x0000_s1026" type="#_x0000_t75" style="position:absolute;margin-left:53.75pt;margin-top:27pt;width:7pt;height:5.6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">
                <v:imagedata r:id="rId9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638139</wp:posOffset>
                </wp:positionH>
                <wp:positionV relativeFrom="paragraph">
                  <wp:posOffset>311631</wp:posOffset>
                </wp:positionV>
                <wp:extent cx="2160" cy="6120"/>
                <wp:effectExtent l="38100" t="19050" r="36195" b="5143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2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48A17" id="Ink 436" o:spid="_x0000_s1026" type="#_x0000_t75" style="position:absolute;margin-left:49.55pt;margin-top:24.1pt;width:1.45pt;height:1.6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">
                <v:imagedata r:id="rId9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622299</wp:posOffset>
                </wp:positionH>
                <wp:positionV relativeFrom="paragraph">
                  <wp:posOffset>354111</wp:posOffset>
                </wp:positionV>
                <wp:extent cx="11520" cy="62280"/>
                <wp:effectExtent l="38100" t="38100" r="45720" b="3302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115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452A2" id="Ink 435" o:spid="_x0000_s1026" type="#_x0000_t75" style="position:absolute;margin-left:48.45pt;margin-top:27.6pt;width:2pt;height:5.7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">
                <v:imagedata r:id="rId9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695379</wp:posOffset>
                </wp:positionH>
                <wp:positionV relativeFrom="paragraph">
                  <wp:posOffset>341511</wp:posOffset>
                </wp:positionV>
                <wp:extent cx="8280" cy="4320"/>
                <wp:effectExtent l="38100" t="38100" r="29845" b="3429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8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6D33C" id="Ink 434" o:spid="_x0000_s1026" type="#_x0000_t75" style="position:absolute;margin-left:54.4pt;margin-top:26.6pt;width:1.3pt;height:1.0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">
                <v:imagedata r:id="rId9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632019</wp:posOffset>
                </wp:positionH>
                <wp:positionV relativeFrom="paragraph">
                  <wp:posOffset>302271</wp:posOffset>
                </wp:positionV>
                <wp:extent cx="5400" cy="1800"/>
                <wp:effectExtent l="38100" t="38100" r="33020" b="3683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54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39D46" id="Ink 433" o:spid="_x0000_s1026" type="#_x0000_t75" style="position:absolute;margin-left:49.1pt;margin-top:23.15pt;width:1.4pt;height:1.6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">
                <v:imagedata r:id="rId9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42019</wp:posOffset>
                </wp:positionH>
                <wp:positionV relativeFrom="paragraph">
                  <wp:posOffset>284631</wp:posOffset>
                </wp:positionV>
                <wp:extent cx="28800" cy="114480"/>
                <wp:effectExtent l="38100" t="38100" r="47625" b="5715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288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0BB92" id="Ink 432" o:spid="_x0000_s1026" type="#_x0000_t75" style="position:absolute;margin-left:42.45pt;margin-top:21.7pt;width:3.15pt;height:10.3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">
                <v:imagedata r:id="rId9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343659</wp:posOffset>
                </wp:positionH>
                <wp:positionV relativeFrom="paragraph">
                  <wp:posOffset>366351</wp:posOffset>
                </wp:positionV>
                <wp:extent cx="59400" cy="15480"/>
                <wp:effectExtent l="38100" t="57150" r="36195" b="4191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59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98D23" id="Ink 431" o:spid="_x0000_s1026" type="#_x0000_t75" style="position:absolute;margin-left:26.7pt;margin-top:28.2pt;width:5.75pt;height:2.4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">
                <v:imagedata r:id="rId9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351939</wp:posOffset>
                </wp:positionH>
                <wp:positionV relativeFrom="paragraph">
                  <wp:posOffset>272391</wp:posOffset>
                </wp:positionV>
                <wp:extent cx="37800" cy="144720"/>
                <wp:effectExtent l="38100" t="38100" r="38735" b="4635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378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FC40D" id="Ink 430" o:spid="_x0000_s1026" type="#_x0000_t75" style="position:absolute;margin-left:26.9pt;margin-top:20.7pt;width:4.3pt;height:12.8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">
                <v:imagedata r:id="rId9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41779</wp:posOffset>
                </wp:positionH>
                <wp:positionV relativeFrom="paragraph">
                  <wp:posOffset>346911</wp:posOffset>
                </wp:positionV>
                <wp:extent cx="65880" cy="71280"/>
                <wp:effectExtent l="38100" t="38100" r="48895" b="4318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658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E2A9B" id="Ink 429" o:spid="_x0000_s1026" type="#_x0000_t75" style="position:absolute;margin-left:18.3pt;margin-top:26.6pt;width:6.7pt;height:7.0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">
                <v:imagedata r:id="rId9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-18141</wp:posOffset>
                </wp:positionH>
                <wp:positionV relativeFrom="paragraph">
                  <wp:posOffset>363111</wp:posOffset>
                </wp:positionV>
                <wp:extent cx="123480" cy="98280"/>
                <wp:effectExtent l="57150" t="38100" r="48260" b="3556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234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85ECA" id="Ink 428" o:spid="_x0000_s1026" type="#_x0000_t75" style="position:absolute;margin-left:-2.15pt;margin-top:28.15pt;width:11.15pt;height:8.8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">
                <v:imagedata r:id="rId9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063179</wp:posOffset>
                </wp:positionH>
                <wp:positionV relativeFrom="paragraph">
                  <wp:posOffset>138471</wp:posOffset>
                </wp:positionV>
                <wp:extent cx="1679040" cy="587160"/>
                <wp:effectExtent l="57150" t="38100" r="54610" b="6096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679040" cy="58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A8B31" id="Ink 426" o:spid="_x0000_s1026" type="#_x0000_t75" style="position:absolute;margin-left:319.15pt;margin-top:9.9pt;width:134pt;height:48.1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">
                <v:imagedata r:id="rId9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555379</wp:posOffset>
                </wp:positionH>
                <wp:positionV relativeFrom="paragraph">
                  <wp:posOffset>367791</wp:posOffset>
                </wp:positionV>
                <wp:extent cx="106200" cy="92160"/>
                <wp:effectExtent l="38100" t="38100" r="46355" b="6032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062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5E772" id="Ink 425" o:spid="_x0000_s1026" type="#_x0000_t75" style="position:absolute;margin-left:436.6pt;margin-top:28.15pt;width:10.05pt;height:8.9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">
                <v:imagedata r:id="rId9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452419</wp:posOffset>
                </wp:positionH>
                <wp:positionV relativeFrom="paragraph">
                  <wp:posOffset>369591</wp:posOffset>
                </wp:positionV>
                <wp:extent cx="88560" cy="110520"/>
                <wp:effectExtent l="38100" t="38100" r="26035" b="4191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885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9E4FF" id="Ink 424" o:spid="_x0000_s1026" type="#_x0000_t75" style="position:absolute;margin-left:428.5pt;margin-top:28.4pt;width:8.4pt;height:10.1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">
                <v:imagedata r:id="rId9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394099</wp:posOffset>
                </wp:positionH>
                <wp:positionV relativeFrom="paragraph">
                  <wp:posOffset>299751</wp:posOffset>
                </wp:positionV>
                <wp:extent cx="12600" cy="174240"/>
                <wp:effectExtent l="57150" t="38100" r="45085" b="5461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26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02A25" id="Ink 423" o:spid="_x0000_s1026" type="#_x0000_t75" style="position:absolute;margin-left:423.85pt;margin-top:23.05pt;width:2.4pt;height:1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">
                <v:imagedata r:id="rId9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219859</wp:posOffset>
                </wp:positionH>
                <wp:positionV relativeFrom="paragraph">
                  <wp:posOffset>391191</wp:posOffset>
                </wp:positionV>
                <wp:extent cx="134280" cy="101520"/>
                <wp:effectExtent l="38100" t="38100" r="18415" b="5143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342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47F6A" id="Ink 422" o:spid="_x0000_s1026" type="#_x0000_t75" style="position:absolute;margin-left:410.75pt;margin-top:30pt;width:11.45pt;height:9.6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">
                <v:imagedata r:id="rId9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5126979</wp:posOffset>
                </wp:positionH>
                <wp:positionV relativeFrom="paragraph">
                  <wp:posOffset>404151</wp:posOffset>
                </wp:positionV>
                <wp:extent cx="72000" cy="105480"/>
                <wp:effectExtent l="38100" t="38100" r="42545" b="4699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720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C68C4" id="Ink 421" o:spid="_x0000_s1026" type="#_x0000_t75" style="position:absolute;margin-left:402.8pt;margin-top:31.05pt;width:7.1pt;height:9.8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">
                <v:imagedata r:id="rId9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063259</wp:posOffset>
                </wp:positionH>
                <wp:positionV relativeFrom="paragraph">
                  <wp:posOffset>360591</wp:posOffset>
                </wp:positionV>
                <wp:extent cx="5040" cy="1800"/>
                <wp:effectExtent l="38100" t="38100" r="52705" b="5588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50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5AF80" id="Ink 420" o:spid="_x0000_s1026" type="#_x0000_t75" style="position:absolute;margin-left:397.9pt;margin-top:27.55pt;width:1.65pt;height:1.8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">
                <v:imagedata r:id="rId9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037339</wp:posOffset>
                </wp:positionH>
                <wp:positionV relativeFrom="paragraph">
                  <wp:posOffset>441231</wp:posOffset>
                </wp:positionV>
                <wp:extent cx="9000" cy="71280"/>
                <wp:effectExtent l="38100" t="38100" r="48260" b="4318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90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02ABA" id="Ink 419" o:spid="_x0000_s1026" type="#_x0000_t75" style="position:absolute;margin-left:396.4pt;margin-top:34.5pt;width:1.6pt;height:6.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">
                <v:imagedata r:id="rId9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879299</wp:posOffset>
                </wp:positionH>
                <wp:positionV relativeFrom="paragraph">
                  <wp:posOffset>324951</wp:posOffset>
                </wp:positionV>
                <wp:extent cx="101880" cy="196560"/>
                <wp:effectExtent l="38100" t="57150" r="50800" b="5143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018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52B42" id="Ink 418" o:spid="_x0000_s1026" type="#_x0000_t75" style="position:absolute;margin-left:383.35pt;margin-top:24.9pt;width:9.55pt;height:17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">
                <v:imagedata r:id="rId9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624419</wp:posOffset>
                </wp:positionH>
                <wp:positionV relativeFrom="paragraph">
                  <wp:posOffset>437991</wp:posOffset>
                </wp:positionV>
                <wp:extent cx="227880" cy="117000"/>
                <wp:effectExtent l="38100" t="57150" r="20320" b="5461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2278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9CF00" id="Ink 417" o:spid="_x0000_s1026" type="#_x0000_t75" style="position:absolute;margin-left:363.9pt;margin-top:33.75pt;width:18.8pt;height:10.7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">
                <v:imagedata r:id="rId10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562859</wp:posOffset>
                </wp:positionH>
                <wp:positionV relativeFrom="paragraph">
                  <wp:posOffset>451311</wp:posOffset>
                </wp:positionV>
                <wp:extent cx="80280" cy="202680"/>
                <wp:effectExtent l="38100" t="57150" r="34290" b="4508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802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CFB05" id="Ink 416" o:spid="_x0000_s1026" type="#_x0000_t75" style="position:absolute;margin-left:358.7pt;margin-top:34.75pt;width:7.7pt;height:17.4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">
                <v:imagedata r:id="rId10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306179</wp:posOffset>
                </wp:positionH>
                <wp:positionV relativeFrom="paragraph">
                  <wp:posOffset>436911</wp:posOffset>
                </wp:positionV>
                <wp:extent cx="216000" cy="148680"/>
                <wp:effectExtent l="38100" t="38100" r="50800" b="4191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2160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03E8B" id="Ink 415" o:spid="_x0000_s1026" type="#_x0000_t75" style="position:absolute;margin-left:338.5pt;margin-top:33.8pt;width:18.2pt;height:13.0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">
                <v:imagedata r:id="rId10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340739</wp:posOffset>
                </wp:positionH>
                <wp:positionV relativeFrom="paragraph">
                  <wp:posOffset>520071</wp:posOffset>
                </wp:positionV>
                <wp:extent cx="5760" cy="7920"/>
                <wp:effectExtent l="38100" t="38100" r="32385" b="3048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5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4BC0C" id="Ink 414" o:spid="_x0000_s1026" type="#_x0000_t75" style="position:absolute;margin-left:341.5pt;margin-top:40.7pt;width:1pt;height:1.1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">
                <v:imagedata r:id="rId10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178739</wp:posOffset>
                </wp:positionH>
                <wp:positionV relativeFrom="paragraph">
                  <wp:posOffset>336831</wp:posOffset>
                </wp:positionV>
                <wp:extent cx="159480" cy="137160"/>
                <wp:effectExtent l="57150" t="38100" r="31115" b="5334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594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6A4A8" id="Ink 413" o:spid="_x0000_s1026" type="#_x0000_t75" style="position:absolute;margin-left:328.4pt;margin-top:25.75pt;width:13.95pt;height:12.3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">
                <v:imagedata r:id="rId10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4218339</wp:posOffset>
                </wp:positionH>
                <wp:positionV relativeFrom="paragraph">
                  <wp:posOffset>355911</wp:posOffset>
                </wp:positionV>
                <wp:extent cx="10080" cy="223560"/>
                <wp:effectExtent l="38100" t="38100" r="47625" b="4318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008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BC7A3" id="Ink 412" o:spid="_x0000_s1026" type="#_x0000_t75" style="position:absolute;margin-left:331.25pt;margin-top:27.45pt;width:2.05pt;height:18.8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">
                <v:imagedata r:id="rId10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5494179</wp:posOffset>
                </wp:positionH>
                <wp:positionV relativeFrom="paragraph">
                  <wp:posOffset>-1209</wp:posOffset>
                </wp:positionV>
                <wp:extent cx="58680" cy="14400"/>
                <wp:effectExtent l="38100" t="57150" r="55880" b="4318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58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0CEEE" id="Ink 403" o:spid="_x0000_s1026" type="#_x0000_t75" style="position:absolute;margin-left:431.9pt;margin-top:-.8pt;width:5.95pt;height:2.2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">
                <v:imagedata r:id="rId10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5301579</wp:posOffset>
                </wp:positionH>
                <wp:positionV relativeFrom="paragraph">
                  <wp:posOffset>-27129</wp:posOffset>
                </wp:positionV>
                <wp:extent cx="76680" cy="123840"/>
                <wp:effectExtent l="38100" t="38100" r="38100" b="4762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766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117C9" id="Ink 402" o:spid="_x0000_s1026" type="#_x0000_t75" style="position:absolute;margin-left:416.75pt;margin-top:-2.4pt;width:7.05pt;height:10.7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">
                <v:imagedata r:id="rId10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5285739</wp:posOffset>
                </wp:positionH>
                <wp:positionV relativeFrom="paragraph">
                  <wp:posOffset>-22449</wp:posOffset>
                </wp:positionV>
                <wp:extent cx="98640" cy="84240"/>
                <wp:effectExtent l="38100" t="38100" r="34925" b="4953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986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6CE79" id="Ink 401" o:spid="_x0000_s1026" type="#_x0000_t75" style="position:absolute;margin-left:415.75pt;margin-top:-2.2pt;width:8.75pt;height:7.7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">
                <v:imagedata r:id="rId10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5118339</wp:posOffset>
                </wp:positionH>
                <wp:positionV relativeFrom="paragraph">
                  <wp:posOffset>41991</wp:posOffset>
                </wp:positionV>
                <wp:extent cx="81720" cy="86400"/>
                <wp:effectExtent l="57150" t="57150" r="13970" b="4699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817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73A5D" id="Ink 400" o:spid="_x0000_s1026" type="#_x0000_t75" style="position:absolute;margin-left:402.25pt;margin-top:2.65pt;width:7.8pt;height:8.2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">
                <v:imagedata r:id="rId10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859499</wp:posOffset>
                </wp:positionH>
                <wp:positionV relativeFrom="paragraph">
                  <wp:posOffset>41991</wp:posOffset>
                </wp:positionV>
                <wp:extent cx="93600" cy="24480"/>
                <wp:effectExtent l="38100" t="38100" r="40005" b="5207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936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AAC96" id="Ink 397" o:spid="_x0000_s1026" type="#_x0000_t75" style="position:absolute;margin-left:382.35pt;margin-top:2.5pt;width:8.45pt;height:3.4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">
                <v:imagedata r:id="rId10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746459</wp:posOffset>
                </wp:positionH>
                <wp:positionV relativeFrom="paragraph">
                  <wp:posOffset>-58089</wp:posOffset>
                </wp:positionV>
                <wp:extent cx="38160" cy="238680"/>
                <wp:effectExtent l="38100" t="38100" r="38100" b="4762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3816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30B1B" id="Ink 395" o:spid="_x0000_s1026" type="#_x0000_t75" style="position:absolute;margin-left:373.05pt;margin-top:-5.1pt;width:4.15pt;height:20.0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">
                <v:imagedata r:id="rId10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714419</wp:posOffset>
                </wp:positionH>
                <wp:positionV relativeFrom="paragraph">
                  <wp:posOffset>-50169</wp:posOffset>
                </wp:positionV>
                <wp:extent cx="51840" cy="110880"/>
                <wp:effectExtent l="38100" t="38100" r="43815" b="4191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518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B4E36" id="Ink 394" o:spid="_x0000_s1026" type="#_x0000_t75" style="position:absolute;margin-left:370.55pt;margin-top:-4.5pt;width:5.35pt;height:10.0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">
                <v:imagedata r:id="rId1024" o:title=""/>
              </v:shape>
            </w:pict>
          </mc:Fallback>
        </mc:AlternateContent>
      </w:r>
      <w:r w:rsidR="00EC4EE7">
        <w:rPr>
          <w:rFonts w:ascii="Comic Sans MS" w:hAnsi="Comic Sans MS"/>
        </w:rPr>
        <w:t xml:space="preserve">           </w:t>
      </w:r>
      <w:r w:rsidR="00EC4EE7" w:rsidRPr="00147902">
        <w:rPr>
          <w:rFonts w:ascii="Comic Sans MS" w:hAnsi="Comic Sans MS"/>
        </w:rPr>
        <w:t>Line 2:  Through (-2, 3) and (6, -3)</w:t>
      </w:r>
      <w:r w:rsidR="00F41B57" w:rsidRPr="00147902">
        <w:rPr>
          <w:rFonts w:ascii="Comic Sans MS" w:hAnsi="Comic Sans MS"/>
        </w:rPr>
        <w:tab/>
      </w:r>
      <w:r w:rsidR="00F41B57" w:rsidRPr="00147902">
        <w:rPr>
          <w:rFonts w:ascii="Comic Sans MS" w:hAnsi="Comic Sans MS"/>
        </w:rPr>
        <w:tab/>
      </w:r>
      <w:r w:rsidR="00F41B57" w:rsidRPr="00147902">
        <w:rPr>
          <w:rFonts w:ascii="Comic Sans MS" w:hAnsi="Comic Sans MS"/>
        </w:rPr>
        <w:tab/>
      </w:r>
    </w:p>
    <w:p w:rsidR="00D56A72" w:rsidRDefault="00D56A72" w:rsidP="00D56A72">
      <w:pPr>
        <w:ind w:left="720" w:hanging="720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lastRenderedPageBreak/>
        <w:t>Writing Equations of Parallel Lines:</w:t>
      </w:r>
    </w:p>
    <w:p w:rsidR="00D56A72" w:rsidRDefault="003424E0" w:rsidP="00D56A72">
      <w:pPr>
        <w:ind w:left="720" w:hanging="72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686339</wp:posOffset>
                </wp:positionH>
                <wp:positionV relativeFrom="paragraph">
                  <wp:posOffset>140382</wp:posOffset>
                </wp:positionV>
                <wp:extent cx="7560" cy="19080"/>
                <wp:effectExtent l="57150" t="57150" r="50165" b="3810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7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ED429" id="Ink 539" o:spid="_x0000_s1026" type="#_x0000_t75" style="position:absolute;margin-left:368.2pt;margin-top:10.35pt;width:2.05pt;height:2.4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">
                <v:imagedata r:id="rId102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1189299</wp:posOffset>
                </wp:positionH>
                <wp:positionV relativeFrom="paragraph">
                  <wp:posOffset>96822</wp:posOffset>
                </wp:positionV>
                <wp:extent cx="11160" cy="6120"/>
                <wp:effectExtent l="57150" t="38100" r="46355" b="5143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1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AECBA" id="Ink 514" o:spid="_x0000_s1026" type="#_x0000_t75" style="position:absolute;margin-left:92.7pt;margin-top:7.1pt;width:2.15pt;height:1.9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">
                <v:imagedata r:id="rId1028" o:title=""/>
              </v:shape>
            </w:pict>
          </mc:Fallback>
        </mc:AlternateContent>
      </w:r>
    </w:p>
    <w:p w:rsidR="00D56A72" w:rsidRDefault="003424E0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5022939</wp:posOffset>
                </wp:positionH>
                <wp:positionV relativeFrom="paragraph">
                  <wp:posOffset>89352</wp:posOffset>
                </wp:positionV>
                <wp:extent cx="3240" cy="3600"/>
                <wp:effectExtent l="57150" t="57150" r="53975" b="5397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3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2D63E" id="Ink 542" o:spid="_x0000_s1026" type="#_x0000_t75" style="position:absolute;margin-left:394.8pt;margin-top:6.2pt;width:1.7pt;height:1.9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">
                <v:imagedata r:id="rId10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817379</wp:posOffset>
                </wp:positionH>
                <wp:positionV relativeFrom="paragraph">
                  <wp:posOffset>10152</wp:posOffset>
                </wp:positionV>
                <wp:extent cx="119520" cy="104760"/>
                <wp:effectExtent l="0" t="38100" r="52070" b="4826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195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32023" id="Ink 541" o:spid="_x0000_s1026" type="#_x0000_t75" style="position:absolute;margin-left:379.05pt;margin-top:-.15pt;width:10.4pt;height:10.2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">
                <v:imagedata r:id="rId10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705059</wp:posOffset>
                </wp:positionH>
                <wp:positionV relativeFrom="paragraph">
                  <wp:posOffset>19872</wp:posOffset>
                </wp:positionV>
                <wp:extent cx="81000" cy="95760"/>
                <wp:effectExtent l="57150" t="38100" r="52705" b="5715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810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78700" id="Ink 540" o:spid="_x0000_s1026" type="#_x0000_t75" style="position:absolute;margin-left:369.65pt;margin-top:.7pt;width:8.2pt;height:9.2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">
                <v:imagedata r:id="rId10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4660419</wp:posOffset>
                </wp:positionH>
                <wp:positionV relativeFrom="paragraph">
                  <wp:posOffset>26712</wp:posOffset>
                </wp:positionV>
                <wp:extent cx="13320" cy="86400"/>
                <wp:effectExtent l="57150" t="38100" r="44450" b="4699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3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44EA6" id="Ink 538" o:spid="_x0000_s1026" type="#_x0000_t75" style="position:absolute;margin-left:366.15pt;margin-top:1.85pt;width:2.45pt;height:7.7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">
                <v:imagedata r:id="rId10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4573299</wp:posOffset>
                </wp:positionH>
                <wp:positionV relativeFrom="paragraph">
                  <wp:posOffset>-94248</wp:posOffset>
                </wp:positionV>
                <wp:extent cx="33120" cy="212040"/>
                <wp:effectExtent l="38100" t="38100" r="43180" b="5524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331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6A442" id="Ink 537" o:spid="_x0000_s1026" type="#_x0000_t75" style="position:absolute;margin-left:359.35pt;margin-top:-7.85pt;width:3.75pt;height:17.9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">
                <v:imagedata r:id="rId10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4262619</wp:posOffset>
                </wp:positionH>
                <wp:positionV relativeFrom="paragraph">
                  <wp:posOffset>18792</wp:posOffset>
                </wp:positionV>
                <wp:extent cx="162000" cy="100080"/>
                <wp:effectExtent l="57150" t="38100" r="47625" b="5270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620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F9DAE" id="Ink 536" o:spid="_x0000_s1026" type="#_x0000_t75" style="position:absolute;margin-left:334.85pt;margin-top:1.15pt;width:14.1pt;height:9.0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">
                <v:imagedata r:id="rId10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4151379</wp:posOffset>
                </wp:positionH>
                <wp:positionV relativeFrom="paragraph">
                  <wp:posOffset>22752</wp:posOffset>
                </wp:positionV>
                <wp:extent cx="60120" cy="104760"/>
                <wp:effectExtent l="38100" t="38100" r="54610" b="4826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601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EC868" id="Ink 535" o:spid="_x0000_s1026" type="#_x0000_t75" style="position:absolute;margin-left:326.35pt;margin-top:1pt;width:6.1pt;height:9.8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">
                <v:imagedata r:id="rId10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4081539</wp:posOffset>
                </wp:positionH>
                <wp:positionV relativeFrom="paragraph">
                  <wp:posOffset>3312</wp:posOffset>
                </wp:positionV>
                <wp:extent cx="70560" cy="124200"/>
                <wp:effectExtent l="38100" t="38100" r="43815" b="4762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705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E627E" id="Ink 534" o:spid="_x0000_s1026" type="#_x0000_t75" style="position:absolute;margin-left:320.6pt;margin-top:-.3pt;width:7.05pt;height:11.2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">
                <v:imagedata r:id="rId10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4009179</wp:posOffset>
                </wp:positionH>
                <wp:positionV relativeFrom="paragraph">
                  <wp:posOffset>-11088</wp:posOffset>
                </wp:positionV>
                <wp:extent cx="19800" cy="117360"/>
                <wp:effectExtent l="38100" t="38100" r="56515" b="3556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98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6F791" id="Ink 533" o:spid="_x0000_s1026" type="#_x0000_t75" style="position:absolute;margin-left:314.95pt;margin-top:-1.35pt;width:2.95pt;height:10.3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">
                <v:imagedata r:id="rId10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3845379</wp:posOffset>
                </wp:positionH>
                <wp:positionV relativeFrom="paragraph">
                  <wp:posOffset>-4608</wp:posOffset>
                </wp:positionV>
                <wp:extent cx="102600" cy="248400"/>
                <wp:effectExtent l="38100" t="38100" r="50165" b="5651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0260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356CD" id="Ink 532" o:spid="_x0000_s1026" type="#_x0000_t75" style="position:absolute;margin-left:302.2pt;margin-top:-1.15pt;width:9.55pt;height:21.1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">
                <v:imagedata r:id="rId10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3546219</wp:posOffset>
                </wp:positionH>
                <wp:positionV relativeFrom="paragraph">
                  <wp:posOffset>10152</wp:posOffset>
                </wp:positionV>
                <wp:extent cx="96840" cy="106560"/>
                <wp:effectExtent l="19050" t="38100" r="36830" b="4635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968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E7BC9" id="Ink 531" o:spid="_x0000_s1026" type="#_x0000_t75" style="position:absolute;margin-left:279pt;margin-top:-.05pt;width:8.8pt;height:10.3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">
                <v:imagedata r:id="rId10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3414459</wp:posOffset>
                </wp:positionH>
                <wp:positionV relativeFrom="paragraph">
                  <wp:posOffset>-77328</wp:posOffset>
                </wp:positionV>
                <wp:extent cx="100080" cy="195120"/>
                <wp:effectExtent l="38100" t="38100" r="14605" b="5270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1000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91ECE" id="Ink 530" o:spid="_x0000_s1026" type="#_x0000_t75" style="position:absolute;margin-left:268pt;margin-top:-6.55pt;width:9.6pt;height:16.6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">
                <v:imagedata r:id="rId10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3289179</wp:posOffset>
                </wp:positionH>
                <wp:positionV relativeFrom="paragraph">
                  <wp:posOffset>50832</wp:posOffset>
                </wp:positionV>
                <wp:extent cx="124920" cy="7560"/>
                <wp:effectExtent l="38100" t="57150" r="46990" b="5016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124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9B6C9" id="Ink 529" o:spid="_x0000_s1026" type="#_x0000_t75" style="position:absolute;margin-left:258.6pt;margin-top:3.2pt;width:11.05pt;height:2.3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">
                <v:imagedata r:id="rId10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3317259</wp:posOffset>
                </wp:positionH>
                <wp:positionV relativeFrom="paragraph">
                  <wp:posOffset>-49968</wp:posOffset>
                </wp:positionV>
                <wp:extent cx="29880" cy="185040"/>
                <wp:effectExtent l="38100" t="38100" r="46355" b="4381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298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C0E39" id="Ink 528" o:spid="_x0000_s1026" type="#_x0000_t75" style="position:absolute;margin-left:260.35pt;margin-top:-4.5pt;width:4pt;height:15.8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">
                <v:imagedata r:id="rId10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3066699</wp:posOffset>
                </wp:positionH>
                <wp:positionV relativeFrom="paragraph">
                  <wp:posOffset>44352</wp:posOffset>
                </wp:positionV>
                <wp:extent cx="73440" cy="6120"/>
                <wp:effectExtent l="38100" t="57150" r="41275" b="5143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73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06D3D" id="Ink 527" o:spid="_x0000_s1026" type="#_x0000_t75" style="position:absolute;margin-left:241.2pt;margin-top:2.7pt;width:6.8pt;height:1.7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">
                <v:imagedata r:id="rId10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3086859</wp:posOffset>
                </wp:positionH>
                <wp:positionV relativeFrom="paragraph">
                  <wp:posOffset>-95688</wp:posOffset>
                </wp:positionV>
                <wp:extent cx="69840" cy="218880"/>
                <wp:effectExtent l="38100" t="38100" r="45085" b="4826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6984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0776C" id="Ink 526" o:spid="_x0000_s1026" type="#_x0000_t75" style="position:absolute;margin-left:242.45pt;margin-top:-8.3pt;width:6.6pt;height:18.6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">
                <v:imagedata r:id="rId10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2967699</wp:posOffset>
                </wp:positionH>
                <wp:positionV relativeFrom="paragraph">
                  <wp:posOffset>4032</wp:posOffset>
                </wp:positionV>
                <wp:extent cx="57600" cy="116280"/>
                <wp:effectExtent l="38100" t="57150" r="57150" b="5524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576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32D7C" id="Ink 525" o:spid="_x0000_s1026" type="#_x0000_t75" style="position:absolute;margin-left:232.9pt;margin-top:-.45pt;width:6.25pt;height:10.7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">
                <v:imagedata r:id="rId10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2587899</wp:posOffset>
                </wp:positionH>
                <wp:positionV relativeFrom="paragraph">
                  <wp:posOffset>23472</wp:posOffset>
                </wp:positionV>
                <wp:extent cx="136080" cy="102240"/>
                <wp:effectExtent l="38100" t="38100" r="35560" b="5016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1360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4740F" id="Ink 524" o:spid="_x0000_s1026" type="#_x0000_t75" style="position:absolute;margin-left:203.5pt;margin-top:1pt;width:11.75pt;height:9.8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">
                <v:imagedata r:id="rId10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2475939</wp:posOffset>
                </wp:positionH>
                <wp:positionV relativeFrom="paragraph">
                  <wp:posOffset>-10368</wp:posOffset>
                </wp:positionV>
                <wp:extent cx="121680" cy="267480"/>
                <wp:effectExtent l="57150" t="38100" r="12065" b="5651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216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AEC43" id="Ink 523" o:spid="_x0000_s1026" type="#_x0000_t75" style="position:absolute;margin-left:194.25pt;margin-top:-1.55pt;width:11.1pt;height:22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">
                <v:imagedata r:id="rId10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2370099</wp:posOffset>
                </wp:positionH>
                <wp:positionV relativeFrom="paragraph">
                  <wp:posOffset>9792</wp:posOffset>
                </wp:positionV>
                <wp:extent cx="64440" cy="109080"/>
                <wp:effectExtent l="38100" t="38100" r="50165" b="4381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644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9F990" id="Ink 522" o:spid="_x0000_s1026" type="#_x0000_t75" style="position:absolute;margin-left:185.8pt;margin-top:.05pt;width:6.7pt;height:10.1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">
                <v:imagedata r:id="rId10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2325819</wp:posOffset>
                </wp:positionH>
                <wp:positionV relativeFrom="paragraph">
                  <wp:posOffset>-57528</wp:posOffset>
                </wp:positionV>
                <wp:extent cx="17640" cy="164520"/>
                <wp:effectExtent l="57150" t="38100" r="40005" b="4508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176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29901" id="Ink 521" o:spid="_x0000_s1026" type="#_x0000_t75" style="position:absolute;margin-left:182.4pt;margin-top:-5.1pt;width:2.9pt;height:14.2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">
                <v:imagedata r:id="rId10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2204859</wp:posOffset>
                </wp:positionH>
                <wp:positionV relativeFrom="paragraph">
                  <wp:posOffset>-7488</wp:posOffset>
                </wp:positionV>
                <wp:extent cx="86400" cy="125280"/>
                <wp:effectExtent l="57150" t="57150" r="27940" b="4635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864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49704" id="Ink 520" o:spid="_x0000_s1026" type="#_x0000_t75" style="position:absolute;margin-left:172.85pt;margin-top:-1.35pt;width:7.8pt;height:11.4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">
                <v:imagedata r:id="rId10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1855299</wp:posOffset>
                </wp:positionH>
                <wp:positionV relativeFrom="paragraph">
                  <wp:posOffset>37872</wp:posOffset>
                </wp:positionV>
                <wp:extent cx="84600" cy="126000"/>
                <wp:effectExtent l="38100" t="57150" r="29845" b="4572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846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3D1A0" id="Ink 519" o:spid="_x0000_s1026" type="#_x0000_t75" style="position:absolute;margin-left:145.7pt;margin-top:2.1pt;width:7.85pt;height:11.8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">
                <v:imagedata r:id="rId10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1605819</wp:posOffset>
                </wp:positionH>
                <wp:positionV relativeFrom="paragraph">
                  <wp:posOffset>-68688</wp:posOffset>
                </wp:positionV>
                <wp:extent cx="217080" cy="208440"/>
                <wp:effectExtent l="38100" t="38100" r="12065" b="5842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2170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5E91E" id="Ink 518" o:spid="_x0000_s1026" type="#_x0000_t75" style="position:absolute;margin-left:125.85pt;margin-top:-6.15pt;width:18.6pt;height:18.0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">
                <v:imagedata r:id="rId10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1671339</wp:posOffset>
                </wp:positionH>
                <wp:positionV relativeFrom="paragraph">
                  <wp:posOffset>-67248</wp:posOffset>
                </wp:positionV>
                <wp:extent cx="17640" cy="214200"/>
                <wp:effectExtent l="57150" t="38100" r="40005" b="3365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76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9DD5F" id="Ink 517" o:spid="_x0000_s1026" type="#_x0000_t75" style="position:absolute;margin-left:130.9pt;margin-top:-5.6pt;width:2.6pt;height:17.7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">
                <v:imagedata r:id="rId10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1266339</wp:posOffset>
                </wp:positionH>
                <wp:positionV relativeFrom="paragraph">
                  <wp:posOffset>38592</wp:posOffset>
                </wp:positionV>
                <wp:extent cx="167400" cy="224640"/>
                <wp:effectExtent l="38100" t="38100" r="42545" b="6159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674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AA5DA" id="Ink 516" o:spid="_x0000_s1026" type="#_x0000_t75" style="position:absolute;margin-left:99.45pt;margin-top:2.15pt;width:14.35pt;height:19.4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">
                <v:imagedata r:id="rId10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1276059</wp:posOffset>
                </wp:positionH>
                <wp:positionV relativeFrom="paragraph">
                  <wp:posOffset>-73368</wp:posOffset>
                </wp:positionV>
                <wp:extent cx="86760" cy="212040"/>
                <wp:effectExtent l="38100" t="38100" r="27940" b="5524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8676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1FBAE" id="Ink 515" o:spid="_x0000_s1026" type="#_x0000_t75" style="position:absolute;margin-left:99.7pt;margin-top:-6.65pt;width:8.05pt;height:18.2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">
                <v:imagedata r:id="rId10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1050339</wp:posOffset>
                </wp:positionH>
                <wp:positionV relativeFrom="paragraph">
                  <wp:posOffset>20232</wp:posOffset>
                </wp:positionV>
                <wp:extent cx="146160" cy="104400"/>
                <wp:effectExtent l="19050" t="38100" r="44450" b="4826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1461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4B1DC" id="Ink 513" o:spid="_x0000_s1026" type="#_x0000_t75" style="position:absolute;margin-left:82pt;margin-top:.7pt;width:13.1pt;height:9.9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">
                <v:imagedata r:id="rId10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1100019</wp:posOffset>
                </wp:positionH>
                <wp:positionV relativeFrom="paragraph">
                  <wp:posOffset>-74808</wp:posOffset>
                </wp:positionV>
                <wp:extent cx="7200" cy="208800"/>
                <wp:effectExtent l="57150" t="38100" r="50165" b="3937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72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3831B" id="Ink 512" o:spid="_x0000_s1026" type="#_x0000_t75" style="position:absolute;margin-left:85.6pt;margin-top:-6.2pt;width:2.25pt;height:17.6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">
                <v:imagedata r:id="rId10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816699</wp:posOffset>
                </wp:positionH>
                <wp:positionV relativeFrom="paragraph">
                  <wp:posOffset>22752</wp:posOffset>
                </wp:positionV>
                <wp:extent cx="206640" cy="115200"/>
                <wp:effectExtent l="38100" t="57150" r="41275" b="5651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206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E9A90" id="Ink 511" o:spid="_x0000_s1026" type="#_x0000_t75" style="position:absolute;margin-left:64.05pt;margin-top:.85pt;width:17.45pt;height:10.9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">
                <v:imagedata r:id="rId10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677379</wp:posOffset>
                </wp:positionH>
                <wp:positionV relativeFrom="paragraph">
                  <wp:posOffset>-89928</wp:posOffset>
                </wp:positionV>
                <wp:extent cx="91080" cy="224280"/>
                <wp:effectExtent l="38100" t="38100" r="61595" b="4254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910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A9DB2" id="Ink 510" o:spid="_x0000_s1026" type="#_x0000_t75" style="position:absolute;margin-left:52.45pt;margin-top:-7.85pt;width:8.85pt;height:19.2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">
                <v:imagedata r:id="rId10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626979</wp:posOffset>
                </wp:positionH>
                <wp:positionV relativeFrom="paragraph">
                  <wp:posOffset>-90288</wp:posOffset>
                </wp:positionV>
                <wp:extent cx="18720" cy="214920"/>
                <wp:effectExtent l="38100" t="38100" r="57785" b="5207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87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7A10D" id="Ink 509" o:spid="_x0000_s1026" type="#_x0000_t75" style="position:absolute;margin-left:48.55pt;margin-top:-7.75pt;width:2.85pt;height:18.2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">
                <v:imagedata r:id="rId1092" o:title=""/>
              </v:shape>
            </w:pict>
          </mc:Fallback>
        </mc:AlternateContent>
      </w:r>
      <w:r w:rsidR="00D56A72">
        <w:rPr>
          <w:rFonts w:ascii="Comic Sans MS" w:hAnsi="Comic Sans MS"/>
        </w:rPr>
        <w:t>Step 1:  ______________________________________________________________________</w:t>
      </w:r>
    </w:p>
    <w:p w:rsidR="00D56A72" w:rsidRDefault="003424E0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6534219</wp:posOffset>
                </wp:positionH>
                <wp:positionV relativeFrom="paragraph">
                  <wp:posOffset>147487</wp:posOffset>
                </wp:positionV>
                <wp:extent cx="20160" cy="24120"/>
                <wp:effectExtent l="57150" t="38100" r="37465" b="5270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201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C8D6C" id="Ink 587" o:spid="_x0000_s1026" type="#_x0000_t75" style="position:absolute;margin-left:513.8pt;margin-top:11.35pt;width:2.6pt;height:2.9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">
                <v:imagedata r:id="rId10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4929699</wp:posOffset>
                </wp:positionH>
                <wp:positionV relativeFrom="paragraph">
                  <wp:posOffset>155407</wp:posOffset>
                </wp:positionV>
                <wp:extent cx="2160" cy="5040"/>
                <wp:effectExtent l="38100" t="19050" r="55245" b="5270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2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1218A" id="Ink 575" o:spid="_x0000_s1026" type="#_x0000_t75" style="position:absolute;margin-left:387.25pt;margin-top:11.75pt;width:1.75pt;height:1.7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">
                <v:imagedata r:id="rId10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856539</wp:posOffset>
                </wp:positionH>
                <wp:positionV relativeFrom="paragraph">
                  <wp:posOffset>171607</wp:posOffset>
                </wp:positionV>
                <wp:extent cx="10800" cy="2520"/>
                <wp:effectExtent l="38100" t="38100" r="46355" b="3619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10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67DD4" id="Ink 568" o:spid="_x0000_s1026" type="#_x0000_t75" style="position:absolute;margin-left:303.2pt;margin-top:13pt;width:1.55pt;height:1.4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">
                <v:imagedata r:id="rId10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00979</wp:posOffset>
                </wp:positionH>
                <wp:positionV relativeFrom="paragraph">
                  <wp:posOffset>133087</wp:posOffset>
                </wp:positionV>
                <wp:extent cx="199080" cy="48960"/>
                <wp:effectExtent l="57150" t="57150" r="48895" b="4635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990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3A75C" id="Ink 544" o:spid="_x0000_s1026" type="#_x0000_t75" style="position:absolute;margin-left:38.7pt;margin-top:9.75pt;width:17.2pt;height:5.3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">
                <v:imagedata r:id="rId1100" o:title=""/>
              </v:shape>
            </w:pict>
          </mc:Fallback>
        </mc:AlternateContent>
      </w:r>
    </w:p>
    <w:p w:rsidR="00D56A72" w:rsidRDefault="003424E0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6636819</wp:posOffset>
                </wp:positionH>
                <wp:positionV relativeFrom="paragraph">
                  <wp:posOffset>34537</wp:posOffset>
                </wp:positionV>
                <wp:extent cx="112680" cy="86760"/>
                <wp:effectExtent l="57150" t="38100" r="40005" b="4699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1126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97135" id="Ink 589" o:spid="_x0000_s1026" type="#_x0000_t75" style="position:absolute;margin-left:521.7pt;margin-top:2.45pt;width:10.65pt;height:8.0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">
                <v:imagedata r:id="rId11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6580299</wp:posOffset>
                </wp:positionH>
                <wp:positionV relativeFrom="paragraph">
                  <wp:posOffset>33817</wp:posOffset>
                </wp:positionV>
                <wp:extent cx="30240" cy="78840"/>
                <wp:effectExtent l="38100" t="38100" r="46355" b="5461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302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7A424" id="Ink 588" o:spid="_x0000_s1026" type="#_x0000_t75" style="position:absolute;margin-left:517.25pt;margin-top:2.05pt;width:4.2pt;height:7.7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">
                <v:imagedata r:id="rId11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6371499</wp:posOffset>
                </wp:positionH>
                <wp:positionV relativeFrom="paragraph">
                  <wp:posOffset>14017</wp:posOffset>
                </wp:positionV>
                <wp:extent cx="132480" cy="105120"/>
                <wp:effectExtent l="38100" t="38100" r="39370" b="4762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324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09615" id="Ink 586" o:spid="_x0000_s1026" type="#_x0000_t75" style="position:absolute;margin-left:501.35pt;margin-top:.3pt;width:11.55pt;height:9.8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">
                <v:imagedata r:id="rId11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6411459</wp:posOffset>
                </wp:positionH>
                <wp:positionV relativeFrom="paragraph">
                  <wp:posOffset>-55823</wp:posOffset>
                </wp:positionV>
                <wp:extent cx="24480" cy="170280"/>
                <wp:effectExtent l="38100" t="38100" r="52070" b="3937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244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5F48D" id="Ink 585" o:spid="_x0000_s1026" type="#_x0000_t75" style="position:absolute;margin-left:504.15pt;margin-top:-4.85pt;width:3.3pt;height:14.5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">
                <v:imagedata r:id="rId11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6232179</wp:posOffset>
                </wp:positionH>
                <wp:positionV relativeFrom="paragraph">
                  <wp:posOffset>10417</wp:posOffset>
                </wp:positionV>
                <wp:extent cx="119160" cy="97560"/>
                <wp:effectExtent l="57150" t="38100" r="0" b="5524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191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C08DC" id="Ink 584" o:spid="_x0000_s1026" type="#_x0000_t75" style="position:absolute;margin-left:489.85pt;margin-top:0;width:10.95pt;height:9.3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">
                <v:imagedata r:id="rId1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6109059</wp:posOffset>
                </wp:positionH>
                <wp:positionV relativeFrom="paragraph">
                  <wp:posOffset>29857</wp:posOffset>
                </wp:positionV>
                <wp:extent cx="79920" cy="100080"/>
                <wp:effectExtent l="19050" t="38100" r="53975" b="5270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799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66A69" id="Ink 583" o:spid="_x0000_s1026" type="#_x0000_t75" style="position:absolute;margin-left:480.6pt;margin-top:1.7pt;width:7.45pt;height:9.4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">
                <v:imagedata r:id="rId1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5820699</wp:posOffset>
                </wp:positionH>
                <wp:positionV relativeFrom="paragraph">
                  <wp:posOffset>22297</wp:posOffset>
                </wp:positionV>
                <wp:extent cx="255960" cy="222480"/>
                <wp:effectExtent l="38100" t="38100" r="10795" b="4445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2559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2D55F" id="Ink 582" o:spid="_x0000_s1026" type="#_x0000_t75" style="position:absolute;margin-left:458pt;margin-top:.95pt;width:21.05pt;height:19.1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">
                <v:imagedata r:id="rId11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5441259</wp:posOffset>
                </wp:positionH>
                <wp:positionV relativeFrom="paragraph">
                  <wp:posOffset>-50783</wp:posOffset>
                </wp:positionV>
                <wp:extent cx="208080" cy="178560"/>
                <wp:effectExtent l="38100" t="38100" r="0" b="5016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2080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49DB4" id="Ink 581" o:spid="_x0000_s1026" type="#_x0000_t75" style="position:absolute;margin-left:427.65pt;margin-top:-4.45pt;width:18.05pt;height:15.1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">
                <v:imagedata r:id="rId11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5324259</wp:posOffset>
                </wp:positionH>
                <wp:positionV relativeFrom="paragraph">
                  <wp:posOffset>38857</wp:posOffset>
                </wp:positionV>
                <wp:extent cx="123840" cy="15840"/>
                <wp:effectExtent l="38100" t="57150" r="47625" b="4191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123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81C6E" id="Ink 580" o:spid="_x0000_s1026" type="#_x0000_t75" style="position:absolute;margin-left:418.75pt;margin-top:2.35pt;width:10.9pt;height:2.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">
                <v:imagedata r:id="rId1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5353779</wp:posOffset>
                </wp:positionH>
                <wp:positionV relativeFrom="paragraph">
                  <wp:posOffset>-28463</wp:posOffset>
                </wp:positionV>
                <wp:extent cx="34200" cy="157320"/>
                <wp:effectExtent l="38100" t="38100" r="42545" b="5270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34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CEA53" id="Ink 579" o:spid="_x0000_s1026" type="#_x0000_t75" style="position:absolute;margin-left:420.9pt;margin-top:-2.85pt;width:4.1pt;height:13.7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">
                <v:imagedata r:id="rId11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5079819</wp:posOffset>
                </wp:positionH>
                <wp:positionV relativeFrom="paragraph">
                  <wp:posOffset>26617</wp:posOffset>
                </wp:positionV>
                <wp:extent cx="61920" cy="87120"/>
                <wp:effectExtent l="38100" t="57150" r="52705" b="4635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619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2219F" id="Ink 578" o:spid="_x0000_s1026" type="#_x0000_t75" style="position:absolute;margin-left:399pt;margin-top:1.2pt;width:6.7pt;height:8.6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">
                <v:imagedata r:id="rId1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4986579</wp:posOffset>
                </wp:positionH>
                <wp:positionV relativeFrom="paragraph">
                  <wp:posOffset>46057</wp:posOffset>
                </wp:positionV>
                <wp:extent cx="66600" cy="10800"/>
                <wp:effectExtent l="38100" t="38100" r="48260" b="4635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66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88D91" id="Ink 577" o:spid="_x0000_s1026" type="#_x0000_t75" style="position:absolute;margin-left:392.4pt;margin-top:3.25pt;width:6.3pt;height:2.0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">
                <v:imagedata r:id="rId1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5011419</wp:posOffset>
                </wp:positionH>
                <wp:positionV relativeFrom="paragraph">
                  <wp:posOffset>-42863</wp:posOffset>
                </wp:positionV>
                <wp:extent cx="45360" cy="178200"/>
                <wp:effectExtent l="57150" t="38100" r="50165" b="5080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453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9F2C3" id="Ink 576" o:spid="_x0000_s1026" type="#_x0000_t75" style="position:absolute;margin-left:393.9pt;margin-top:-3.65pt;width:4.65pt;height:15.0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">
                <v:imagedata r:id="rId1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4902699</wp:posOffset>
                </wp:positionH>
                <wp:positionV relativeFrom="paragraph">
                  <wp:posOffset>44257</wp:posOffset>
                </wp:positionV>
                <wp:extent cx="18000" cy="90360"/>
                <wp:effectExtent l="57150" t="38100" r="39370" b="4318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80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E7D52" id="Ink 574" o:spid="_x0000_s1026" type="#_x0000_t75" style="position:absolute;margin-left:385.2pt;margin-top:3.25pt;width:2.5pt;height:8.1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">
                <v:imagedata r:id="rId1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4778859</wp:posOffset>
                </wp:positionH>
                <wp:positionV relativeFrom="paragraph">
                  <wp:posOffset>19777</wp:posOffset>
                </wp:positionV>
                <wp:extent cx="75960" cy="92160"/>
                <wp:effectExtent l="57150" t="38100" r="57785" b="6032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759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AC50A" id="Ink 573" o:spid="_x0000_s1026" type="#_x0000_t75" style="position:absolute;margin-left:375.35pt;margin-top:.8pt;width:7.7pt;height:8.9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">
                <v:imagedata r:id="rId11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4588419</wp:posOffset>
                </wp:positionH>
                <wp:positionV relativeFrom="paragraph">
                  <wp:posOffset>25177</wp:posOffset>
                </wp:positionV>
                <wp:extent cx="135360" cy="103320"/>
                <wp:effectExtent l="38100" t="38100" r="55245" b="4953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353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4F75D" id="Ink 572" o:spid="_x0000_s1026" type="#_x0000_t75" style="position:absolute;margin-left:360.5pt;margin-top:1.65pt;width:12.35pt;height:9.4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">
                <v:imagedata r:id="rId11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4239579</wp:posOffset>
                </wp:positionH>
                <wp:positionV relativeFrom="paragraph">
                  <wp:posOffset>37417</wp:posOffset>
                </wp:positionV>
                <wp:extent cx="200880" cy="95760"/>
                <wp:effectExtent l="38100" t="38100" r="46990" b="5715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2008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13073" id="Ink 571" o:spid="_x0000_s1026" type="#_x0000_t75" style="position:absolute;margin-left:333.25pt;margin-top:2.1pt;width:17.3pt;height:9.3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">
                <v:imagedata r:id="rId11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4281339</wp:posOffset>
                </wp:positionH>
                <wp:positionV relativeFrom="paragraph">
                  <wp:posOffset>-38903</wp:posOffset>
                </wp:positionV>
                <wp:extent cx="26640" cy="188280"/>
                <wp:effectExtent l="38100" t="38100" r="50165" b="4064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266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62355" id="Ink 570" o:spid="_x0000_s1026" type="#_x0000_t75" style="position:absolute;margin-left:336.3pt;margin-top:-3.65pt;width:3.7pt;height:16.1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">
                <v:imagedata r:id="rId11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3909099</wp:posOffset>
                </wp:positionH>
                <wp:positionV relativeFrom="paragraph">
                  <wp:posOffset>26257</wp:posOffset>
                </wp:positionV>
                <wp:extent cx="183600" cy="87480"/>
                <wp:effectExtent l="38100" t="57150" r="26035" b="4635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1836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BD6CF" id="Ink 569" o:spid="_x0000_s1026" type="#_x0000_t75" style="position:absolute;margin-left:307.05pt;margin-top:1.25pt;width:16pt;height:8.6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">
                <v:imagedata r:id="rId11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3849339</wp:posOffset>
                </wp:positionH>
                <wp:positionV relativeFrom="paragraph">
                  <wp:posOffset>34177</wp:posOffset>
                </wp:positionV>
                <wp:extent cx="14400" cy="93960"/>
                <wp:effectExtent l="57150" t="38100" r="43180" b="4000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44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F9C1B" id="Ink 567" o:spid="_x0000_s1026" type="#_x0000_t75" style="position:absolute;margin-left:302.25pt;margin-top:2.45pt;width:2.4pt;height:8.4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">
                <v:imagedata r:id="rId11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3782019</wp:posOffset>
                </wp:positionH>
                <wp:positionV relativeFrom="paragraph">
                  <wp:posOffset>-64103</wp:posOffset>
                </wp:positionV>
                <wp:extent cx="13320" cy="173160"/>
                <wp:effectExtent l="38100" t="38100" r="44450" b="3683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33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4CCC5" id="Ink 566" o:spid="_x0000_s1026" type="#_x0000_t75" style="position:absolute;margin-left:297.3pt;margin-top:-5.45pt;width:2.35pt;height:14.7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">
                <v:imagedata r:id="rId11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3544059</wp:posOffset>
                </wp:positionH>
                <wp:positionV relativeFrom="paragraph">
                  <wp:posOffset>20857</wp:posOffset>
                </wp:positionV>
                <wp:extent cx="79560" cy="81000"/>
                <wp:effectExtent l="57150" t="57150" r="53975" b="5270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79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3F3AA" id="Ink 565" o:spid="_x0000_s1026" type="#_x0000_t75" style="position:absolute;margin-left:278.25pt;margin-top:.75pt;width:7.75pt;height:8.1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">
                <v:imagedata r:id="rId11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3415179</wp:posOffset>
                </wp:positionH>
                <wp:positionV relativeFrom="paragraph">
                  <wp:posOffset>24457</wp:posOffset>
                </wp:positionV>
                <wp:extent cx="83160" cy="97200"/>
                <wp:effectExtent l="19050" t="38100" r="50800" b="5524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83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C5933" id="Ink 564" o:spid="_x0000_s1026" type="#_x0000_t75" style="position:absolute;margin-left:268.65pt;margin-top:1.15pt;width:7.5pt;height:9.2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">
                <v:imagedata r:id="rId11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3338859</wp:posOffset>
                </wp:positionH>
                <wp:positionV relativeFrom="paragraph">
                  <wp:posOffset>15457</wp:posOffset>
                </wp:positionV>
                <wp:extent cx="72720" cy="105480"/>
                <wp:effectExtent l="38100" t="38100" r="41910" b="4699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727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C8918" id="Ink 563" o:spid="_x0000_s1026" type="#_x0000_t75" style="position:absolute;margin-left:262.65pt;margin-top:.75pt;width:6.7pt;height:9.5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">
                <v:imagedata r:id="rId11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3284499</wp:posOffset>
                </wp:positionH>
                <wp:positionV relativeFrom="paragraph">
                  <wp:posOffset>25537</wp:posOffset>
                </wp:positionV>
                <wp:extent cx="5760" cy="93240"/>
                <wp:effectExtent l="38100" t="38100" r="51435" b="4064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57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2C56C" id="Ink 562" o:spid="_x0000_s1026" type="#_x0000_t75" style="position:absolute;margin-left:258.05pt;margin-top:1.45pt;width:1.65pt;height:8.6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">
                <v:imagedata r:id="rId11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3153099</wp:posOffset>
                </wp:positionH>
                <wp:positionV relativeFrom="paragraph">
                  <wp:posOffset>19057</wp:posOffset>
                </wp:positionV>
                <wp:extent cx="68040" cy="210600"/>
                <wp:effectExtent l="19050" t="38100" r="46355" b="5651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680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FB111" id="Ink 561" o:spid="_x0000_s1026" type="#_x0000_t75" style="position:absolute;margin-left:247.55pt;margin-top:.7pt;width:6.9pt;height:18.3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">
                <v:imagedata r:id="rId11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910099</wp:posOffset>
                </wp:positionH>
                <wp:positionV relativeFrom="paragraph">
                  <wp:posOffset>24097</wp:posOffset>
                </wp:positionV>
                <wp:extent cx="88560" cy="99000"/>
                <wp:effectExtent l="19050" t="38100" r="45085" b="5397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885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538B8" id="Ink 560" o:spid="_x0000_s1026" type="#_x0000_t75" style="position:absolute;margin-left:228.9pt;margin-top:1.05pt;width:8.1pt;height:9.6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">
                <v:imagedata r:id="rId11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2723979</wp:posOffset>
                </wp:positionH>
                <wp:positionV relativeFrom="paragraph">
                  <wp:posOffset>-26663</wp:posOffset>
                </wp:positionV>
                <wp:extent cx="185040" cy="170280"/>
                <wp:effectExtent l="38100" t="38100" r="5715" b="5842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850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E0E2C" id="Ink 559" o:spid="_x0000_s1026" type="#_x0000_t75" style="position:absolute;margin-left:214pt;margin-top:-2.7pt;width:15.65pt;height:14.8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">
                <v:imagedata r:id="rId11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2758899</wp:posOffset>
                </wp:positionH>
                <wp:positionV relativeFrom="paragraph">
                  <wp:posOffset>-30983</wp:posOffset>
                </wp:positionV>
                <wp:extent cx="15120" cy="159840"/>
                <wp:effectExtent l="57150" t="38100" r="42545" b="5016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51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99F48" id="Ink 558" o:spid="_x0000_s1026" type="#_x0000_t75" style="position:absolute;margin-left:216.5pt;margin-top:-2.9pt;width:2.6pt;height:13.7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">
                <v:imagedata r:id="rId11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2253819</wp:posOffset>
                </wp:positionH>
                <wp:positionV relativeFrom="paragraph">
                  <wp:posOffset>-27743</wp:posOffset>
                </wp:positionV>
                <wp:extent cx="340920" cy="155520"/>
                <wp:effectExtent l="38100" t="57150" r="40640" b="5461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3409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D1456" id="Ink 557" o:spid="_x0000_s1026" type="#_x0000_t75" style="position:absolute;margin-left:176.7pt;margin-top:-2.95pt;width:28.45pt;height:13.7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">
                <v:imagedata r:id="rId11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1978779</wp:posOffset>
                </wp:positionH>
                <wp:positionV relativeFrom="paragraph">
                  <wp:posOffset>39577</wp:posOffset>
                </wp:positionV>
                <wp:extent cx="101160" cy="101160"/>
                <wp:effectExtent l="19050" t="38100" r="51435" b="5143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01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08BDD" id="Ink 556" o:spid="_x0000_s1026" type="#_x0000_t75" style="position:absolute;margin-left:155.55pt;margin-top:2.35pt;width:8.95pt;height:9.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">
                <v:imagedata r:id="rId11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897779</wp:posOffset>
                </wp:positionH>
                <wp:positionV relativeFrom="paragraph">
                  <wp:posOffset>25897</wp:posOffset>
                </wp:positionV>
                <wp:extent cx="91080" cy="211680"/>
                <wp:effectExtent l="19050" t="38100" r="42545" b="5524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910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B3469" id="Ink 555" o:spid="_x0000_s1026" type="#_x0000_t75" style="position:absolute;margin-left:148.95pt;margin-top:1.25pt;width:8.4pt;height:18.1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">
                <v:imagedata r:id="rId11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802379</wp:posOffset>
                </wp:positionH>
                <wp:positionV relativeFrom="paragraph">
                  <wp:posOffset>41017</wp:posOffset>
                </wp:positionV>
                <wp:extent cx="55800" cy="115200"/>
                <wp:effectExtent l="38100" t="38100" r="20955" b="3746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558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DB263" id="Ink 554" o:spid="_x0000_s1026" type="#_x0000_t75" style="position:absolute;margin-left:141.25pt;margin-top:3pt;width:5.9pt;height:10.1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">
                <v:imagedata r:id="rId11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1749459</wp:posOffset>
                </wp:positionH>
                <wp:positionV relativeFrom="paragraph">
                  <wp:posOffset>-14423</wp:posOffset>
                </wp:positionV>
                <wp:extent cx="11880" cy="158760"/>
                <wp:effectExtent l="38100" t="38100" r="45720" b="5080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18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8AE81" id="Ink 553" o:spid="_x0000_s1026" type="#_x0000_t75" style="position:absolute;margin-left:137.5pt;margin-top:-1.5pt;width:2.05pt;height:13.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">
                <v:imagedata r:id="rId11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1639299</wp:posOffset>
                </wp:positionH>
                <wp:positionV relativeFrom="paragraph">
                  <wp:posOffset>12937</wp:posOffset>
                </wp:positionV>
                <wp:extent cx="70200" cy="125280"/>
                <wp:effectExtent l="38100" t="57150" r="44450" b="4635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702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DA060" id="Ink 552" o:spid="_x0000_s1026" type="#_x0000_t75" style="position:absolute;margin-left:128.2pt;margin-top:.25pt;width:7.15pt;height:11.4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">
                <v:imagedata r:id="rId11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1392339</wp:posOffset>
                </wp:positionH>
                <wp:positionV relativeFrom="paragraph">
                  <wp:posOffset>41017</wp:posOffset>
                </wp:positionV>
                <wp:extent cx="67320" cy="102960"/>
                <wp:effectExtent l="19050" t="38100" r="46990" b="4953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673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B6EE8" id="Ink 551" o:spid="_x0000_s1026" type="#_x0000_t75" style="position:absolute;margin-left:109.2pt;margin-top:2.45pt;width:6.5pt;height:9.8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">
                <v:imagedata r:id="rId11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1287219</wp:posOffset>
                </wp:positionH>
                <wp:positionV relativeFrom="paragraph">
                  <wp:posOffset>-55463</wp:posOffset>
                </wp:positionV>
                <wp:extent cx="68400" cy="192600"/>
                <wp:effectExtent l="38100" t="38100" r="8255" b="5524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684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35928" id="Ink 550" o:spid="_x0000_s1026" type="#_x0000_t75" style="position:absolute;margin-left:100.5pt;margin-top:-4.95pt;width:6.95pt;height:16.6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">
                <v:imagedata r:id="rId11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1171659</wp:posOffset>
                </wp:positionH>
                <wp:positionV relativeFrom="paragraph">
                  <wp:posOffset>37417</wp:posOffset>
                </wp:positionV>
                <wp:extent cx="122760" cy="36720"/>
                <wp:effectExtent l="38100" t="38100" r="48895" b="4000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227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37A72" id="Ink 549" o:spid="_x0000_s1026" type="#_x0000_t75" style="position:absolute;margin-left:91.65pt;margin-top:2.3pt;width:10.9pt;height:3.8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">
                <v:imagedata r:id="rId11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1217019</wp:posOffset>
                </wp:positionH>
                <wp:positionV relativeFrom="paragraph">
                  <wp:posOffset>-15143</wp:posOffset>
                </wp:positionV>
                <wp:extent cx="1440" cy="147600"/>
                <wp:effectExtent l="57150" t="38100" r="55880" b="4318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4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989E1" id="Ink 548" o:spid="_x0000_s1026" type="#_x0000_t75" style="position:absolute;margin-left:94.95pt;margin-top:-1.85pt;width:1.8pt;height:12.9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">
                <v:imagedata r:id="rId11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943059</wp:posOffset>
                </wp:positionH>
                <wp:positionV relativeFrom="paragraph">
                  <wp:posOffset>5017</wp:posOffset>
                </wp:positionV>
                <wp:extent cx="74520" cy="100800"/>
                <wp:effectExtent l="38100" t="38100" r="40005" b="5207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74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B1EB3" id="Ink 547" o:spid="_x0000_s1026" type="#_x0000_t75" style="position:absolute;margin-left:73.95pt;margin-top:-.4pt;width:7pt;height:9.7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">
                <v:imagedata r:id="rId11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833259</wp:posOffset>
                </wp:positionH>
                <wp:positionV relativeFrom="paragraph">
                  <wp:posOffset>-34943</wp:posOffset>
                </wp:positionV>
                <wp:extent cx="93240" cy="162360"/>
                <wp:effectExtent l="57150" t="38100" r="0" b="4762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932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CEDA6" id="Ink 546" o:spid="_x0000_s1026" type="#_x0000_t75" style="position:absolute;margin-left:64.75pt;margin-top:-3.2pt;width:8.85pt;height:14.1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">
                <v:imagedata r:id="rId11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687819</wp:posOffset>
                </wp:positionH>
                <wp:positionV relativeFrom="paragraph">
                  <wp:posOffset>28417</wp:posOffset>
                </wp:positionV>
                <wp:extent cx="117720" cy="113040"/>
                <wp:effectExtent l="57150" t="38100" r="0" b="5842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177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96496" id="Ink 545" o:spid="_x0000_s1026" type="#_x0000_t75" style="position:absolute;margin-left:53.35pt;margin-top:1.5pt;width:10.7pt;height:10.4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">
                <v:imagedata r:id="rId11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605739</wp:posOffset>
                </wp:positionH>
                <wp:positionV relativeFrom="paragraph">
                  <wp:posOffset>-41783</wp:posOffset>
                </wp:positionV>
                <wp:extent cx="11160" cy="195120"/>
                <wp:effectExtent l="57150" t="19050" r="46355" b="5270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111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7A3CC" id="Ink 543" o:spid="_x0000_s1026" type="#_x0000_t75" style="position:absolute;margin-left:47.1pt;margin-top:-3.8pt;width:2pt;height:16.6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">
                <v:imagedata r:id="rId1186" o:title=""/>
              </v:shape>
            </w:pict>
          </mc:Fallback>
        </mc:AlternateContent>
      </w:r>
      <w:r w:rsidR="00D56A72">
        <w:rPr>
          <w:rFonts w:ascii="Comic Sans MS" w:hAnsi="Comic Sans MS"/>
        </w:rPr>
        <w:t>Step 2:  _____________________________________________________________________</w:t>
      </w:r>
    </w:p>
    <w:p w:rsidR="00D56A72" w:rsidRDefault="003424E0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2198019</wp:posOffset>
                </wp:positionH>
                <wp:positionV relativeFrom="paragraph">
                  <wp:posOffset>148472</wp:posOffset>
                </wp:positionV>
                <wp:extent cx="4320" cy="4320"/>
                <wp:effectExtent l="57150" t="57150" r="53340" b="5334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43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274B2" id="Ink 606" o:spid="_x0000_s1026" type="#_x0000_t75" style="position:absolute;margin-left:172pt;margin-top:11pt;width:2.2pt;height:2.1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">
                <v:imagedata r:id="rId11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2049699</wp:posOffset>
                </wp:positionH>
                <wp:positionV relativeFrom="paragraph">
                  <wp:posOffset>105272</wp:posOffset>
                </wp:positionV>
                <wp:extent cx="50760" cy="85320"/>
                <wp:effectExtent l="57150" t="57150" r="45085" b="4826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507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C6DC0" id="Ink 605" o:spid="_x0000_s1026" type="#_x0000_t75" style="position:absolute;margin-left:160.5pt;margin-top:7.45pt;width:5.75pt;height:8.4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">
                <v:imagedata r:id="rId11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1952859</wp:posOffset>
                </wp:positionH>
                <wp:positionV relativeFrom="paragraph">
                  <wp:posOffset>98432</wp:posOffset>
                </wp:positionV>
                <wp:extent cx="54360" cy="93240"/>
                <wp:effectExtent l="38100" t="38100" r="41275" b="4064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543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852D1" id="Ink 604" o:spid="_x0000_s1026" type="#_x0000_t75" style="position:absolute;margin-left:153.4pt;margin-top:7.5pt;width:5.35pt;height:8.3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">
                <v:imagedata r:id="rId11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1902459</wp:posOffset>
                </wp:positionH>
                <wp:positionV relativeFrom="paragraph">
                  <wp:posOffset>81872</wp:posOffset>
                </wp:positionV>
                <wp:extent cx="5760" cy="1080"/>
                <wp:effectExtent l="38100" t="38100" r="32385" b="3746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57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EAB02" id="Ink 603" o:spid="_x0000_s1026" type="#_x0000_t75" style="position:absolute;margin-left:149.25pt;margin-top:5.6pt;width:1.25pt;height:1.9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">
                <v:imagedata r:id="rId11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1895619</wp:posOffset>
                </wp:positionH>
                <wp:positionV relativeFrom="paragraph">
                  <wp:posOffset>117872</wp:posOffset>
                </wp:positionV>
                <wp:extent cx="7920" cy="64800"/>
                <wp:effectExtent l="57150" t="38100" r="49530" b="4953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79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41621" id="Ink 602" o:spid="_x0000_s1026" type="#_x0000_t75" style="position:absolute;margin-left:148.55pt;margin-top:9.05pt;width:1.6pt;height:6.0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">
                <v:imagedata r:id="rId11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1831539</wp:posOffset>
                </wp:positionH>
                <wp:positionV relativeFrom="paragraph">
                  <wp:posOffset>39032</wp:posOffset>
                </wp:positionV>
                <wp:extent cx="18720" cy="154440"/>
                <wp:effectExtent l="38100" t="19050" r="38735" b="5524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187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4A03F" id="Ink 601" o:spid="_x0000_s1026" type="#_x0000_t75" style="position:absolute;margin-left:143.6pt;margin-top:2.45pt;width:2.75pt;height:13.3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">
                <v:imagedata r:id="rId11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1492419</wp:posOffset>
                </wp:positionH>
                <wp:positionV relativeFrom="paragraph">
                  <wp:posOffset>62792</wp:posOffset>
                </wp:positionV>
                <wp:extent cx="160920" cy="92520"/>
                <wp:effectExtent l="57150" t="57150" r="48895" b="4127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609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FCD22" id="Ink 600" o:spid="_x0000_s1026" type="#_x0000_t75" style="position:absolute;margin-left:116.75pt;margin-top:4.2pt;width:14.3pt;height:8.8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">
                <v:imagedata r:id="rId12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1386939</wp:posOffset>
                </wp:positionH>
                <wp:positionV relativeFrom="paragraph">
                  <wp:posOffset>73232</wp:posOffset>
                </wp:positionV>
                <wp:extent cx="71280" cy="99720"/>
                <wp:effectExtent l="19050" t="38100" r="43180" b="5270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71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23E44" id="Ink 599" o:spid="_x0000_s1026" type="#_x0000_t75" style="position:absolute;margin-left:108.55pt;margin-top:5pt;width:6.85pt;height:9.4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">
                <v:imagedata r:id="rId12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1272459</wp:posOffset>
                </wp:positionH>
                <wp:positionV relativeFrom="paragraph">
                  <wp:posOffset>65312</wp:posOffset>
                </wp:positionV>
                <wp:extent cx="75240" cy="101880"/>
                <wp:effectExtent l="38100" t="38100" r="39370" b="5080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752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91037" id="Ink 598" o:spid="_x0000_s1026" type="#_x0000_t75" style="position:absolute;margin-left:99.85pt;margin-top:4.5pt;width:7pt;height:9.3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">
                <v:imagedata r:id="rId12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1269579</wp:posOffset>
                </wp:positionH>
                <wp:positionV relativeFrom="paragraph">
                  <wp:posOffset>69992</wp:posOffset>
                </wp:positionV>
                <wp:extent cx="15120" cy="102600"/>
                <wp:effectExtent l="38100" t="38100" r="42545" b="5016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151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B08C5" id="Ink 597" o:spid="_x0000_s1026" type="#_x0000_t75" style="position:absolute;margin-left:99.3pt;margin-top:5.2pt;width:2.3pt;height: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">
                <v:imagedata r:id="rId12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1006779</wp:posOffset>
                </wp:positionH>
                <wp:positionV relativeFrom="paragraph">
                  <wp:posOffset>99152</wp:posOffset>
                </wp:positionV>
                <wp:extent cx="74880" cy="83520"/>
                <wp:effectExtent l="38100" t="57150" r="40005" b="5016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748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F7EE1" id="Ink 596" o:spid="_x0000_s1026" type="#_x0000_t75" style="position:absolute;margin-left:79pt;margin-top:7pt;width:7pt;height:8.2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">
                <v:imagedata r:id="rId12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927579</wp:posOffset>
                </wp:positionH>
                <wp:positionV relativeFrom="paragraph">
                  <wp:posOffset>41552</wp:posOffset>
                </wp:positionV>
                <wp:extent cx="56520" cy="148320"/>
                <wp:effectExtent l="38100" t="38100" r="19685" b="4254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565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3BC54" id="Ink 595" o:spid="_x0000_s1026" type="#_x0000_t75" style="position:absolute;margin-left:72.25pt;margin-top:2.7pt;width:6pt;height:13.1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">
                <v:imagedata r:id="rId12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816339</wp:posOffset>
                </wp:positionH>
                <wp:positionV relativeFrom="paragraph">
                  <wp:posOffset>131192</wp:posOffset>
                </wp:positionV>
                <wp:extent cx="109440" cy="23400"/>
                <wp:effectExtent l="38100" t="38100" r="43180" b="3429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094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FC886" id="Ink 594" o:spid="_x0000_s1026" type="#_x0000_t75" style="position:absolute;margin-left:63.7pt;margin-top:9.7pt;width:9.85pt;height:2.8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">
                <v:imagedata r:id="rId12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853059</wp:posOffset>
                </wp:positionH>
                <wp:positionV relativeFrom="paragraph">
                  <wp:posOffset>53792</wp:posOffset>
                </wp:positionV>
                <wp:extent cx="11520" cy="138600"/>
                <wp:effectExtent l="38100" t="38100" r="45720" b="5207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115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E30BF" id="Ink 593" o:spid="_x0000_s1026" type="#_x0000_t75" style="position:absolute;margin-left:66.9pt;margin-top:3.7pt;width:2pt;height:12.1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">
                <v:imagedata r:id="rId12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655419</wp:posOffset>
                </wp:positionH>
                <wp:positionV relativeFrom="paragraph">
                  <wp:posOffset>116432</wp:posOffset>
                </wp:positionV>
                <wp:extent cx="62280" cy="5040"/>
                <wp:effectExtent l="38100" t="57150" r="52070" b="5270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62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6632A" id="Ink 592" o:spid="_x0000_s1026" type="#_x0000_t75" style="position:absolute;margin-left:51.3pt;margin-top:8.4pt;width:5.85pt;height:1.8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">
                <v:imagedata r:id="rId12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677019</wp:posOffset>
                </wp:positionH>
                <wp:positionV relativeFrom="paragraph">
                  <wp:posOffset>26072</wp:posOffset>
                </wp:positionV>
                <wp:extent cx="50400" cy="142560"/>
                <wp:effectExtent l="38100" t="38100" r="45085" b="4826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504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94506" id="Ink 591" o:spid="_x0000_s1026" type="#_x0000_t75" style="position:absolute;margin-left:52.7pt;margin-top:1.45pt;width:4.9pt;height:12.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">
                <v:imagedata r:id="rId12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585939</wp:posOffset>
                </wp:positionH>
                <wp:positionV relativeFrom="paragraph">
                  <wp:posOffset>76832</wp:posOffset>
                </wp:positionV>
                <wp:extent cx="53280" cy="109440"/>
                <wp:effectExtent l="57150" t="38100" r="42545" b="4318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532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97EE8" id="Ink 590" o:spid="_x0000_s1026" type="#_x0000_t75" style="position:absolute;margin-left:45.4pt;margin-top:5.75pt;width:5.75pt;height:9.6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">
                <v:imagedata r:id="rId1220" o:title=""/>
              </v:shape>
            </w:pict>
          </mc:Fallback>
        </mc:AlternateContent>
      </w:r>
    </w:p>
    <w:p w:rsidR="00D56A72" w:rsidRDefault="003424E0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-35421</wp:posOffset>
                </wp:positionH>
                <wp:positionV relativeFrom="paragraph">
                  <wp:posOffset>8882</wp:posOffset>
                </wp:positionV>
                <wp:extent cx="610920" cy="203040"/>
                <wp:effectExtent l="19050" t="38100" r="36830" b="6413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6109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C2506" id="Ink 608" o:spid="_x0000_s1026" type="#_x0000_t75" style="position:absolute;margin-left:-3.35pt;margin-top:-.2pt;width:49.45pt;height:18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">
                <v:imagedata r:id="rId12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-22821</wp:posOffset>
                </wp:positionH>
                <wp:positionV relativeFrom="paragraph">
                  <wp:posOffset>65042</wp:posOffset>
                </wp:positionV>
                <wp:extent cx="2880" cy="1440"/>
                <wp:effectExtent l="38100" t="38100" r="35560" b="3683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1D01E" id="Ink 607" o:spid="_x0000_s1026" type="#_x0000_t75" style="position:absolute;margin-left:-2.1pt;margin-top:4.85pt;width:.8pt;height:.6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">
                <v:imagedata r:id="rId1224" o:title=""/>
              </v:shape>
            </w:pict>
          </mc:Fallback>
        </mc:AlternateContent>
      </w:r>
      <w:r w:rsidR="00D56A72">
        <w:rPr>
          <w:rFonts w:ascii="Comic Sans MS" w:hAnsi="Comic Sans MS"/>
        </w:rPr>
        <w:t>Step 3:  _____________________________________________________________________</w:t>
      </w:r>
    </w:p>
    <w:p w:rsidR="00D56A72" w:rsidRDefault="00D56A72" w:rsidP="00D56A72">
      <w:pPr>
        <w:ind w:left="720" w:hanging="720"/>
        <w:rPr>
          <w:rFonts w:ascii="Comic Sans MS" w:hAnsi="Comic Sans MS"/>
        </w:rPr>
      </w:pPr>
    </w:p>
    <w:p w:rsidR="00D56A72" w:rsidRDefault="003424E0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5237859</wp:posOffset>
                </wp:positionH>
                <wp:positionV relativeFrom="paragraph">
                  <wp:posOffset>74815</wp:posOffset>
                </wp:positionV>
                <wp:extent cx="55800" cy="169560"/>
                <wp:effectExtent l="57150" t="38100" r="40005" b="4000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558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4E2A7" id="Ink 622" o:spid="_x0000_s1026" type="#_x0000_t75" style="position:absolute;margin-left:411.7pt;margin-top:5.6pt;width:5.75pt;height:14.3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">
                <v:imagedata r:id="rId12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5193579</wp:posOffset>
                </wp:positionH>
                <wp:positionV relativeFrom="paragraph">
                  <wp:posOffset>104695</wp:posOffset>
                </wp:positionV>
                <wp:extent cx="56160" cy="65880"/>
                <wp:effectExtent l="38100" t="38100" r="39370" b="4889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561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8E2AD" id="Ink 621" o:spid="_x0000_s1026" type="#_x0000_t75" style="position:absolute;margin-left:408.3pt;margin-top:7.8pt;width:5.65pt;height:6.2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">
                <v:imagedata r:id="rId12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4890099</wp:posOffset>
                </wp:positionH>
                <wp:positionV relativeFrom="paragraph">
                  <wp:posOffset>100015</wp:posOffset>
                </wp:positionV>
                <wp:extent cx="140760" cy="96480"/>
                <wp:effectExtent l="38100" t="38100" r="50165" b="3746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407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F4A68" id="Ink 620" o:spid="_x0000_s1026" type="#_x0000_t75" style="position:absolute;margin-left:384.4pt;margin-top:7.4pt;width:12.2pt;height:8.8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">
                <v:imagedata r:id="rId12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4928259</wp:posOffset>
                </wp:positionH>
                <wp:positionV relativeFrom="paragraph">
                  <wp:posOffset>107575</wp:posOffset>
                </wp:positionV>
                <wp:extent cx="77760" cy="93240"/>
                <wp:effectExtent l="38100" t="38100" r="36830" b="4064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777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25592" id="Ink 619" o:spid="_x0000_s1026" type="#_x0000_t75" style="position:absolute;margin-left:387.45pt;margin-top:7.85pt;width:7.3pt;height:8.5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">
                <v:imagedata r:id="rId1232" o:title=""/>
              </v:shape>
            </w:pict>
          </mc:Fallback>
        </mc:AlternateContent>
      </w:r>
    </w:p>
    <w:p w:rsidR="00D56A72" w:rsidRDefault="00D56A72" w:rsidP="00D56A72">
      <w:pPr>
        <w:ind w:left="720" w:hanging="720"/>
        <w:rPr>
          <w:rFonts w:ascii="Comic Sans MS" w:hAnsi="Comic Sans MS"/>
        </w:rPr>
      </w:pPr>
    </w:p>
    <w:p w:rsidR="00D56A72" w:rsidRDefault="003424E0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4761939</wp:posOffset>
                </wp:positionH>
                <wp:positionV relativeFrom="paragraph">
                  <wp:posOffset>-124360</wp:posOffset>
                </wp:positionV>
                <wp:extent cx="739800" cy="485640"/>
                <wp:effectExtent l="38100" t="38100" r="60325" b="4826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73980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60717" id="Ink 618" o:spid="_x0000_s1026" type="#_x0000_t75" style="position:absolute;margin-left:373.95pt;margin-top:-10.85pt;width:60.5pt;height:40.4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">
                <v:imagedata r:id="rId12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3388899</wp:posOffset>
                </wp:positionH>
                <wp:positionV relativeFrom="paragraph">
                  <wp:posOffset>5240</wp:posOffset>
                </wp:positionV>
                <wp:extent cx="199800" cy="177840"/>
                <wp:effectExtent l="38100" t="38100" r="48260" b="5080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998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55803" id="Ink 616" o:spid="_x0000_s1026" type="#_x0000_t75" style="position:absolute;margin-left:266.05pt;margin-top:-.55pt;width:17.55pt;height:15.7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">
                <v:imagedata r:id="rId1236" o:title=""/>
              </v:shape>
            </w:pict>
          </mc:Fallback>
        </mc:AlternateContent>
      </w:r>
      <w:r w:rsidR="00D56A72">
        <w:rPr>
          <w:rFonts w:ascii="Comic Sans MS" w:hAnsi="Comic Sans MS"/>
        </w:rPr>
        <w:t>Ex. 3:  Write an equation for the line parallel to y = -4x + 3 that contains    (1, -2)</w:t>
      </w:r>
    </w:p>
    <w:p w:rsidR="00D56A72" w:rsidRDefault="003424E0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485299</wp:posOffset>
                </wp:positionH>
                <wp:positionV relativeFrom="paragraph">
                  <wp:posOffset>110810</wp:posOffset>
                </wp:positionV>
                <wp:extent cx="106560" cy="144000"/>
                <wp:effectExtent l="38100" t="38100" r="46355" b="4699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065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377FF" id="Ink 635" o:spid="_x0000_s1026" type="#_x0000_t75" style="position:absolute;margin-left:194.95pt;margin-top:8.25pt;width:10pt;height:12.6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">
                <v:imagedata r:id="rId12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127819</wp:posOffset>
                </wp:positionH>
                <wp:positionV relativeFrom="paragraph">
                  <wp:posOffset>86330</wp:posOffset>
                </wp:positionV>
                <wp:extent cx="106560" cy="191880"/>
                <wp:effectExtent l="38100" t="19050" r="46355" b="5588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065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CCE5D" id="Ink 632" o:spid="_x0000_s1026" type="#_x0000_t75" style="position:absolute;margin-left:167.25pt;margin-top:6.2pt;width:9.5pt;height:16.4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">
                <v:imagedata r:id="rId12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123139</wp:posOffset>
                </wp:positionH>
                <wp:positionV relativeFrom="paragraph">
                  <wp:posOffset>124490</wp:posOffset>
                </wp:positionV>
                <wp:extent cx="5400" cy="114840"/>
                <wp:effectExtent l="19050" t="38100" r="52070" b="3810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54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2EF72" id="Ink 631" o:spid="_x0000_s1026" type="#_x0000_t75" style="position:absolute;margin-left:166.6pt;margin-top:9.55pt;width:1.4pt;height:9.8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">
                <v:imagedata r:id="rId12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014419</wp:posOffset>
                </wp:positionH>
                <wp:positionV relativeFrom="paragraph">
                  <wp:posOffset>81650</wp:posOffset>
                </wp:positionV>
                <wp:extent cx="39960" cy="174960"/>
                <wp:effectExtent l="19050" t="38100" r="36830" b="3492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399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9733B" id="Ink 630" o:spid="_x0000_s1026" type="#_x0000_t75" style="position:absolute;margin-left:157.85pt;margin-top:6pt;width:4.3pt;height:14.8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">
                <v:imagedata r:id="rId12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1919379</wp:posOffset>
                </wp:positionH>
                <wp:positionV relativeFrom="paragraph">
                  <wp:posOffset>83450</wp:posOffset>
                </wp:positionV>
                <wp:extent cx="28800" cy="164520"/>
                <wp:effectExtent l="38100" t="38100" r="47625" b="4508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288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0A11B" id="Ink 629" o:spid="_x0000_s1026" type="#_x0000_t75" style="position:absolute;margin-left:150.8pt;margin-top:6.05pt;width:3.25pt;height:14.0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">
                <v:imagedata r:id="rId12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1865019</wp:posOffset>
                </wp:positionH>
                <wp:positionV relativeFrom="paragraph">
                  <wp:posOffset>80930</wp:posOffset>
                </wp:positionV>
                <wp:extent cx="59040" cy="86760"/>
                <wp:effectExtent l="38100" t="38100" r="36830" b="4699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590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4E4AB" id="Ink 628" o:spid="_x0000_s1026" type="#_x0000_t75" style="position:absolute;margin-left:146.15pt;margin-top:6.05pt;width:5.95pt;height:7.8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">
                <v:imagedata r:id="rId12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1721019</wp:posOffset>
                </wp:positionH>
                <wp:positionV relativeFrom="paragraph">
                  <wp:posOffset>152210</wp:posOffset>
                </wp:positionV>
                <wp:extent cx="34920" cy="10440"/>
                <wp:effectExtent l="38100" t="38100" r="41910" b="4699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34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E6793" id="Ink 627" o:spid="_x0000_s1026" type="#_x0000_t75" style="position:absolute;margin-left:134.9pt;margin-top:11.4pt;width:4pt;height:1.9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">
                <v:imagedata r:id="rId12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557219</wp:posOffset>
                </wp:positionH>
                <wp:positionV relativeFrom="paragraph">
                  <wp:posOffset>186770</wp:posOffset>
                </wp:positionV>
                <wp:extent cx="64800" cy="11880"/>
                <wp:effectExtent l="38100" t="38100" r="49530" b="4572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64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32803" id="Ink 626" o:spid="_x0000_s1026" type="#_x0000_t75" style="position:absolute;margin-left:122.05pt;margin-top:14.15pt;width:6.4pt;height:2.2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">
                <v:imagedata r:id="rId12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1556859</wp:posOffset>
                </wp:positionH>
                <wp:positionV relativeFrom="paragraph">
                  <wp:posOffset>126650</wp:posOffset>
                </wp:positionV>
                <wp:extent cx="68040" cy="12960"/>
                <wp:effectExtent l="38100" t="57150" r="46355" b="4445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68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0EDDC" id="Ink 625" o:spid="_x0000_s1026" type="#_x0000_t75" style="position:absolute;margin-left:122.05pt;margin-top:9.2pt;width:6.5pt;height:2.2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">
                <v:imagedata r:id="rId12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1404939</wp:posOffset>
                </wp:positionH>
                <wp:positionV relativeFrom="paragraph">
                  <wp:posOffset>78410</wp:posOffset>
                </wp:positionV>
                <wp:extent cx="93960" cy="165240"/>
                <wp:effectExtent l="38100" t="57150" r="40005" b="4445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939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7A80C" id="Ink 624" o:spid="_x0000_s1026" type="#_x0000_t75" style="position:absolute;margin-left:109.95pt;margin-top:5.45pt;width:8.7pt;height:14.3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">
                <v:imagedata r:id="rId12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1268859</wp:posOffset>
                </wp:positionH>
                <wp:positionV relativeFrom="paragraph">
                  <wp:posOffset>136370</wp:posOffset>
                </wp:positionV>
                <wp:extent cx="56880" cy="6480"/>
                <wp:effectExtent l="38100" t="57150" r="38735" b="5080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56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82D25" id="Ink 623" o:spid="_x0000_s1026" type="#_x0000_t75" style="position:absolute;margin-left:99.45pt;margin-top:10pt;width:5.65pt;height:1.8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">
                <v:imagedata r:id="rId12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660459</wp:posOffset>
                </wp:positionH>
                <wp:positionV relativeFrom="paragraph">
                  <wp:posOffset>78770</wp:posOffset>
                </wp:positionV>
                <wp:extent cx="18360" cy="193680"/>
                <wp:effectExtent l="38100" t="19050" r="58420" b="5397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83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D109C" id="Ink 615" o:spid="_x0000_s1026" type="#_x0000_t75" style="position:absolute;margin-left:50.95pt;margin-top:5.85pt;width:3.1pt;height:16.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">
                <v:imagedata r:id="rId12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573339</wp:posOffset>
                </wp:positionH>
                <wp:positionV relativeFrom="paragraph">
                  <wp:posOffset>132410</wp:posOffset>
                </wp:positionV>
                <wp:extent cx="93960" cy="71280"/>
                <wp:effectExtent l="38100" t="38100" r="20955" b="4318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939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15B62" id="Ink 614" o:spid="_x0000_s1026" type="#_x0000_t75" style="position:absolute;margin-left:44.15pt;margin-top:10.05pt;width:9.1pt;height:7.0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">
                <v:imagedata r:id="rId12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2427699</wp:posOffset>
                </wp:positionH>
                <wp:positionV relativeFrom="paragraph">
                  <wp:posOffset>-9790</wp:posOffset>
                </wp:positionV>
                <wp:extent cx="493920" cy="66960"/>
                <wp:effectExtent l="19050" t="38100" r="40005" b="6667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4939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13BB8" id="Ink 609" o:spid="_x0000_s1026" type="#_x0000_t75" style="position:absolute;margin-left:190.6pt;margin-top:-1.85pt;width:40.55pt;height:7.5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">
                <v:imagedata r:id="rId1264" o:title=""/>
              </v:shape>
            </w:pict>
          </mc:Fallback>
        </mc:AlternateContent>
      </w:r>
    </w:p>
    <w:p w:rsidR="00F41B57" w:rsidRPr="00147902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4299339</wp:posOffset>
                </wp:positionH>
                <wp:positionV relativeFrom="paragraph">
                  <wp:posOffset>143745</wp:posOffset>
                </wp:positionV>
                <wp:extent cx="106560" cy="74880"/>
                <wp:effectExtent l="38100" t="38100" r="8255" b="4000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1065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3113B" id="Ink 665" o:spid="_x0000_s1026" type="#_x0000_t75" style="position:absolute;margin-left:337.8pt;margin-top:10.85pt;width:9.75pt;height:7.2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">
                <v:imagedata r:id="rId12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4036899</wp:posOffset>
                </wp:positionH>
                <wp:positionV relativeFrom="paragraph">
                  <wp:posOffset>181905</wp:posOffset>
                </wp:positionV>
                <wp:extent cx="72720" cy="7560"/>
                <wp:effectExtent l="38100" t="57150" r="41910" b="5016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72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3DF87" id="Ink 662" o:spid="_x0000_s1026" type="#_x0000_t75" style="position:absolute;margin-left:317.3pt;margin-top:13.45pt;width:7.05pt;height:2.4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">
                <v:imagedata r:id="rId12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314299</wp:posOffset>
                </wp:positionH>
                <wp:positionV relativeFrom="paragraph">
                  <wp:posOffset>15585</wp:posOffset>
                </wp:positionV>
                <wp:extent cx="76680" cy="11160"/>
                <wp:effectExtent l="38100" t="38100" r="38100" b="4635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76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2F5E5" id="Ink 634" o:spid="_x0000_s1026" type="#_x0000_t75" style="position:absolute;margin-left:181.75pt;margin-top:.6pt;width:7.2pt;height:2.2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">
                <v:imagedata r:id="rId12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339499</wp:posOffset>
                </wp:positionH>
                <wp:positionV relativeFrom="paragraph">
                  <wp:posOffset>-33015</wp:posOffset>
                </wp:positionV>
                <wp:extent cx="14040" cy="100440"/>
                <wp:effectExtent l="38100" t="38100" r="43180" b="5207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14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83FA4" id="Ink 633" o:spid="_x0000_s1026" type="#_x0000_t75" style="position:absolute;margin-left:183.75pt;margin-top:-3.05pt;width:2.05pt;height:9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">
                <v:imagedata r:id="rId12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-58821</wp:posOffset>
                </wp:positionH>
                <wp:positionV relativeFrom="paragraph">
                  <wp:posOffset>-241095</wp:posOffset>
                </wp:positionV>
                <wp:extent cx="933840" cy="536400"/>
                <wp:effectExtent l="38100" t="57150" r="57150" b="5461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933840" cy="53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B0EDA" id="Ink 617" o:spid="_x0000_s1026" type="#_x0000_t75" style="position:absolute;margin-left:-5.55pt;margin-top:-20.15pt;width:75.4pt;height:44.2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">
                <v:imagedata r:id="rId12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454899</wp:posOffset>
                </wp:positionH>
                <wp:positionV relativeFrom="paragraph">
                  <wp:posOffset>13065</wp:posOffset>
                </wp:positionV>
                <wp:extent cx="64800" cy="17280"/>
                <wp:effectExtent l="38100" t="57150" r="49530" b="4000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64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16B4F" id="Ink 613" o:spid="_x0000_s1026" type="#_x0000_t75" style="position:absolute;margin-left:35.2pt;margin-top:.25pt;width:6.4pt;height:2.4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">
                <v:imagedata r:id="rId12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297219</wp:posOffset>
                </wp:positionH>
                <wp:positionV relativeFrom="paragraph">
                  <wp:posOffset>55905</wp:posOffset>
                </wp:positionV>
                <wp:extent cx="81000" cy="12600"/>
                <wp:effectExtent l="19050" t="57150" r="52705" b="4508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81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47A79" id="Ink 612" o:spid="_x0000_s1026" type="#_x0000_t75" style="position:absolute;margin-left:23.1pt;margin-top:3.55pt;width:7.55pt;height:2.7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">
                <v:imagedata r:id="rId12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278139</wp:posOffset>
                </wp:positionH>
                <wp:positionV relativeFrom="paragraph">
                  <wp:posOffset>11625</wp:posOffset>
                </wp:positionV>
                <wp:extent cx="81000" cy="14760"/>
                <wp:effectExtent l="38100" t="57150" r="52705" b="4254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81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886FE" id="Ink 611" o:spid="_x0000_s1026" type="#_x0000_t75" style="position:absolute;margin-left:21.3pt;margin-top:.1pt;width:7.75pt;height:2.6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">
                <v:imagedata r:id="rId12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82299</wp:posOffset>
                </wp:positionH>
                <wp:positionV relativeFrom="paragraph">
                  <wp:posOffset>-34815</wp:posOffset>
                </wp:positionV>
                <wp:extent cx="140040" cy="133200"/>
                <wp:effectExtent l="38100" t="38100" r="50800" b="3873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400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ACB02" id="Ink 610" o:spid="_x0000_s1026" type="#_x0000_t75" style="position:absolute;margin-left:5.75pt;margin-top:-3.05pt;width:12.65pt;height:11.6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">
                <v:imagedata r:id="rId1282" o:title=""/>
              </v:shape>
            </w:pict>
          </mc:Fallback>
        </mc:AlternateContent>
      </w:r>
    </w:p>
    <w:p w:rsidR="00F41B57" w:rsidRPr="00147902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3681939</wp:posOffset>
                </wp:positionH>
                <wp:positionV relativeFrom="paragraph">
                  <wp:posOffset>-195560</wp:posOffset>
                </wp:positionV>
                <wp:extent cx="1314720" cy="504360"/>
                <wp:effectExtent l="38100" t="57150" r="57150" b="4826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31472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E6A68" id="Ink 672" o:spid="_x0000_s1026" type="#_x0000_t75" style="position:absolute;margin-left:288.95pt;margin-top:-16.25pt;width:105.5pt;height:41.4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">
                <v:imagedata r:id="rId12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781379</wp:posOffset>
                </wp:positionH>
                <wp:positionV relativeFrom="paragraph">
                  <wp:posOffset>-46880</wp:posOffset>
                </wp:positionV>
                <wp:extent cx="148320" cy="176760"/>
                <wp:effectExtent l="19050" t="38100" r="4445" b="5207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483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D3B96" id="Ink 671" o:spid="_x0000_s1026" type="#_x0000_t75" style="position:absolute;margin-left:375.95pt;margin-top:-4.5pt;width:12.95pt;height:15.5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">
                <v:imagedata r:id="rId12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651419</wp:posOffset>
                </wp:positionH>
                <wp:positionV relativeFrom="paragraph">
                  <wp:posOffset>64000</wp:posOffset>
                </wp:positionV>
                <wp:extent cx="74160" cy="3240"/>
                <wp:effectExtent l="38100" t="57150" r="40640" b="5397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74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B6639" id="Ink 670" o:spid="_x0000_s1026" type="#_x0000_t75" style="position:absolute;margin-left:365.8pt;margin-top:4.4pt;width:7.05pt;height:1.7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">
                <v:imagedata r:id="rId12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676979</wp:posOffset>
                </wp:positionH>
                <wp:positionV relativeFrom="paragraph">
                  <wp:posOffset>-1880</wp:posOffset>
                </wp:positionV>
                <wp:extent cx="27360" cy="136800"/>
                <wp:effectExtent l="38100" t="38100" r="48895" b="3492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27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6D573" id="Ink 669" o:spid="_x0000_s1026" type="#_x0000_t75" style="position:absolute;margin-left:368pt;margin-top:-.4pt;width:3.05pt;height:11.7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">
                <v:imagedata r:id="rId12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4498419</wp:posOffset>
                </wp:positionH>
                <wp:positionV relativeFrom="paragraph">
                  <wp:posOffset>-440</wp:posOffset>
                </wp:positionV>
                <wp:extent cx="93240" cy="138960"/>
                <wp:effectExtent l="57150" t="38100" r="40640" b="5207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932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E9F3A" id="Ink 668" o:spid="_x0000_s1026" type="#_x0000_t75" style="position:absolute;margin-left:353.5pt;margin-top:-.35pt;width:8.55pt;height:12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">
                <v:imagedata r:id="rId12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4493379</wp:posOffset>
                </wp:positionH>
                <wp:positionV relativeFrom="paragraph">
                  <wp:posOffset>-18080</wp:posOffset>
                </wp:positionV>
                <wp:extent cx="117720" cy="131760"/>
                <wp:effectExtent l="38100" t="38100" r="34925" b="4000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17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0027A" id="Ink 667" o:spid="_x0000_s1026" type="#_x0000_t75" style="position:absolute;margin-left:353.55pt;margin-top:-1.9pt;width:10.2pt;height:11.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">
                <v:imagedata r:id="rId12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4387539</wp:posOffset>
                </wp:positionH>
                <wp:positionV relativeFrom="paragraph">
                  <wp:posOffset>-89000</wp:posOffset>
                </wp:positionV>
                <wp:extent cx="7920" cy="217800"/>
                <wp:effectExtent l="38100" t="38100" r="49530" b="4953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792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08783" id="Ink 666" o:spid="_x0000_s1026" type="#_x0000_t75" style="position:absolute;margin-left:344.9pt;margin-top:-7.5pt;width:1.95pt;height:18.3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">
                <v:imagedata r:id="rId12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4166499</wp:posOffset>
                </wp:positionH>
                <wp:positionV relativeFrom="paragraph">
                  <wp:posOffset>20800</wp:posOffset>
                </wp:positionV>
                <wp:extent cx="68760" cy="6480"/>
                <wp:effectExtent l="38100" t="57150" r="45720" b="5080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8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BC0C9" id="Ink 664" o:spid="_x0000_s1026" type="#_x0000_t75" style="position:absolute;margin-left:327.3pt;margin-top:.85pt;width:6.8pt;height:2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">
                <v:imagedata r:id="rId12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4035459</wp:posOffset>
                </wp:positionH>
                <wp:positionV relativeFrom="paragraph">
                  <wp:posOffset>60400</wp:posOffset>
                </wp:positionV>
                <wp:extent cx="67680" cy="14400"/>
                <wp:effectExtent l="38100" t="57150" r="46990" b="4318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67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CAC4B" id="Ink 663" o:spid="_x0000_s1026" type="#_x0000_t75" style="position:absolute;margin-left:317.45pt;margin-top:3.95pt;width:6.4pt;height:2.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">
                <v:imagedata r:id="rId13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3833859</wp:posOffset>
                </wp:positionH>
                <wp:positionV relativeFrom="paragraph">
                  <wp:posOffset>-37880</wp:posOffset>
                </wp:positionV>
                <wp:extent cx="111240" cy="276120"/>
                <wp:effectExtent l="38100" t="57150" r="60325" b="4826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112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B77A9" id="Ink 661" o:spid="_x0000_s1026" type="#_x0000_t75" style="position:absolute;margin-left:301.2pt;margin-top:-3.9pt;width:10.35pt;height:23.6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">
                <v:imagedata r:id="rId13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3099099</wp:posOffset>
                </wp:positionH>
                <wp:positionV relativeFrom="paragraph">
                  <wp:posOffset>63280</wp:posOffset>
                </wp:positionV>
                <wp:extent cx="105480" cy="133920"/>
                <wp:effectExtent l="38100" t="57150" r="27940" b="3810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05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20189" id="Ink 660" o:spid="_x0000_s1026" type="#_x0000_t75" style="position:absolute;margin-left:243.4pt;margin-top:4.35pt;width:9.5pt;height:11.8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">
                <v:imagedata r:id="rId13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2944659</wp:posOffset>
                </wp:positionH>
                <wp:positionV relativeFrom="paragraph">
                  <wp:posOffset>178840</wp:posOffset>
                </wp:positionV>
                <wp:extent cx="55440" cy="5760"/>
                <wp:effectExtent l="38100" t="57150" r="40005" b="5143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55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0685C" id="Ink 659" o:spid="_x0000_s1026" type="#_x0000_t75" style="position:absolute;margin-left:231.25pt;margin-top:13.35pt;width:5.65pt;height:1.9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">
                <v:imagedata r:id="rId13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2906139</wp:posOffset>
                </wp:positionH>
                <wp:positionV relativeFrom="paragraph">
                  <wp:posOffset>127720</wp:posOffset>
                </wp:positionV>
                <wp:extent cx="78120" cy="6840"/>
                <wp:effectExtent l="19050" t="57150" r="55245" b="5080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78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6D95E" id="Ink 657" o:spid="_x0000_s1026" type="#_x0000_t75" style="position:absolute;margin-left:228.3pt;margin-top:9.35pt;width:7.3pt;height:2.0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">
                <v:imagedata r:id="rId13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2767539</wp:posOffset>
                </wp:positionH>
                <wp:positionV relativeFrom="paragraph">
                  <wp:posOffset>55000</wp:posOffset>
                </wp:positionV>
                <wp:extent cx="97200" cy="175320"/>
                <wp:effectExtent l="38100" t="38100" r="36195" b="5334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972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ED653" id="Ink 656" o:spid="_x0000_s1026" type="#_x0000_t75" style="position:absolute;margin-left:217.45pt;margin-top:3.85pt;width:8.85pt;height:15.0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">
                <v:imagedata r:id="rId13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2192979</wp:posOffset>
                </wp:positionH>
                <wp:positionV relativeFrom="paragraph">
                  <wp:posOffset>-800</wp:posOffset>
                </wp:positionV>
                <wp:extent cx="132840" cy="154080"/>
                <wp:effectExtent l="38100" t="38100" r="0" b="3683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328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7A2C7" id="Ink 645" o:spid="_x0000_s1026" type="#_x0000_t75" style="position:absolute;margin-left:172pt;margin-top:-.45pt;width:11.85pt;height:13.3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">
                <v:imagedata r:id="rId13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2063379</wp:posOffset>
                </wp:positionH>
                <wp:positionV relativeFrom="paragraph">
                  <wp:posOffset>83080</wp:posOffset>
                </wp:positionV>
                <wp:extent cx="81720" cy="13680"/>
                <wp:effectExtent l="38100" t="57150" r="52070" b="4381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81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E7703" id="Ink 644" o:spid="_x0000_s1026" type="#_x0000_t75" style="position:absolute;margin-left:161.95pt;margin-top:5.9pt;width:7.65pt;height:2.4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">
                <v:imagedata r:id="rId13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2095419</wp:posOffset>
                </wp:positionH>
                <wp:positionV relativeFrom="paragraph">
                  <wp:posOffset>30520</wp:posOffset>
                </wp:positionV>
                <wp:extent cx="5400" cy="108360"/>
                <wp:effectExtent l="57150" t="38100" r="52070" b="4445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5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457CF" id="Ink 643" o:spid="_x0000_s1026" type="#_x0000_t75" style="position:absolute;margin-left:164.2pt;margin-top:2.05pt;width:1.95pt;height:9.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">
                <v:imagedata r:id="rId13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1961859</wp:posOffset>
                </wp:positionH>
                <wp:positionV relativeFrom="paragraph">
                  <wp:posOffset>-12680</wp:posOffset>
                </wp:positionV>
                <wp:extent cx="6120" cy="179640"/>
                <wp:effectExtent l="57150" t="38100" r="51435" b="4953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6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6B5AF" id="Ink 642" o:spid="_x0000_s1026" type="#_x0000_t75" style="position:absolute;margin-left:153.8pt;margin-top:-1.45pt;width:2pt;height:15.3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">
                <v:imagedata r:id="rId13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1911099</wp:posOffset>
                </wp:positionH>
                <wp:positionV relativeFrom="paragraph">
                  <wp:posOffset>10000</wp:posOffset>
                </wp:positionV>
                <wp:extent cx="47520" cy="72000"/>
                <wp:effectExtent l="57150" t="38100" r="48260" b="4254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475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F7A9E" id="Ink 641" o:spid="_x0000_s1026" type="#_x0000_t75" style="position:absolute;margin-left:149.8pt;margin-top:.55pt;width:5pt;height:6.6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">
                <v:imagedata r:id="rId13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1790499</wp:posOffset>
                </wp:positionH>
                <wp:positionV relativeFrom="paragraph">
                  <wp:posOffset>79840</wp:posOffset>
                </wp:positionV>
                <wp:extent cx="45000" cy="5040"/>
                <wp:effectExtent l="38100" t="38100" r="50800" b="5270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45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07F38" id="Ink 640" o:spid="_x0000_s1026" type="#_x0000_t75" style="position:absolute;margin-left:140.35pt;margin-top:5.65pt;width:4.8pt;height:1.9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">
                <v:imagedata r:id="rId13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1628859</wp:posOffset>
                </wp:positionH>
                <wp:positionV relativeFrom="paragraph">
                  <wp:posOffset>114400</wp:posOffset>
                </wp:positionV>
                <wp:extent cx="66240" cy="8640"/>
                <wp:effectExtent l="38100" t="38100" r="48260" b="4889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66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A81E1" id="Ink 639" o:spid="_x0000_s1026" type="#_x0000_t75" style="position:absolute;margin-left:127.75pt;margin-top:8.35pt;width:6.4pt;height:2.1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">
                <v:imagedata r:id="rId13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1608339</wp:posOffset>
                </wp:positionH>
                <wp:positionV relativeFrom="paragraph">
                  <wp:posOffset>64000</wp:posOffset>
                </wp:positionV>
                <wp:extent cx="75960" cy="6480"/>
                <wp:effectExtent l="38100" t="57150" r="38735" b="5080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75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237E0" id="Ink 638" o:spid="_x0000_s1026" type="#_x0000_t75" style="position:absolute;margin-left:126.2pt;margin-top:4.35pt;width:7.1pt;height:1.7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">
                <v:imagedata r:id="rId13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1439139</wp:posOffset>
                </wp:positionH>
                <wp:positionV relativeFrom="paragraph">
                  <wp:posOffset>13960</wp:posOffset>
                </wp:positionV>
                <wp:extent cx="106560" cy="132840"/>
                <wp:effectExtent l="38100" t="38100" r="46355" b="5778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06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56560" id="Ink 637" o:spid="_x0000_s1026" type="#_x0000_t75" style="position:absolute;margin-left:112.65pt;margin-top:.3pt;width:9.7pt;height:12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">
                <v:imagedata r:id="rId13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1272099</wp:posOffset>
                </wp:positionH>
                <wp:positionV relativeFrom="paragraph">
                  <wp:posOffset>49240</wp:posOffset>
                </wp:positionV>
                <wp:extent cx="86760" cy="11160"/>
                <wp:effectExtent l="57150" t="57150" r="46990" b="4635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86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54BB8" id="Ink 636" o:spid="_x0000_s1026" type="#_x0000_t75" style="position:absolute;margin-left:99.5pt;margin-top:3.25pt;width:8.2pt;height:2.4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">
                <v:imagedata r:id="rId1330" o:title=""/>
              </v:shape>
            </w:pict>
          </mc:Fallback>
        </mc:AlternateContent>
      </w:r>
    </w:p>
    <w:p w:rsidR="00F41B57" w:rsidRDefault="003424E0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2297379</wp:posOffset>
                </wp:positionH>
                <wp:positionV relativeFrom="paragraph">
                  <wp:posOffset>-59750</wp:posOffset>
                </wp:positionV>
                <wp:extent cx="303480" cy="193680"/>
                <wp:effectExtent l="38100" t="38100" r="40005" b="5397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3034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55A30" id="Ink 655" o:spid="_x0000_s1026" type="#_x0000_t75" style="position:absolute;margin-left:180.65pt;margin-top:-5.5pt;width:25.05pt;height:16.4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">
                <v:imagedata r:id="rId13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1584939</wp:posOffset>
                </wp:positionH>
                <wp:positionV relativeFrom="paragraph">
                  <wp:posOffset>34570</wp:posOffset>
                </wp:positionV>
                <wp:extent cx="9360" cy="149400"/>
                <wp:effectExtent l="57150" t="38100" r="48260" b="4127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93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FB625" id="Ink 653" o:spid="_x0000_s1026" type="#_x0000_t75" style="position:absolute;margin-left:123.9pt;margin-top:2.05pt;width:1.95pt;height:13.2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">
                <v:imagedata r:id="rId13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1549299</wp:posOffset>
                </wp:positionH>
                <wp:positionV relativeFrom="paragraph">
                  <wp:posOffset>55090</wp:posOffset>
                </wp:positionV>
                <wp:extent cx="57240" cy="64440"/>
                <wp:effectExtent l="57150" t="38100" r="38100" b="5016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572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380AE" id="Ink 652" o:spid="_x0000_s1026" type="#_x0000_t75" style="position:absolute;margin-left:121.35pt;margin-top:4pt;width:5.65pt;height:6.2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">
                <v:imagedata r:id="rId13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1448499</wp:posOffset>
                </wp:positionH>
                <wp:positionV relativeFrom="paragraph">
                  <wp:posOffset>119890</wp:posOffset>
                </wp:positionV>
                <wp:extent cx="60120" cy="3960"/>
                <wp:effectExtent l="38100" t="57150" r="54610" b="5334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60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5FF3B" id="Ink 651" o:spid="_x0000_s1026" type="#_x0000_t75" style="position:absolute;margin-left:113.35pt;margin-top:8.75pt;width:6.15pt;height:1.6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">
                <v:imagedata r:id="rId13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1476939</wp:posOffset>
                </wp:positionH>
                <wp:positionV relativeFrom="paragraph">
                  <wp:posOffset>78850</wp:posOffset>
                </wp:positionV>
                <wp:extent cx="7560" cy="97200"/>
                <wp:effectExtent l="57150" t="38100" r="50165" b="5524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75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C3C05" id="Ink 650" o:spid="_x0000_s1026" type="#_x0000_t75" style="position:absolute;margin-left:115.35pt;margin-top:5.45pt;width:1.95pt;height:9.1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">
                <v:imagedata r:id="rId13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1981299</wp:posOffset>
                </wp:positionH>
                <wp:positionV relativeFrom="paragraph">
                  <wp:posOffset>16570</wp:posOffset>
                </wp:positionV>
                <wp:extent cx="9000" cy="156600"/>
                <wp:effectExtent l="38100" t="38100" r="48260" b="5334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90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CD4E9" id="Ink 649" o:spid="_x0000_s1026" type="#_x0000_t75" style="position:absolute;margin-left:155.6pt;margin-top:.75pt;width:2pt;height:13.6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">
                <v:imagedata r:id="rId13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1917939</wp:posOffset>
                </wp:positionH>
                <wp:positionV relativeFrom="paragraph">
                  <wp:posOffset>56890</wp:posOffset>
                </wp:positionV>
                <wp:extent cx="76680" cy="44280"/>
                <wp:effectExtent l="38100" t="57150" r="38100" b="5143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766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D675A" id="Ink 648" o:spid="_x0000_s1026" type="#_x0000_t75" style="position:absolute;margin-left:150.7pt;margin-top:3.85pt;width:7.05pt;height:5.1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">
                <v:imagedata r:id="rId13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1795539</wp:posOffset>
                </wp:positionH>
                <wp:positionV relativeFrom="paragraph">
                  <wp:posOffset>108010</wp:posOffset>
                </wp:positionV>
                <wp:extent cx="100800" cy="21600"/>
                <wp:effectExtent l="19050" t="38100" r="52070" b="5461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00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90EB3" id="Ink 647" o:spid="_x0000_s1026" type="#_x0000_t75" style="position:absolute;margin-left:141.05pt;margin-top:7.8pt;width:9.05pt;height:3.1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">
                <v:imagedata r:id="rId13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1823979</wp:posOffset>
                </wp:positionH>
                <wp:positionV relativeFrom="paragraph">
                  <wp:posOffset>72370</wp:posOffset>
                </wp:positionV>
                <wp:extent cx="4680" cy="93960"/>
                <wp:effectExtent l="38100" t="38100" r="52705" b="4000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46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FCBB4" id="Ink 646" o:spid="_x0000_s1026" type="#_x0000_t75" style="position:absolute;margin-left:143.05pt;margin-top:5.15pt;width:1.8pt;height:8.7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">
                <v:imagedata r:id="rId1348" o:title=""/>
              </v:shape>
            </w:pict>
          </mc:Fallback>
        </mc:AlternateContent>
      </w:r>
    </w:p>
    <w:p w:rsidR="00D56A72" w:rsidRPr="00147902" w:rsidRDefault="00826045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5773539</wp:posOffset>
                </wp:positionH>
                <wp:positionV relativeFrom="paragraph">
                  <wp:posOffset>7745</wp:posOffset>
                </wp:positionV>
                <wp:extent cx="557280" cy="185760"/>
                <wp:effectExtent l="38100" t="38100" r="52705" b="6223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5572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3DC63" id="Ink 767" o:spid="_x0000_s1026" type="#_x0000_t75" style="position:absolute;margin-left:454.15pt;margin-top:-.2pt;width:45.25pt;height:16.3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">
                <v:imagedata r:id="rId13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5738259</wp:posOffset>
                </wp:positionH>
                <wp:positionV relativeFrom="paragraph">
                  <wp:posOffset>81905</wp:posOffset>
                </wp:positionV>
                <wp:extent cx="272160" cy="113040"/>
                <wp:effectExtent l="38100" t="38100" r="52070" b="3937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272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B3489" id="Ink 766" o:spid="_x0000_s1026" type="#_x0000_t75" style="position:absolute;margin-left:451.4pt;margin-top:5.5pt;width:22.75pt;height:10.1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">
                <v:imagedata r:id="rId13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4614699</wp:posOffset>
                </wp:positionH>
                <wp:positionV relativeFrom="paragraph">
                  <wp:posOffset>-88375</wp:posOffset>
                </wp:positionV>
                <wp:extent cx="716760" cy="379800"/>
                <wp:effectExtent l="38100" t="19050" r="7620" b="5842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71676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A4742" id="Ink 741" o:spid="_x0000_s1026" type="#_x0000_t75" style="position:absolute;margin-left:362.6pt;margin-top:-7.55pt;width:58.1pt;height:31.3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">
                <v:imagedata r:id="rId135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1268139</wp:posOffset>
                </wp:positionH>
                <wp:positionV relativeFrom="paragraph">
                  <wp:posOffset>-7375</wp:posOffset>
                </wp:positionV>
                <wp:extent cx="923040" cy="27360"/>
                <wp:effectExtent l="38100" t="38100" r="48895" b="4889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9230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FA695" id="Ink 654" o:spid="_x0000_s1026" type="#_x0000_t75" style="position:absolute;margin-left:99.4pt;margin-top:-1.25pt;width:73.85pt;height:3.4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">
                <v:imagedata r:id="rId1356" o:title=""/>
              </v:shape>
            </w:pict>
          </mc:Fallback>
        </mc:AlternateContent>
      </w:r>
      <w:r w:rsidR="00D56A72">
        <w:rPr>
          <w:rFonts w:ascii="Comic Sans MS" w:hAnsi="Comic Sans MS"/>
        </w:rPr>
        <w:t>Ex. 4:  Write the equation of the line parallel to 2x + 4y = 6 and contains (6, -2).</w:t>
      </w:r>
    </w:p>
    <w:p w:rsidR="00F41B57" w:rsidRPr="00147902" w:rsidRDefault="00826045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6359619</wp:posOffset>
                </wp:positionH>
                <wp:positionV relativeFrom="paragraph">
                  <wp:posOffset>81275</wp:posOffset>
                </wp:positionV>
                <wp:extent cx="102960" cy="220680"/>
                <wp:effectExtent l="38100" t="38100" r="30480" b="4635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029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213D6" id="Ink 759" o:spid="_x0000_s1026" type="#_x0000_t75" style="position:absolute;margin-left:500.45pt;margin-top:5.8pt;width:9.35pt;height:18.8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">
                <v:imagedata r:id="rId13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5755539</wp:posOffset>
                </wp:positionH>
                <wp:positionV relativeFrom="paragraph">
                  <wp:posOffset>66155</wp:posOffset>
                </wp:positionV>
                <wp:extent cx="7560" cy="101160"/>
                <wp:effectExtent l="57150" t="38100" r="50165" b="5143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7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FD94D" id="Ink 751" o:spid="_x0000_s1026" type="#_x0000_t75" style="position:absolute;margin-left:452.4pt;margin-top:4.65pt;width:2.1pt;height:9.1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">
                <v:imagedata r:id="rId13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5571579</wp:posOffset>
                </wp:positionH>
                <wp:positionV relativeFrom="paragraph">
                  <wp:posOffset>189995</wp:posOffset>
                </wp:positionV>
                <wp:extent cx="56880" cy="2520"/>
                <wp:effectExtent l="38100" t="57150" r="38735" b="5524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568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D7A81" id="Ink 750" o:spid="_x0000_s1026" type="#_x0000_t75" style="position:absolute;margin-left:438.4pt;margin-top:14.05pt;width:5.45pt;height:1.8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">
                <v:imagedata r:id="rId13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3468099</wp:posOffset>
                </wp:positionH>
                <wp:positionV relativeFrom="paragraph">
                  <wp:posOffset>-89725</wp:posOffset>
                </wp:positionV>
                <wp:extent cx="876600" cy="499320"/>
                <wp:effectExtent l="57150" t="57150" r="57150" b="5334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876600" cy="49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09283" id="Ink 740" o:spid="_x0000_s1026" type="#_x0000_t75" style="position:absolute;margin-left:272.3pt;margin-top:-7.8pt;width:70.7pt;height:40.9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">
                <v:imagedata r:id="rId136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3979299</wp:posOffset>
                </wp:positionH>
                <wp:positionV relativeFrom="paragraph">
                  <wp:posOffset>141395</wp:posOffset>
                </wp:positionV>
                <wp:extent cx="153000" cy="16200"/>
                <wp:effectExtent l="38100" t="57150" r="38100" b="4127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53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65F09" id="Ink 738" o:spid="_x0000_s1026" type="#_x0000_t75" style="position:absolute;margin-left:312.85pt;margin-top:10.4pt;width:13.15pt;height:2.6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">
                <v:imagedata r:id="rId136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4060299</wp:posOffset>
                </wp:positionH>
                <wp:positionV relativeFrom="paragraph">
                  <wp:posOffset>-7285</wp:posOffset>
                </wp:positionV>
                <wp:extent cx="9720" cy="118800"/>
                <wp:effectExtent l="38100" t="38100" r="47625" b="5270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97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4AD18" id="Ink 737" o:spid="_x0000_s1026" type="#_x0000_t75" style="position:absolute;margin-left:318.95pt;margin-top:-1.1pt;width:2.2pt;height:10.5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">
                <v:imagedata r:id="rId136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3870579</wp:posOffset>
                </wp:positionH>
                <wp:positionV relativeFrom="paragraph">
                  <wp:posOffset>130235</wp:posOffset>
                </wp:positionV>
                <wp:extent cx="48600" cy="6120"/>
                <wp:effectExtent l="57150" t="57150" r="46990" b="5143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48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B73AE" id="Ink 736" o:spid="_x0000_s1026" type="#_x0000_t75" style="position:absolute;margin-left:304.1pt;margin-top:9.5pt;width:5.15pt;height:2.0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">
                <v:imagedata r:id="rId137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3715059</wp:posOffset>
                </wp:positionH>
                <wp:positionV relativeFrom="paragraph">
                  <wp:posOffset>159035</wp:posOffset>
                </wp:positionV>
                <wp:extent cx="56160" cy="6120"/>
                <wp:effectExtent l="38100" t="57150" r="39370" b="5143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56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43E2B" id="Ink 734" o:spid="_x0000_s1026" type="#_x0000_t75" style="position:absolute;margin-left:291.9pt;margin-top:11.65pt;width:5.65pt;height:2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">
                <v:imagedata r:id="rId137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1003539</wp:posOffset>
                </wp:positionH>
                <wp:positionV relativeFrom="paragraph">
                  <wp:posOffset>21875</wp:posOffset>
                </wp:positionV>
                <wp:extent cx="93960" cy="126000"/>
                <wp:effectExtent l="38100" t="38100" r="40005" b="4572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939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6A46B" id="Ink 685" o:spid="_x0000_s1026" type="#_x0000_t75" style="position:absolute;margin-left:78.15pt;margin-top:1.15pt;width:9.2pt;height:11.3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">
                <v:imagedata r:id="rId137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855579</wp:posOffset>
                </wp:positionH>
                <wp:positionV relativeFrom="paragraph">
                  <wp:posOffset>125555</wp:posOffset>
                </wp:positionV>
                <wp:extent cx="90360" cy="10080"/>
                <wp:effectExtent l="38100" t="57150" r="43180" b="4762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90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3D75C" id="Ink 684" o:spid="_x0000_s1026" type="#_x0000_t75" style="position:absolute;margin-left:66.75pt;margin-top:9.15pt;width:8.4pt;height:2.3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">
                <v:imagedata r:id="rId137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868899</wp:posOffset>
                </wp:positionH>
                <wp:positionV relativeFrom="paragraph">
                  <wp:posOffset>72635</wp:posOffset>
                </wp:positionV>
                <wp:extent cx="54360" cy="8640"/>
                <wp:effectExtent l="57150" t="38100" r="41275" b="4889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54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36592" id="Ink 683" o:spid="_x0000_s1026" type="#_x0000_t75" style="position:absolute;margin-left:67.7pt;margin-top:5.05pt;width:5.65pt;height:2.1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">
                <v:imagedata r:id="rId137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775659</wp:posOffset>
                </wp:positionH>
                <wp:positionV relativeFrom="paragraph">
                  <wp:posOffset>44555</wp:posOffset>
                </wp:positionV>
                <wp:extent cx="31320" cy="172080"/>
                <wp:effectExtent l="38100" t="38100" r="45085" b="3810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313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CE0D4" id="Ink 682" o:spid="_x0000_s1026" type="#_x0000_t75" style="position:absolute;margin-left:60.4pt;margin-top:3.15pt;width:3.55pt;height:14.6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">
                <v:imagedata r:id="rId138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728859</wp:posOffset>
                </wp:positionH>
                <wp:positionV relativeFrom="paragraph">
                  <wp:posOffset>65075</wp:posOffset>
                </wp:positionV>
                <wp:extent cx="69120" cy="85320"/>
                <wp:effectExtent l="38100" t="38100" r="45720" b="4826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69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3BCD8" id="Ink 681" o:spid="_x0000_s1026" type="#_x0000_t75" style="position:absolute;margin-left:57.15pt;margin-top:4.85pt;width:6.4pt;height:7.6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">
                <v:imagedata r:id="rId138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676299</wp:posOffset>
                </wp:positionH>
                <wp:positionV relativeFrom="paragraph">
                  <wp:posOffset>635</wp:posOffset>
                </wp:positionV>
                <wp:extent cx="23760" cy="160200"/>
                <wp:effectExtent l="38100" t="38100" r="52705" b="4953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237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B9E63" id="Ink 680" o:spid="_x0000_s1026" type="#_x0000_t75" style="position:absolute;margin-left:52.55pt;margin-top:-.4pt;width:3.15pt;height:13.7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">
                <v:imagedata r:id="rId138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619059</wp:posOffset>
                </wp:positionH>
                <wp:positionV relativeFrom="paragraph">
                  <wp:posOffset>43475</wp:posOffset>
                </wp:positionV>
                <wp:extent cx="57600" cy="79200"/>
                <wp:effectExtent l="38100" t="38100" r="19050" b="3556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576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17E59" id="Ink 679" o:spid="_x0000_s1026" type="#_x0000_t75" style="position:absolute;margin-left:48pt;margin-top:3.1pt;width:5.9pt;height:7.4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">
                <v:imagedata r:id="rId138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74339</wp:posOffset>
                </wp:positionH>
                <wp:positionV relativeFrom="paragraph">
                  <wp:posOffset>140315</wp:posOffset>
                </wp:positionV>
                <wp:extent cx="74520" cy="6480"/>
                <wp:effectExtent l="38100" t="38100" r="40005" b="5080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74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48D1A" id="Ink 678" o:spid="_x0000_s1026" type="#_x0000_t75" style="position:absolute;margin-left:36.8pt;margin-top:10.45pt;width:7.05pt;height:1.7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">
                <v:imagedata r:id="rId138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507819</wp:posOffset>
                </wp:positionH>
                <wp:positionV relativeFrom="paragraph">
                  <wp:posOffset>96395</wp:posOffset>
                </wp:positionV>
                <wp:extent cx="3240" cy="78120"/>
                <wp:effectExtent l="57150" t="38100" r="53975" b="3619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32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12CB8" id="Ink 677" o:spid="_x0000_s1026" type="#_x0000_t75" style="position:absolute;margin-left:39.25pt;margin-top:7.1pt;width:1.55pt;height:7.2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">
                <v:imagedata r:id="rId139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293259</wp:posOffset>
                </wp:positionH>
                <wp:positionV relativeFrom="paragraph">
                  <wp:posOffset>99635</wp:posOffset>
                </wp:positionV>
                <wp:extent cx="108000" cy="95760"/>
                <wp:effectExtent l="38100" t="38100" r="44450" b="3810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080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AA27B" id="Ink 676" o:spid="_x0000_s1026" type="#_x0000_t75" style="position:absolute;margin-left:22.5pt;margin-top:7.6pt;width:9.4pt;height:8.5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">
                <v:imagedata r:id="rId139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75979</wp:posOffset>
                </wp:positionH>
                <wp:positionV relativeFrom="paragraph">
                  <wp:posOffset>114395</wp:posOffset>
                </wp:positionV>
                <wp:extent cx="114480" cy="73440"/>
                <wp:effectExtent l="38100" t="38100" r="38100" b="4127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144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C50A9" id="Ink 675" o:spid="_x0000_s1026" type="#_x0000_t75" style="position:absolute;margin-left:21.3pt;margin-top:8.7pt;width:10.1pt;height:6.8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">
                <v:imagedata r:id="rId139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129099</wp:posOffset>
                </wp:positionH>
                <wp:positionV relativeFrom="paragraph">
                  <wp:posOffset>63995</wp:posOffset>
                </wp:positionV>
                <wp:extent cx="90720" cy="146160"/>
                <wp:effectExtent l="57150" t="38100" r="43180" b="4445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907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FE362" id="Ink 674" o:spid="_x0000_s1026" type="#_x0000_t75" style="position:absolute;margin-left:9.4pt;margin-top:4.2pt;width:8.55pt;height:13.1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">
                <v:imagedata r:id="rId139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2432739</wp:posOffset>
                </wp:positionH>
                <wp:positionV relativeFrom="paragraph">
                  <wp:posOffset>-12325</wp:posOffset>
                </wp:positionV>
                <wp:extent cx="514800" cy="87120"/>
                <wp:effectExtent l="38100" t="57150" r="38100" b="4635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5148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184E5" id="Ink 673" o:spid="_x0000_s1026" type="#_x0000_t75" style="position:absolute;margin-left:191.2pt;margin-top:-1.65pt;width:41.7pt;height:8.4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">
                <v:imagedata r:id="rId1398" o:title=""/>
              </v:shape>
            </w:pict>
          </mc:Fallback>
        </mc:AlternateContent>
      </w:r>
    </w:p>
    <w:p w:rsidR="00F41B57" w:rsidRDefault="00826045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6272499</wp:posOffset>
                </wp:positionH>
                <wp:positionV relativeFrom="paragraph">
                  <wp:posOffset>-59310</wp:posOffset>
                </wp:positionV>
                <wp:extent cx="116640" cy="128520"/>
                <wp:effectExtent l="57150" t="38100" r="0" b="4318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166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8D205" id="Ink 758" o:spid="_x0000_s1026" type="#_x0000_t75" style="position:absolute;margin-left:493.05pt;margin-top:-5.2pt;width:10.95pt;height:11.3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">
                <v:imagedata r:id="rId14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6147939</wp:posOffset>
                </wp:positionH>
                <wp:positionV relativeFrom="paragraph">
                  <wp:posOffset>26010</wp:posOffset>
                </wp:positionV>
                <wp:extent cx="67680" cy="7920"/>
                <wp:effectExtent l="38100" t="57150" r="46990" b="4953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67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E770D" id="Ink 757" o:spid="_x0000_s1026" type="#_x0000_t75" style="position:absolute;margin-left:483.85pt;margin-top:1.2pt;width:6.25pt;height:2.1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">
                <v:imagedata r:id="rId14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6022299</wp:posOffset>
                </wp:positionH>
                <wp:positionV relativeFrom="paragraph">
                  <wp:posOffset>-12150</wp:posOffset>
                </wp:positionV>
                <wp:extent cx="85680" cy="112680"/>
                <wp:effectExtent l="57150" t="38100" r="48260" b="4000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856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88531" id="Ink 756" o:spid="_x0000_s1026" type="#_x0000_t75" style="position:absolute;margin-left:473.5pt;margin-top:-1.5pt;width:7.95pt;height:10.1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">
                <v:imagedata r:id="rId14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6004659</wp:posOffset>
                </wp:positionH>
                <wp:positionV relativeFrom="paragraph">
                  <wp:posOffset>6570</wp:posOffset>
                </wp:positionV>
                <wp:extent cx="93240" cy="88200"/>
                <wp:effectExtent l="57150" t="57150" r="40640" b="4572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93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D15B0" id="Ink 755" o:spid="_x0000_s1026" type="#_x0000_t75" style="position:absolute;margin-left:472.05pt;margin-top:-.2pt;width:8.75pt;height:8.3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">
                <v:imagedata r:id="rId14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5895579</wp:posOffset>
                </wp:positionH>
                <wp:positionV relativeFrom="paragraph">
                  <wp:posOffset>-90990</wp:posOffset>
                </wp:positionV>
                <wp:extent cx="79920" cy="219960"/>
                <wp:effectExtent l="38100" t="38100" r="53975" b="4699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7992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6BE17" id="Ink 754" o:spid="_x0000_s1026" type="#_x0000_t75" style="position:absolute;margin-left:463.45pt;margin-top:-7.7pt;width:7.55pt;height:18.5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">
                <v:imagedata r:id="rId14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5713779</wp:posOffset>
                </wp:positionH>
                <wp:positionV relativeFrom="paragraph">
                  <wp:posOffset>73530</wp:posOffset>
                </wp:positionV>
                <wp:extent cx="88560" cy="83880"/>
                <wp:effectExtent l="38100" t="57150" r="45085" b="4953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885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49F37" id="Ink 753" o:spid="_x0000_s1026" type="#_x0000_t75" style="position:absolute;margin-left:449.3pt;margin-top:5.1pt;width:8.15pt;height:8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">
                <v:imagedata r:id="rId14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5673819</wp:posOffset>
                </wp:positionH>
                <wp:positionV relativeFrom="paragraph">
                  <wp:posOffset>14490</wp:posOffset>
                </wp:positionV>
                <wp:extent cx="143640" cy="9720"/>
                <wp:effectExtent l="38100" t="57150" r="46990" b="4762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43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8A2A6" id="Ink 752" o:spid="_x0000_s1026" type="#_x0000_t75" style="position:absolute;margin-left:446.25pt;margin-top:.45pt;width:12.4pt;height:2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">
                <v:imagedata r:id="rId14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5403099</wp:posOffset>
                </wp:positionH>
                <wp:positionV relativeFrom="paragraph">
                  <wp:posOffset>58050</wp:posOffset>
                </wp:positionV>
                <wp:extent cx="48600" cy="7920"/>
                <wp:effectExtent l="38100" t="57150" r="46990" b="4953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48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54FCE" id="Ink 749" o:spid="_x0000_s1026" type="#_x0000_t75" style="position:absolute;margin-left:425.15pt;margin-top:3.85pt;width:4.85pt;height:1.9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">
                <v:imagedata r:id="rId14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5417859</wp:posOffset>
                </wp:positionH>
                <wp:positionV relativeFrom="paragraph">
                  <wp:posOffset>24570</wp:posOffset>
                </wp:positionV>
                <wp:extent cx="46080" cy="3600"/>
                <wp:effectExtent l="38100" t="57150" r="49530" b="5397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46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CF3BB" id="Ink 748" o:spid="_x0000_s1026" type="#_x0000_t75" style="position:absolute;margin-left:426.1pt;margin-top:1.2pt;width:4.8pt;height:1.7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">
                <v:imagedata r:id="rId14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5253699</wp:posOffset>
                </wp:positionH>
                <wp:positionV relativeFrom="paragraph">
                  <wp:posOffset>-48150</wp:posOffset>
                </wp:positionV>
                <wp:extent cx="80280" cy="177840"/>
                <wp:effectExtent l="19050" t="38100" r="53340" b="5080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802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55CA2" id="Ink 747" o:spid="_x0000_s1026" type="#_x0000_t75" style="position:absolute;margin-left:413.4pt;margin-top:-4.35pt;width:7.35pt;height:15.2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">
                <v:imagedata r:id="rId14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184219</wp:posOffset>
                </wp:positionH>
                <wp:positionV relativeFrom="paragraph">
                  <wp:posOffset>21330</wp:posOffset>
                </wp:positionV>
                <wp:extent cx="81360" cy="95040"/>
                <wp:effectExtent l="57150" t="38100" r="52070" b="5778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813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EAAA4" id="Ink 746" o:spid="_x0000_s1026" type="#_x0000_t75" style="position:absolute;margin-left:407.5pt;margin-top:.95pt;width:7.7pt;height:9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">
                <v:imagedata r:id="rId14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093139</wp:posOffset>
                </wp:positionH>
                <wp:positionV relativeFrom="paragraph">
                  <wp:posOffset>76050</wp:posOffset>
                </wp:positionV>
                <wp:extent cx="36360" cy="3960"/>
                <wp:effectExtent l="38100" t="57150" r="40005" b="5334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36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79F72" id="Ink 745" o:spid="_x0000_s1026" type="#_x0000_t75" style="position:absolute;margin-left:400.5pt;margin-top:5.35pt;width:4.05pt;height:1.5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">
                <v:imagedata r:id="rId14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012859</wp:posOffset>
                </wp:positionH>
                <wp:positionV relativeFrom="paragraph">
                  <wp:posOffset>-3150</wp:posOffset>
                </wp:positionV>
                <wp:extent cx="42840" cy="148320"/>
                <wp:effectExtent l="57150" t="38100" r="52705" b="4254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428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14011" id="Ink 744" o:spid="_x0000_s1026" type="#_x0000_t75" style="position:absolute;margin-left:393.85pt;margin-top:-.8pt;width:4.7pt;height:12.8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">
                <v:imagedata r:id="rId14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4866699</wp:posOffset>
                </wp:positionH>
                <wp:positionV relativeFrom="paragraph">
                  <wp:posOffset>71370</wp:posOffset>
                </wp:positionV>
                <wp:extent cx="89280" cy="16200"/>
                <wp:effectExtent l="57150" t="38100" r="44450" b="6032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89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90A4C" id="Ink 743" o:spid="_x0000_s1026" type="#_x0000_t75" style="position:absolute;margin-left:382.4pt;margin-top:4.65pt;width:8.6pt;height:3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">
                <v:imagedata r:id="rId14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685979</wp:posOffset>
                </wp:positionH>
                <wp:positionV relativeFrom="paragraph">
                  <wp:posOffset>15570</wp:posOffset>
                </wp:positionV>
                <wp:extent cx="88200" cy="271800"/>
                <wp:effectExtent l="57150" t="57150" r="45720" b="5207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8820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C8D9A" id="Ink 742" o:spid="_x0000_s1026" type="#_x0000_t75" style="position:absolute;margin-left:368.1pt;margin-top:.35pt;width:8.7pt;height:23.2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">
                <v:imagedata r:id="rId142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039779</wp:posOffset>
                </wp:positionH>
                <wp:positionV relativeFrom="paragraph">
                  <wp:posOffset>-11070</wp:posOffset>
                </wp:positionV>
                <wp:extent cx="68760" cy="93960"/>
                <wp:effectExtent l="38100" t="57150" r="45720" b="4000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687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B49F0" id="Ink 739" o:spid="_x0000_s1026" type="#_x0000_t75" style="position:absolute;margin-left:317.6pt;margin-top:-1.55pt;width:6.65pt;height:8.9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">
                <v:imagedata r:id="rId143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3708939</wp:posOffset>
                </wp:positionH>
                <wp:positionV relativeFrom="paragraph">
                  <wp:posOffset>17730</wp:posOffset>
                </wp:positionV>
                <wp:extent cx="59760" cy="3600"/>
                <wp:effectExtent l="38100" t="57150" r="35560" b="5397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59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D1699" id="Ink 735" o:spid="_x0000_s1026" type="#_x0000_t75" style="position:absolute;margin-left:291.55pt;margin-top:.55pt;width:5.8pt;height:1.9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">
                <v:imagedata r:id="rId143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3481779</wp:posOffset>
                </wp:positionH>
                <wp:positionV relativeFrom="paragraph">
                  <wp:posOffset>-48150</wp:posOffset>
                </wp:positionV>
                <wp:extent cx="164160" cy="112320"/>
                <wp:effectExtent l="57150" t="38100" r="26670" b="4064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641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B1EE7" id="Ink 733" o:spid="_x0000_s1026" type="#_x0000_t75" style="position:absolute;margin-left:273.45pt;margin-top:-4.5pt;width:14.2pt;height:10.4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">
                <v:imagedata r:id="rId143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1127379</wp:posOffset>
                </wp:positionH>
                <wp:positionV relativeFrom="paragraph">
                  <wp:posOffset>19170</wp:posOffset>
                </wp:positionV>
                <wp:extent cx="86760" cy="74520"/>
                <wp:effectExtent l="57150" t="38100" r="46990" b="4000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867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73F36" id="Ink 693" o:spid="_x0000_s1026" type="#_x0000_t75" style="position:absolute;margin-left:88.05pt;margin-top:1.2pt;width:7.8pt;height:6.8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">
                <v:imagedata r:id="rId143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1151499</wp:posOffset>
                </wp:positionH>
                <wp:positionV relativeFrom="paragraph">
                  <wp:posOffset>17010</wp:posOffset>
                </wp:positionV>
                <wp:extent cx="73440" cy="81000"/>
                <wp:effectExtent l="38100" t="38100" r="41275" b="3365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734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9539A" id="Ink 692" o:spid="_x0000_s1026" type="#_x0000_t75" style="position:absolute;margin-left:90.15pt;margin-top:1.05pt;width:6.9pt;height:7.3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">
                <v:imagedata r:id="rId143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998139</wp:posOffset>
                </wp:positionH>
                <wp:positionV relativeFrom="paragraph">
                  <wp:posOffset>14850</wp:posOffset>
                </wp:positionV>
                <wp:extent cx="126000" cy="108000"/>
                <wp:effectExtent l="38100" t="38100" r="7620" b="4445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260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D1517" id="Ink 691" o:spid="_x0000_s1026" type="#_x0000_t75" style="position:absolute;margin-left:78pt;margin-top:.45pt;width:11.1pt;height:9.9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">
                <v:imagedata r:id="rId144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871059</wp:posOffset>
                </wp:positionH>
                <wp:positionV relativeFrom="paragraph">
                  <wp:posOffset>88650</wp:posOffset>
                </wp:positionV>
                <wp:extent cx="67680" cy="8280"/>
                <wp:effectExtent l="38100" t="57150" r="46990" b="4889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67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586D3" id="Ink 690" o:spid="_x0000_s1026" type="#_x0000_t75" style="position:absolute;margin-left:68.3pt;margin-top:6.3pt;width:6.3pt;height:1.6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">
                <v:imagedata r:id="rId144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267699</wp:posOffset>
                </wp:positionH>
                <wp:positionV relativeFrom="paragraph">
                  <wp:posOffset>83610</wp:posOffset>
                </wp:positionV>
                <wp:extent cx="76320" cy="91800"/>
                <wp:effectExtent l="38100" t="38100" r="38100" b="4191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763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6B8DE" id="Ink 689" o:spid="_x0000_s1026" type="#_x0000_t75" style="position:absolute;margin-left:20.4pt;margin-top:6.35pt;width:6.95pt;height:8.2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">
                <v:imagedata r:id="rId144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272739</wp:posOffset>
                </wp:positionH>
                <wp:positionV relativeFrom="paragraph">
                  <wp:posOffset>100170</wp:posOffset>
                </wp:positionV>
                <wp:extent cx="75240" cy="64080"/>
                <wp:effectExtent l="38100" t="38100" r="39370" b="5080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752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917C1" id="Ink 688" o:spid="_x0000_s1026" type="#_x0000_t75" style="position:absolute;margin-left:20.95pt;margin-top:7.4pt;width:7.05pt;height:6.2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">
                <v:imagedata r:id="rId144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131979</wp:posOffset>
                </wp:positionH>
                <wp:positionV relativeFrom="paragraph">
                  <wp:posOffset>71730</wp:posOffset>
                </wp:positionV>
                <wp:extent cx="106560" cy="114840"/>
                <wp:effectExtent l="38100" t="19050" r="27305" b="5715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1065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71B85" id="Ink 687" o:spid="_x0000_s1026" type="#_x0000_t75" style="position:absolute;margin-left:9.95pt;margin-top:5pt;width:9.45pt;height:10.4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">
                <v:imagedata r:id="rId144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-26421</wp:posOffset>
                </wp:positionH>
                <wp:positionV relativeFrom="paragraph">
                  <wp:posOffset>107010</wp:posOffset>
                </wp:positionV>
                <wp:extent cx="75960" cy="7560"/>
                <wp:effectExtent l="38100" t="57150" r="38735" b="5016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75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AEF8D" id="Ink 686" o:spid="_x0000_s1026" type="#_x0000_t75" style="position:absolute;margin-left:-2.75pt;margin-top:7.75pt;width:7.3pt;height:2.0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">
                <v:imagedata r:id="rId1450" o:title=""/>
              </v:shape>
            </w:pict>
          </mc:Fallback>
        </mc:AlternateContent>
      </w:r>
    </w:p>
    <w:p w:rsidR="00D56A72" w:rsidRDefault="00826045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6305979</wp:posOffset>
                </wp:positionH>
                <wp:positionV relativeFrom="paragraph">
                  <wp:posOffset>92340</wp:posOffset>
                </wp:positionV>
                <wp:extent cx="109080" cy="142200"/>
                <wp:effectExtent l="19050" t="38100" r="62865" b="4889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090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28005" id="Ink 776" o:spid="_x0000_s1026" type="#_x0000_t75" style="position:absolute;margin-left:495.7pt;margin-top:6.35pt;width:10.45pt;height:13.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">
                <v:imagedata r:id="rId14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5766339</wp:posOffset>
                </wp:positionH>
                <wp:positionV relativeFrom="paragraph">
                  <wp:posOffset>138780</wp:posOffset>
                </wp:positionV>
                <wp:extent cx="118440" cy="14400"/>
                <wp:effectExtent l="38100" t="57150" r="53340" b="4318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118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DC247" id="Ink 770" o:spid="_x0000_s1026" type="#_x0000_t75" style="position:absolute;margin-left:453.35pt;margin-top:10.2pt;width:10.75pt;height:2.4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">
                <v:imagedata r:id="rId14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5804859</wp:posOffset>
                </wp:positionH>
                <wp:positionV relativeFrom="paragraph">
                  <wp:posOffset>36540</wp:posOffset>
                </wp:positionV>
                <wp:extent cx="9000" cy="78480"/>
                <wp:effectExtent l="38100" t="19050" r="48260" b="5524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90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D1517" id="Ink 769" o:spid="_x0000_s1026" type="#_x0000_t75" style="position:absolute;margin-left:456.65pt;margin-top:2.4pt;width:1.8pt;height:7.4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">
                <v:imagedata r:id="rId14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5639259</wp:posOffset>
                </wp:positionH>
                <wp:positionV relativeFrom="paragraph">
                  <wp:posOffset>150300</wp:posOffset>
                </wp:positionV>
                <wp:extent cx="66600" cy="17280"/>
                <wp:effectExtent l="38100" t="38100" r="48260" b="4000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666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4ABD0" id="Ink 768" o:spid="_x0000_s1026" type="#_x0000_t75" style="position:absolute;margin-left:443.35pt;margin-top:11.25pt;width:6.6pt;height:2.7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">
                <v:imagedata r:id="rId14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5453139</wp:posOffset>
                </wp:positionH>
                <wp:positionV relativeFrom="paragraph">
                  <wp:posOffset>144900</wp:posOffset>
                </wp:positionV>
                <wp:extent cx="68760" cy="6480"/>
                <wp:effectExtent l="38100" t="57150" r="45720" b="5080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68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D8166" id="Ink 764" o:spid="_x0000_s1026" type="#_x0000_t75" style="position:absolute;margin-left:428.7pt;margin-top:10.7pt;width:6.9pt;height:1.9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">
                <v:imagedata r:id="rId14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5241099</wp:posOffset>
                </wp:positionH>
                <wp:positionV relativeFrom="paragraph">
                  <wp:posOffset>114300</wp:posOffset>
                </wp:positionV>
                <wp:extent cx="101520" cy="154440"/>
                <wp:effectExtent l="38100" t="57150" r="32385" b="5524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1015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4BBE2" id="Ink 763" o:spid="_x0000_s1026" type="#_x0000_t75" style="position:absolute;margin-left:411.95pt;margin-top:8.3pt;width:9.4pt;height:13.6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">
                <v:imagedata r:id="rId146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1832619</wp:posOffset>
                </wp:positionH>
                <wp:positionV relativeFrom="paragraph">
                  <wp:posOffset>-62100</wp:posOffset>
                </wp:positionV>
                <wp:extent cx="474480" cy="489240"/>
                <wp:effectExtent l="38100" t="38100" r="40005" b="4445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47448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6C63B" id="Ink 732" o:spid="_x0000_s1026" type="#_x0000_t75" style="position:absolute;margin-left:143.5pt;margin-top:-5.55pt;width:39.25pt;height:40.0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">
                <v:imagedata r:id="rId146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2536059</wp:posOffset>
                </wp:positionH>
                <wp:positionV relativeFrom="paragraph">
                  <wp:posOffset>179820</wp:posOffset>
                </wp:positionV>
                <wp:extent cx="176760" cy="13680"/>
                <wp:effectExtent l="38100" t="57150" r="52070" b="4381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76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05F12" id="Ink 730" o:spid="_x0000_s1026" type="#_x0000_t75" style="position:absolute;margin-left:199.2pt;margin-top:13.35pt;width:15.15pt;height:2.4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">
                <v:imagedata r:id="rId146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2590419</wp:posOffset>
                </wp:positionH>
                <wp:positionV relativeFrom="paragraph">
                  <wp:posOffset>25380</wp:posOffset>
                </wp:positionV>
                <wp:extent cx="82080" cy="107640"/>
                <wp:effectExtent l="57150" t="38100" r="51435" b="4508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820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2332E" id="Ink 729" o:spid="_x0000_s1026" type="#_x0000_t75" style="position:absolute;margin-left:203.25pt;margin-top:1.25pt;width:7.95pt;height:10.1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">
                <v:imagedata r:id="rId146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2404659</wp:posOffset>
                </wp:positionH>
                <wp:positionV relativeFrom="paragraph">
                  <wp:posOffset>155700</wp:posOffset>
                </wp:positionV>
                <wp:extent cx="74520" cy="3600"/>
                <wp:effectExtent l="38100" t="57150" r="40005" b="5397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74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3C686" id="Ink 728" o:spid="_x0000_s1026" type="#_x0000_t75" style="position:absolute;margin-left:188.65pt;margin-top:11.45pt;width:7.25pt;height:2.0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">
                <v:imagedata r:id="rId147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2454339</wp:posOffset>
                </wp:positionH>
                <wp:positionV relativeFrom="paragraph">
                  <wp:posOffset>120780</wp:posOffset>
                </wp:positionV>
                <wp:extent cx="5400" cy="99360"/>
                <wp:effectExtent l="38100" t="38100" r="52070" b="3429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54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ED6A9" id="Ink 727" o:spid="_x0000_s1026" type="#_x0000_t75" style="position:absolute;margin-left:192.65pt;margin-top:9.2pt;width:1.85pt;height:8.7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">
                <v:imagedata r:id="rId147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2246619</wp:posOffset>
                </wp:positionH>
                <wp:positionV relativeFrom="paragraph">
                  <wp:posOffset>111780</wp:posOffset>
                </wp:positionV>
                <wp:extent cx="78840" cy="104760"/>
                <wp:effectExtent l="38100" t="38100" r="35560" b="4826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788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2B42A" id="Ink 726" o:spid="_x0000_s1026" type="#_x0000_t75" style="position:absolute;margin-left:176.25pt;margin-top:8.35pt;width:7.15pt;height:9.4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">
                <v:imagedata r:id="rId147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2268579</wp:posOffset>
                </wp:positionH>
                <wp:positionV relativeFrom="paragraph">
                  <wp:posOffset>104940</wp:posOffset>
                </wp:positionV>
                <wp:extent cx="72720" cy="117720"/>
                <wp:effectExtent l="38100" t="57150" r="41910" b="5397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727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95B08" id="Ink 725" o:spid="_x0000_s1026" type="#_x0000_t75" style="position:absolute;margin-left:177.85pt;margin-top:7.5pt;width:7.15pt;height:10.6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">
                <v:imagedata r:id="rId147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2038539</wp:posOffset>
                </wp:positionH>
                <wp:positionV relativeFrom="paragraph">
                  <wp:posOffset>139500</wp:posOffset>
                </wp:positionV>
                <wp:extent cx="150480" cy="8640"/>
                <wp:effectExtent l="38100" t="57150" r="40640" b="4889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50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3E6EC" id="Ink 723" o:spid="_x0000_s1026" type="#_x0000_t75" style="position:absolute;margin-left:159.95pt;margin-top:10.15pt;width:13.1pt;height:2.1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">
                <v:imagedata r:id="rId147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2088579</wp:posOffset>
                </wp:positionH>
                <wp:positionV relativeFrom="paragraph">
                  <wp:posOffset>20700</wp:posOffset>
                </wp:positionV>
                <wp:extent cx="24120" cy="81000"/>
                <wp:effectExtent l="38100" t="19050" r="52705" b="5270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241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5AA76" id="Ink 722" o:spid="_x0000_s1026" type="#_x0000_t75" style="position:absolute;margin-left:164.1pt;margin-top:1.15pt;width:3.05pt;height:7.5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">
                <v:imagedata r:id="rId148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1923699</wp:posOffset>
                </wp:positionH>
                <wp:positionV relativeFrom="paragraph">
                  <wp:posOffset>132660</wp:posOffset>
                </wp:positionV>
                <wp:extent cx="76680" cy="7560"/>
                <wp:effectExtent l="38100" t="38100" r="38100" b="5016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76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54F75" id="Ink 721" o:spid="_x0000_s1026" type="#_x0000_t75" style="position:absolute;margin-left:150.95pt;margin-top:9.8pt;width:7.25pt;height:2.1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">
                <v:imagedata r:id="rId148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1793379</wp:posOffset>
                </wp:positionH>
                <wp:positionV relativeFrom="paragraph">
                  <wp:posOffset>184860</wp:posOffset>
                </wp:positionV>
                <wp:extent cx="64440" cy="9000"/>
                <wp:effectExtent l="38100" t="57150" r="50165" b="4826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64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E6305" id="Ink 720" o:spid="_x0000_s1026" type="#_x0000_t75" style="position:absolute;margin-left:140.5pt;margin-top:13.75pt;width:6.5pt;height:2.2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">
                <v:imagedata r:id="rId148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1782939</wp:posOffset>
                </wp:positionH>
                <wp:positionV relativeFrom="paragraph">
                  <wp:posOffset>143460</wp:posOffset>
                </wp:positionV>
                <wp:extent cx="54720" cy="13320"/>
                <wp:effectExtent l="57150" t="57150" r="40640" b="4445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54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2CADA" id="Ink 719" o:spid="_x0000_s1026" type="#_x0000_t75" style="position:absolute;margin-left:139.7pt;margin-top:10.5pt;width:5.6pt;height:2.2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">
                <v:imagedata r:id="rId148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1657299</wp:posOffset>
                </wp:positionH>
                <wp:positionV relativeFrom="paragraph">
                  <wp:posOffset>129420</wp:posOffset>
                </wp:positionV>
                <wp:extent cx="51480" cy="72720"/>
                <wp:effectExtent l="57150" t="38100" r="43815" b="4191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514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7B96F" id="Ink 717" o:spid="_x0000_s1026" type="#_x0000_t75" style="position:absolute;margin-left:129.8pt;margin-top:9.5pt;width:5.3pt;height:7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">
                <v:imagedata r:id="rId148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1238979</wp:posOffset>
                </wp:positionH>
                <wp:positionV relativeFrom="paragraph">
                  <wp:posOffset>70020</wp:posOffset>
                </wp:positionV>
                <wp:extent cx="90720" cy="103320"/>
                <wp:effectExtent l="38100" t="38100" r="43180" b="4953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90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2DEBD" id="Ink 707" o:spid="_x0000_s1026" type="#_x0000_t75" style="position:absolute;margin-left:96.9pt;margin-top:4.9pt;width:8.6pt;height:9.6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">
                <v:imagedata r:id="rId149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1089939</wp:posOffset>
                </wp:positionH>
                <wp:positionV relativeFrom="paragraph">
                  <wp:posOffset>131220</wp:posOffset>
                </wp:positionV>
                <wp:extent cx="96120" cy="17280"/>
                <wp:effectExtent l="38100" t="38100" r="37465" b="4000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96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6D367" id="Ink 706" o:spid="_x0000_s1026" type="#_x0000_t75" style="position:absolute;margin-left:85.2pt;margin-top:9.8pt;width:8.75pt;height:2.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">
                <v:imagedata r:id="rId149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1141779</wp:posOffset>
                </wp:positionH>
                <wp:positionV relativeFrom="paragraph">
                  <wp:posOffset>93780</wp:posOffset>
                </wp:positionV>
                <wp:extent cx="9720" cy="87120"/>
                <wp:effectExtent l="38100" t="38100" r="47625" b="4635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97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EE8E7" id="Ink 705" o:spid="_x0000_s1026" type="#_x0000_t75" style="position:absolute;margin-left:89.55pt;margin-top:6.85pt;width:1.75pt;height:8.0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">
                <v:imagedata r:id="rId149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968979</wp:posOffset>
                </wp:positionH>
                <wp:positionV relativeFrom="paragraph">
                  <wp:posOffset>111060</wp:posOffset>
                </wp:positionV>
                <wp:extent cx="66960" cy="71280"/>
                <wp:effectExtent l="38100" t="38100" r="47625" b="4318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669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D32F1" id="Ink 704" o:spid="_x0000_s1026" type="#_x0000_t75" style="position:absolute;margin-left:75.65pt;margin-top:8.5pt;width:6.25pt;height:6.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">
                <v:imagedata r:id="rId149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972579</wp:posOffset>
                </wp:positionH>
                <wp:positionV relativeFrom="paragraph">
                  <wp:posOffset>105660</wp:posOffset>
                </wp:positionV>
                <wp:extent cx="59760" cy="75600"/>
                <wp:effectExtent l="38100" t="38100" r="35560" b="3873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597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6270D" id="Ink 703" o:spid="_x0000_s1026" type="#_x0000_t75" style="position:absolute;margin-left:76.35pt;margin-top:8.05pt;width:5.65pt;height:6.9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">
                <v:imagedata r:id="rId149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832899</wp:posOffset>
                </wp:positionH>
                <wp:positionV relativeFrom="paragraph">
                  <wp:posOffset>78300</wp:posOffset>
                </wp:positionV>
                <wp:extent cx="95040" cy="102960"/>
                <wp:effectExtent l="38100" t="38100" r="38735" b="4953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950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91E17" id="Ink 702" o:spid="_x0000_s1026" type="#_x0000_t75" style="position:absolute;margin-left:64.95pt;margin-top:5.4pt;width:8.75pt;height:9.6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">
                <v:imagedata r:id="rId150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733179</wp:posOffset>
                </wp:positionH>
                <wp:positionV relativeFrom="paragraph">
                  <wp:posOffset>135540</wp:posOffset>
                </wp:positionV>
                <wp:extent cx="36720" cy="5040"/>
                <wp:effectExtent l="38100" t="38100" r="40005" b="5270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36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6AEBB" id="Ink 701" o:spid="_x0000_s1026" type="#_x0000_t75" style="position:absolute;margin-left:57.1pt;margin-top:9.95pt;width:4.25pt;height:1.8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">
                <v:imagedata r:id="rId150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616539</wp:posOffset>
                </wp:positionH>
                <wp:positionV relativeFrom="paragraph">
                  <wp:posOffset>162540</wp:posOffset>
                </wp:positionV>
                <wp:extent cx="48600" cy="6120"/>
                <wp:effectExtent l="38100" t="38100" r="46990" b="5143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48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D2B9C" id="Ink 700" o:spid="_x0000_s1026" type="#_x0000_t75" style="position:absolute;margin-left:48pt;margin-top:12.2pt;width:5.15pt;height:1.8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">
                <v:imagedata r:id="rId150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607899</wp:posOffset>
                </wp:positionH>
                <wp:positionV relativeFrom="paragraph">
                  <wp:posOffset>115740</wp:posOffset>
                </wp:positionV>
                <wp:extent cx="66240" cy="3960"/>
                <wp:effectExtent l="38100" t="57150" r="48260" b="5334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66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9CFFD" id="Ink 699" o:spid="_x0000_s1026" type="#_x0000_t75" style="position:absolute;margin-left:47.6pt;margin-top:8.35pt;width:6.1pt;height:1.6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">
                <v:imagedata r:id="rId150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553899</wp:posOffset>
                </wp:positionH>
                <wp:positionV relativeFrom="paragraph">
                  <wp:posOffset>105660</wp:posOffset>
                </wp:positionV>
                <wp:extent cx="23760" cy="149760"/>
                <wp:effectExtent l="57150" t="38100" r="33655" b="4127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237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4101D" id="Ink 698" o:spid="_x0000_s1026" type="#_x0000_t75" style="position:absolute;margin-left:42.95pt;margin-top:7.85pt;width:2.8pt;height:12.9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">
                <v:imagedata r:id="rId150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508899</wp:posOffset>
                </wp:positionH>
                <wp:positionV relativeFrom="paragraph">
                  <wp:posOffset>119700</wp:posOffset>
                </wp:positionV>
                <wp:extent cx="65160" cy="79200"/>
                <wp:effectExtent l="38100" t="38100" r="49530" b="3556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651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D6211" id="Ink 697" o:spid="_x0000_s1026" type="#_x0000_t75" style="position:absolute;margin-left:39.75pt;margin-top:9.15pt;width:6.05pt;height:7.2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">
                <v:imagedata r:id="rId151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467859</wp:posOffset>
                </wp:positionH>
                <wp:positionV relativeFrom="paragraph">
                  <wp:posOffset>59220</wp:posOffset>
                </wp:positionV>
                <wp:extent cx="21240" cy="138600"/>
                <wp:effectExtent l="38100" t="38100" r="36195" b="5207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212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632F6" id="Ink 696" o:spid="_x0000_s1026" type="#_x0000_t75" style="position:absolute;margin-left:36.25pt;margin-top:4.1pt;width:2.55pt;height:12.0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">
                <v:imagedata r:id="rId151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429339</wp:posOffset>
                </wp:positionH>
                <wp:positionV relativeFrom="paragraph">
                  <wp:posOffset>69300</wp:posOffset>
                </wp:positionV>
                <wp:extent cx="42120" cy="67680"/>
                <wp:effectExtent l="38100" t="38100" r="53340" b="4699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421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6C2BD" id="Ink 695" o:spid="_x0000_s1026" type="#_x0000_t75" style="position:absolute;margin-left:33.1pt;margin-top:4.9pt;width:4.5pt;height:6.6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">
                <v:imagedata r:id="rId151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59619</wp:posOffset>
                </wp:positionH>
                <wp:positionV relativeFrom="paragraph">
                  <wp:posOffset>6660</wp:posOffset>
                </wp:positionV>
                <wp:extent cx="1197720" cy="13680"/>
                <wp:effectExtent l="0" t="57150" r="40640" b="4381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197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9215A" id="Ink 694" o:spid="_x0000_s1026" type="#_x0000_t75" style="position:absolute;margin-left:4.45pt;margin-top:-.3pt;width:95.25pt;height:2.6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">
                <v:imagedata r:id="rId1516" o:title=""/>
              </v:shape>
            </w:pict>
          </mc:Fallback>
        </mc:AlternateContent>
      </w:r>
    </w:p>
    <w:p w:rsidR="00D56A72" w:rsidRDefault="00826045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6348819</wp:posOffset>
                </wp:positionH>
                <wp:positionV relativeFrom="paragraph">
                  <wp:posOffset>96115</wp:posOffset>
                </wp:positionV>
                <wp:extent cx="115920" cy="107280"/>
                <wp:effectExtent l="19050" t="38100" r="17780" b="4572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1159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04544" id="Ink 780" o:spid="_x0000_s1026" type="#_x0000_t75" style="position:absolute;margin-left:499.55pt;margin-top:6.9pt;width:10.2pt;height:9.8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">
                <v:imagedata r:id="rId15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6233619</wp:posOffset>
                </wp:positionH>
                <wp:positionV relativeFrom="paragraph">
                  <wp:posOffset>168835</wp:posOffset>
                </wp:positionV>
                <wp:extent cx="69120" cy="21960"/>
                <wp:effectExtent l="38100" t="38100" r="45720" b="5461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691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E8FEC" id="Ink 779" o:spid="_x0000_s1026" type="#_x0000_t75" style="position:absolute;margin-left:490.25pt;margin-top:12.65pt;width:6.75pt;height:2.9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">
                <v:imagedata r:id="rId15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5263059</wp:posOffset>
                </wp:positionH>
                <wp:positionV relativeFrom="paragraph">
                  <wp:posOffset>122755</wp:posOffset>
                </wp:positionV>
                <wp:extent cx="131400" cy="133560"/>
                <wp:effectExtent l="38100" t="38100" r="2540" b="5715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1314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A8A5E" id="Ink 778" o:spid="_x0000_s1026" type="#_x0000_t75" style="position:absolute;margin-left:413.9pt;margin-top:8.95pt;width:11.6pt;height:11.9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">
                <v:imagedata r:id="rId15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6168819</wp:posOffset>
                </wp:positionH>
                <wp:positionV relativeFrom="paragraph">
                  <wp:posOffset>9355</wp:posOffset>
                </wp:positionV>
                <wp:extent cx="50400" cy="14040"/>
                <wp:effectExtent l="57150" t="57150" r="45085" b="4318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50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543C7" id="Ink 775" o:spid="_x0000_s1026" type="#_x0000_t75" style="position:absolute;margin-left:485.05pt;margin-top:0;width:5.35pt;height:2.4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">
                <v:imagedata r:id="rId15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6177819</wp:posOffset>
                </wp:positionH>
                <wp:positionV relativeFrom="paragraph">
                  <wp:posOffset>-37805</wp:posOffset>
                </wp:positionV>
                <wp:extent cx="17640" cy="95760"/>
                <wp:effectExtent l="38100" t="38100" r="40005" b="5715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76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15586" id="Ink 774" o:spid="_x0000_s1026" type="#_x0000_t75" style="position:absolute;margin-left:486.05pt;margin-top:-3.75pt;width:2.65pt;height:9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">
                <v:imagedata r:id="rId15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5975139</wp:posOffset>
                </wp:positionH>
                <wp:positionV relativeFrom="paragraph">
                  <wp:posOffset>-59405</wp:posOffset>
                </wp:positionV>
                <wp:extent cx="82800" cy="157680"/>
                <wp:effectExtent l="57150" t="38100" r="50800" b="5207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828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D7368" id="Ink 773" o:spid="_x0000_s1026" type="#_x0000_t75" style="position:absolute;margin-left:469.75pt;margin-top:-5.2pt;width:7.6pt;height:13.6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">
                <v:imagedata r:id="rId15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5962179</wp:posOffset>
                </wp:positionH>
                <wp:positionV relativeFrom="paragraph">
                  <wp:posOffset>-21605</wp:posOffset>
                </wp:positionV>
                <wp:extent cx="109440" cy="89280"/>
                <wp:effectExtent l="38100" t="57150" r="43180" b="4445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109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4EBE2" id="Ink 772" o:spid="_x0000_s1026" type="#_x0000_t75" style="position:absolute;margin-left:469.15pt;margin-top:-2.45pt;width:9.55pt;height:8.5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">
                <v:imagedata r:id="rId15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794419</wp:posOffset>
                </wp:positionH>
                <wp:positionV relativeFrom="paragraph">
                  <wp:posOffset>25555</wp:posOffset>
                </wp:positionV>
                <wp:extent cx="104760" cy="82080"/>
                <wp:effectExtent l="38100" t="57150" r="10160" b="5143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047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46E21" id="Ink 771" o:spid="_x0000_s1026" type="#_x0000_t75" style="position:absolute;margin-left:455.55pt;margin-top:1.2pt;width:9.6pt;height:8.1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">
                <v:imagedata r:id="rId15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5443059</wp:posOffset>
                </wp:positionH>
                <wp:positionV relativeFrom="paragraph">
                  <wp:posOffset>-365</wp:posOffset>
                </wp:positionV>
                <wp:extent cx="79920" cy="21600"/>
                <wp:effectExtent l="38100" t="38100" r="53975" b="5461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799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3E674" id="Ink 765" o:spid="_x0000_s1026" type="#_x0000_t75" style="position:absolute;margin-left:428.1pt;margin-top:-.85pt;width:7.7pt;height:3.2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">
                <v:imagedata r:id="rId15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5116179</wp:posOffset>
                </wp:positionH>
                <wp:positionV relativeFrom="paragraph">
                  <wp:posOffset>5035</wp:posOffset>
                </wp:positionV>
                <wp:extent cx="64080" cy="28800"/>
                <wp:effectExtent l="38100" t="38100" r="50800" b="4762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640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ED282" id="Ink 762" o:spid="_x0000_s1026" type="#_x0000_t75" style="position:absolute;margin-left:402.35pt;margin-top:-.3pt;width:6.3pt;height:3.3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">
                <v:imagedata r:id="rId15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5148219</wp:posOffset>
                </wp:positionH>
                <wp:positionV relativeFrom="paragraph">
                  <wp:posOffset>-51125</wp:posOffset>
                </wp:positionV>
                <wp:extent cx="19440" cy="112680"/>
                <wp:effectExtent l="38100" t="38100" r="57150" b="4000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94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B4B9D" id="Ink 761" o:spid="_x0000_s1026" type="#_x0000_t75" style="position:absolute;margin-left:404.6pt;margin-top:-4.3pt;width:2.95pt;height:9.7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">
                <v:imagedata r:id="rId15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4938699</wp:posOffset>
                </wp:positionH>
                <wp:positionV relativeFrom="paragraph">
                  <wp:posOffset>-37445</wp:posOffset>
                </wp:positionV>
                <wp:extent cx="86760" cy="216000"/>
                <wp:effectExtent l="38100" t="38100" r="46990" b="5080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867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BD4EE" id="Ink 760" o:spid="_x0000_s1026" type="#_x0000_t75" style="position:absolute;margin-left:388.15pt;margin-top:-3.5pt;width:8.35pt;height:18.3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">
                <v:imagedata r:id="rId154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2597979</wp:posOffset>
                </wp:positionH>
                <wp:positionV relativeFrom="paragraph">
                  <wp:posOffset>36355</wp:posOffset>
                </wp:positionV>
                <wp:extent cx="82440" cy="67320"/>
                <wp:effectExtent l="38100" t="38100" r="51435" b="4699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824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28A4B" id="Ink 731" o:spid="_x0000_s1026" type="#_x0000_t75" style="position:absolute;margin-left:203.9pt;margin-top:2.05pt;width:7.95pt;height:6.9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">
                <v:imagedata r:id="rId154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2066979</wp:posOffset>
                </wp:positionH>
                <wp:positionV relativeFrom="paragraph">
                  <wp:posOffset>13675</wp:posOffset>
                </wp:positionV>
                <wp:extent cx="94680" cy="75240"/>
                <wp:effectExtent l="19050" t="38100" r="57785" b="5842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946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B6D45" id="Ink 724" o:spid="_x0000_s1026" type="#_x0000_t75" style="position:absolute;margin-left:162.1pt;margin-top:.35pt;width:8.85pt;height:7.4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">
                <v:imagedata r:id="rId154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1694739</wp:posOffset>
                </wp:positionH>
                <wp:positionV relativeFrom="paragraph">
                  <wp:posOffset>-100445</wp:posOffset>
                </wp:positionV>
                <wp:extent cx="42480" cy="212040"/>
                <wp:effectExtent l="38100" t="38100" r="34290" b="3619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424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CF51A" id="Ink 718" o:spid="_x0000_s1026" type="#_x0000_t75" style="position:absolute;margin-left:132.75pt;margin-top:-8.35pt;width:4.4pt;height:17.7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">
                <v:imagedata r:id="rId154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1288659</wp:posOffset>
                </wp:positionH>
                <wp:positionV relativeFrom="paragraph">
                  <wp:posOffset>100795</wp:posOffset>
                </wp:positionV>
                <wp:extent cx="11880" cy="76320"/>
                <wp:effectExtent l="57150" t="38100" r="45720" b="3810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18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60F41" id="Ink 716" o:spid="_x0000_s1026" type="#_x0000_t75" style="position:absolute;margin-left:100.7pt;margin-top:7.4pt;width:2.4pt;height:7.2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">
                <v:imagedata r:id="rId154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1241859</wp:posOffset>
                </wp:positionH>
                <wp:positionV relativeFrom="paragraph">
                  <wp:posOffset>113395</wp:posOffset>
                </wp:positionV>
                <wp:extent cx="69840" cy="16200"/>
                <wp:effectExtent l="38100" t="38100" r="45085" b="4127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69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185ED" id="Ink 715" o:spid="_x0000_s1026" type="#_x0000_t75" style="position:absolute;margin-left:97.3pt;margin-top:8.35pt;width:6.6pt;height:2.6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">
                <v:imagedata r:id="rId155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1192899</wp:posOffset>
                </wp:positionH>
                <wp:positionV relativeFrom="paragraph">
                  <wp:posOffset>37435</wp:posOffset>
                </wp:positionV>
                <wp:extent cx="156960" cy="20160"/>
                <wp:effectExtent l="38100" t="57150" r="33655" b="3746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569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F2B49" id="Ink 714" o:spid="_x0000_s1026" type="#_x0000_t75" style="position:absolute;margin-left:93.65pt;margin-top:2.25pt;width:13.25pt;height:2.8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">
                <v:imagedata r:id="rId155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936579</wp:posOffset>
                </wp:positionH>
                <wp:positionV relativeFrom="paragraph">
                  <wp:posOffset>82795</wp:posOffset>
                </wp:positionV>
                <wp:extent cx="3600" cy="79560"/>
                <wp:effectExtent l="57150" t="38100" r="53975" b="3492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36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F13DA" id="Ink 713" o:spid="_x0000_s1026" type="#_x0000_t75" style="position:absolute;margin-left:72.9pt;margin-top:6.1pt;width:1.95pt;height:7.3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">
                <v:imagedata r:id="rId1554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872499</wp:posOffset>
                </wp:positionH>
                <wp:positionV relativeFrom="paragraph">
                  <wp:posOffset>114835</wp:posOffset>
                </wp:positionV>
                <wp:extent cx="65160" cy="35280"/>
                <wp:effectExtent l="38100" t="38100" r="30480" b="4127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65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8EE4D" id="Ink 712" o:spid="_x0000_s1026" type="#_x0000_t75" style="position:absolute;margin-left:68pt;margin-top:8.65pt;width:6.4pt;height:3.9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">
                <v:imagedata r:id="rId1556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787899</wp:posOffset>
                </wp:positionH>
                <wp:positionV relativeFrom="paragraph">
                  <wp:posOffset>38515</wp:posOffset>
                </wp:positionV>
                <wp:extent cx="261000" cy="8280"/>
                <wp:effectExtent l="38100" t="57150" r="43815" b="4889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261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2C08D" id="Ink 711" o:spid="_x0000_s1026" type="#_x0000_t75" style="position:absolute;margin-left:61.5pt;margin-top:2.35pt;width:21.75pt;height:2.1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">
                <v:imagedata r:id="rId1558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523299</wp:posOffset>
                </wp:positionH>
                <wp:positionV relativeFrom="paragraph">
                  <wp:posOffset>79555</wp:posOffset>
                </wp:positionV>
                <wp:extent cx="23040" cy="90360"/>
                <wp:effectExtent l="38100" t="38100" r="53340" b="4318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23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9BFFD" id="Ink 710" o:spid="_x0000_s1026" type="#_x0000_t75" style="position:absolute;margin-left:40.6pt;margin-top:5.7pt;width:2.85pt;height:8.3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">
                <v:imagedata r:id="rId1560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82259</wp:posOffset>
                </wp:positionH>
                <wp:positionV relativeFrom="paragraph">
                  <wp:posOffset>96475</wp:posOffset>
                </wp:positionV>
                <wp:extent cx="53640" cy="46440"/>
                <wp:effectExtent l="57150" t="38100" r="22860" b="4889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536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84851" id="Ink 709" o:spid="_x0000_s1026" type="#_x0000_t75" style="position:absolute;margin-left:37.2pt;margin-top:7.1pt;width:5.5pt;height:4.9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">
                <v:imagedata r:id="rId1562" o:title=""/>
              </v:shape>
            </w:pict>
          </mc:Fallback>
        </mc:AlternateContent>
      </w:r>
      <w:r w:rsidR="003424E0"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383619</wp:posOffset>
                </wp:positionH>
                <wp:positionV relativeFrom="paragraph">
                  <wp:posOffset>43195</wp:posOffset>
                </wp:positionV>
                <wp:extent cx="240120" cy="21240"/>
                <wp:effectExtent l="38100" t="38100" r="45720" b="3619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240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F0CB4" id="Ink 708" o:spid="_x0000_s1026" type="#_x0000_t75" style="position:absolute;margin-left:29.7pt;margin-top:3.1pt;width:20.05pt;height:2.7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">
                <v:imagedata r:id="rId1564" o:title=""/>
              </v:shape>
            </w:pict>
          </mc:Fallback>
        </mc:AlternateContent>
      </w:r>
    </w:p>
    <w:p w:rsidR="00D56A72" w:rsidRDefault="00826045" w:rsidP="00D56A72">
      <w:pPr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4938339</wp:posOffset>
                </wp:positionH>
                <wp:positionV relativeFrom="paragraph">
                  <wp:posOffset>117530</wp:posOffset>
                </wp:positionV>
                <wp:extent cx="1632600" cy="45000"/>
                <wp:effectExtent l="0" t="57150" r="43815" b="5080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6326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A72B6" id="Ink 781" o:spid="_x0000_s1026" type="#_x0000_t75" style="position:absolute;margin-left:388.6pt;margin-top:8.3pt;width:129.55pt;height:5.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">
                <v:imagedata r:id="rId156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5150739</wp:posOffset>
                </wp:positionH>
                <wp:positionV relativeFrom="paragraph">
                  <wp:posOffset>5210</wp:posOffset>
                </wp:positionV>
                <wp:extent cx="44640" cy="9720"/>
                <wp:effectExtent l="38100" t="38100" r="50800" b="4762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44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28F00" id="Ink 777" o:spid="_x0000_s1026" type="#_x0000_t75" style="position:absolute;margin-left:405pt;margin-top:-.2pt;width:4.7pt;height:1.8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">
                <v:imagedata r:id="rId1568" o:title=""/>
              </v:shape>
            </w:pict>
          </mc:Fallback>
        </mc:AlternateContent>
      </w:r>
      <w:r w:rsidR="00D56A72">
        <w:rPr>
          <w:rFonts w:ascii="Comic Sans MS" w:hAnsi="Comic Sans MS"/>
          <w:u w:val="single"/>
        </w:rPr>
        <w:t>Writing Equations for Perpendicular Lines:</w:t>
      </w:r>
    </w:p>
    <w:p w:rsidR="00D56A72" w:rsidRDefault="00826045" w:rsidP="00D56A72">
      <w:pPr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4453779</wp:posOffset>
                </wp:positionH>
                <wp:positionV relativeFrom="paragraph">
                  <wp:posOffset>90959</wp:posOffset>
                </wp:positionV>
                <wp:extent cx="6840" cy="16200"/>
                <wp:effectExtent l="38100" t="38100" r="50800" b="4127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95047" id="Ink 824" o:spid="_x0000_s1026" type="#_x0000_t75" style="position:absolute;margin-left:349.95pt;margin-top:6.85pt;width:1.6pt;height:2.2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">
                <v:imagedata r:id="rId157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4360899</wp:posOffset>
                </wp:positionH>
                <wp:positionV relativeFrom="paragraph">
                  <wp:posOffset>74039</wp:posOffset>
                </wp:positionV>
                <wp:extent cx="13680" cy="206280"/>
                <wp:effectExtent l="38100" t="38100" r="43815" b="4191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36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EE741" id="Ink 822" o:spid="_x0000_s1026" type="#_x0000_t75" style="position:absolute;margin-left:342.8pt;margin-top:5.25pt;width:2.4pt;height:17.4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">
                <v:imagedata r:id="rId157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3361899</wp:posOffset>
                </wp:positionH>
                <wp:positionV relativeFrom="paragraph">
                  <wp:posOffset>72239</wp:posOffset>
                </wp:positionV>
                <wp:extent cx="203760" cy="213120"/>
                <wp:effectExtent l="38100" t="38100" r="6350" b="5397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20376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AE948" id="Ink 817" o:spid="_x0000_s1026" type="#_x0000_t75" style="position:absolute;margin-left:264.2pt;margin-top:5.35pt;width:17.25pt;height:17.9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">
                <v:imagedata r:id="rId157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3253179</wp:posOffset>
                </wp:positionH>
                <wp:positionV relativeFrom="paragraph">
                  <wp:posOffset>177359</wp:posOffset>
                </wp:positionV>
                <wp:extent cx="102240" cy="19440"/>
                <wp:effectExtent l="38100" t="38100" r="50165" b="3810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02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5FE02" id="Ink 816" o:spid="_x0000_s1026" type="#_x0000_t75" style="position:absolute;margin-left:255.85pt;margin-top:13.3pt;width:9pt;height:2.5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">
                <v:imagedata r:id="rId157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1422939</wp:posOffset>
                </wp:positionH>
                <wp:positionV relativeFrom="paragraph">
                  <wp:posOffset>79079</wp:posOffset>
                </wp:positionV>
                <wp:extent cx="68760" cy="226440"/>
                <wp:effectExtent l="38100" t="38100" r="45720" b="4064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687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51867" id="Ink 802" o:spid="_x0000_s1026" type="#_x0000_t75" style="position:absolute;margin-left:111.2pt;margin-top:5.45pt;width:6.6pt;height:19.3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">
                <v:imagedata r:id="rId157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1285059</wp:posOffset>
                </wp:positionH>
                <wp:positionV relativeFrom="paragraph">
                  <wp:posOffset>108599</wp:posOffset>
                </wp:positionV>
                <wp:extent cx="3960" cy="12600"/>
                <wp:effectExtent l="38100" t="38100" r="53340" b="4508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3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34F35" id="Ink 801" o:spid="_x0000_s1026" type="#_x0000_t75" style="position:absolute;margin-left:100.5pt;margin-top:8.3pt;width:1.45pt;height:2.0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">
                <v:imagedata r:id="rId158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5501739</wp:posOffset>
                </wp:positionH>
                <wp:positionV relativeFrom="paragraph">
                  <wp:posOffset>-77140</wp:posOffset>
                </wp:positionV>
                <wp:extent cx="1391400" cy="412920"/>
                <wp:effectExtent l="38100" t="38100" r="56515" b="4445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39140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B4489" id="Ink 794" o:spid="_x0000_s1026" type="#_x0000_t75" style="position:absolute;margin-left:432.25pt;margin-top:-7pt;width:111.5pt;height:34.3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">
                <v:imagedata r:id="rId158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6701259</wp:posOffset>
                </wp:positionH>
                <wp:positionV relativeFrom="paragraph">
                  <wp:posOffset>21500</wp:posOffset>
                </wp:positionV>
                <wp:extent cx="24840" cy="152280"/>
                <wp:effectExtent l="38100" t="19050" r="51435" b="5778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248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E81A3" id="Ink 793" o:spid="_x0000_s1026" type="#_x0000_t75" style="position:absolute;margin-left:526.75pt;margin-top:1.05pt;width:3.55pt;height:13.4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">
                <v:imagedata r:id="rId158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6540339</wp:posOffset>
                </wp:positionH>
                <wp:positionV relativeFrom="paragraph">
                  <wp:posOffset>94580</wp:posOffset>
                </wp:positionV>
                <wp:extent cx="4320" cy="75600"/>
                <wp:effectExtent l="57150" t="38100" r="53340" b="3873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43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89A5D" id="Ink 792" o:spid="_x0000_s1026" type="#_x0000_t75" style="position:absolute;margin-left:514.25pt;margin-top:6.75pt;width:2.05pt;height:7.3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">
                <v:imagedata r:id="rId158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6503979</wp:posOffset>
                </wp:positionH>
                <wp:positionV relativeFrom="paragraph">
                  <wp:posOffset>131660</wp:posOffset>
                </wp:positionV>
                <wp:extent cx="80640" cy="9720"/>
                <wp:effectExtent l="57150" t="57150" r="53340" b="4762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80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4F350" id="Ink 791" o:spid="_x0000_s1026" type="#_x0000_t75" style="position:absolute;margin-left:511.25pt;margin-top:9.4pt;width:7.9pt;height:2.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">
                <v:imagedata r:id="rId158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6311019</wp:posOffset>
                </wp:positionH>
                <wp:positionV relativeFrom="paragraph">
                  <wp:posOffset>76220</wp:posOffset>
                </wp:positionV>
                <wp:extent cx="88560" cy="112680"/>
                <wp:effectExtent l="57150" t="38100" r="45085" b="4000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885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F77CA" id="Ink 790" o:spid="_x0000_s1026" type="#_x0000_t75" style="position:absolute;margin-left:496.2pt;margin-top:5.7pt;width:7.95pt;height:9.9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">
                <v:imagedata r:id="rId159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6284019</wp:posOffset>
                </wp:positionH>
                <wp:positionV relativeFrom="paragraph">
                  <wp:posOffset>96020</wp:posOffset>
                </wp:positionV>
                <wp:extent cx="120960" cy="82440"/>
                <wp:effectExtent l="19050" t="38100" r="50800" b="5143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209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3BF0A" id="Ink 789" o:spid="_x0000_s1026" type="#_x0000_t75" style="position:absolute;margin-left:494.55pt;margin-top:6.9pt;width:10.45pt;height:7.8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">
                <v:imagedata r:id="rId159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6070539</wp:posOffset>
                </wp:positionH>
                <wp:positionV relativeFrom="paragraph">
                  <wp:posOffset>127340</wp:posOffset>
                </wp:positionV>
                <wp:extent cx="123480" cy="14760"/>
                <wp:effectExtent l="38100" t="57150" r="48260" b="4254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23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86235" id="Ink 787" o:spid="_x0000_s1026" type="#_x0000_t75" style="position:absolute;margin-left:477.4pt;margin-top:9.25pt;width:11.05pt;height:2.6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">
                <v:imagedata r:id="rId1594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6103299</wp:posOffset>
                </wp:positionH>
                <wp:positionV relativeFrom="paragraph">
                  <wp:posOffset>26180</wp:posOffset>
                </wp:positionV>
                <wp:extent cx="16560" cy="64440"/>
                <wp:effectExtent l="38100" t="38100" r="40640" b="5016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65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D7660" id="Ink 786" o:spid="_x0000_s1026" type="#_x0000_t75" style="position:absolute;margin-left:479.8pt;margin-top:1.45pt;width:2.7pt;height:6.3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">
                <v:imagedata r:id="rId1596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5989539</wp:posOffset>
                </wp:positionH>
                <wp:positionV relativeFrom="paragraph">
                  <wp:posOffset>93860</wp:posOffset>
                </wp:positionV>
                <wp:extent cx="38880" cy="10080"/>
                <wp:effectExtent l="57150" t="57150" r="56515" b="4762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38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ABF2D" id="Ink 785" o:spid="_x0000_s1026" type="#_x0000_t75" style="position:absolute;margin-left:470.85pt;margin-top:6.6pt;width:4.5pt;height:2.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">
                <v:imagedata r:id="rId1598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5832939</wp:posOffset>
                </wp:positionH>
                <wp:positionV relativeFrom="paragraph">
                  <wp:posOffset>143900</wp:posOffset>
                </wp:positionV>
                <wp:extent cx="65160" cy="11520"/>
                <wp:effectExtent l="38100" t="57150" r="49530" b="4572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65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69F9B" id="Ink 784" o:spid="_x0000_s1026" type="#_x0000_t75" style="position:absolute;margin-left:458.65pt;margin-top:10.6pt;width:6.5pt;height:2.3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">
                <v:imagedata r:id="rId1600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5814579</wp:posOffset>
                </wp:positionH>
                <wp:positionV relativeFrom="paragraph">
                  <wp:posOffset>82340</wp:posOffset>
                </wp:positionV>
                <wp:extent cx="75600" cy="22680"/>
                <wp:effectExtent l="19050" t="38100" r="57785" b="5397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756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B4474" id="Ink 783" o:spid="_x0000_s1026" type="#_x0000_t75" style="position:absolute;margin-left:457.15pt;margin-top:5.7pt;width:7.35pt;height:3.2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">
                <v:imagedata r:id="rId1602" o:title=""/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5643219</wp:posOffset>
                </wp:positionH>
                <wp:positionV relativeFrom="paragraph">
                  <wp:posOffset>49580</wp:posOffset>
                </wp:positionV>
                <wp:extent cx="87840" cy="209880"/>
                <wp:effectExtent l="38100" t="38100" r="45720" b="5715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878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00BE3" id="Ink 782" o:spid="_x0000_s1026" type="#_x0000_t75" style="position:absolute;margin-left:444.1pt;margin-top:3.1pt;width:8pt;height:18.2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">
                <v:imagedata r:id="rId1604" o:title=""/>
              </v:shape>
            </w:pict>
          </mc:Fallback>
        </mc:AlternateContent>
      </w:r>
    </w:p>
    <w:p w:rsidR="00D56A72" w:rsidRDefault="00826045" w:rsidP="00D56A72">
      <w:pPr>
        <w:spacing w:line="48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4377819</wp:posOffset>
                </wp:positionH>
                <wp:positionV relativeFrom="paragraph">
                  <wp:posOffset>360414</wp:posOffset>
                </wp:positionV>
                <wp:extent cx="3600" cy="1440"/>
                <wp:effectExtent l="57150" t="57150" r="53975" b="5588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3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67886" id="Ink 856" o:spid="_x0000_s1026" type="#_x0000_t75" style="position:absolute;margin-left:343.9pt;margin-top:27.65pt;width:1.7pt;height:1.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">
                <v:imagedata r:id="rId16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3648459</wp:posOffset>
                </wp:positionH>
                <wp:positionV relativeFrom="paragraph">
                  <wp:posOffset>375174</wp:posOffset>
                </wp:positionV>
                <wp:extent cx="6840" cy="0"/>
                <wp:effectExtent l="57150" t="38100" r="50800" b="5715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68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E81D9" id="Ink 848" o:spid="_x0000_s1026" type="#_x0000_t75" style="position:absolute;margin-left:287.3pt;margin-top:29.55pt;width:.6pt;height:0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">
                <v:imagedata r:id="rId16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2959059</wp:posOffset>
                </wp:positionH>
                <wp:positionV relativeFrom="paragraph">
                  <wp:posOffset>277614</wp:posOffset>
                </wp:positionV>
                <wp:extent cx="76680" cy="217800"/>
                <wp:effectExtent l="38100" t="38100" r="57150" b="4953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7668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8073D" id="Ink 841" o:spid="_x0000_s1026" type="#_x0000_t75" style="position:absolute;margin-left:232.05pt;margin-top:21.4pt;width:7.45pt;height:18.3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">
                <v:imagedata r:id="rId16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776019</wp:posOffset>
                </wp:positionH>
                <wp:positionV relativeFrom="paragraph">
                  <wp:posOffset>324414</wp:posOffset>
                </wp:positionV>
                <wp:extent cx="150480" cy="9000"/>
                <wp:effectExtent l="38100" t="57150" r="40640" b="4826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50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FB31F" id="Ink 828" o:spid="_x0000_s1026" type="#_x0000_t75" style="position:absolute;margin-left:60.45pt;margin-top:24.7pt;width:13.2pt;height:2.2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">
                <v:imagedata r:id="rId16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4780299</wp:posOffset>
                </wp:positionH>
                <wp:positionV relativeFrom="paragraph">
                  <wp:posOffset>56574</wp:posOffset>
                </wp:positionV>
                <wp:extent cx="5040" cy="9720"/>
                <wp:effectExtent l="38100" t="57150" r="52705" b="4762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5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48B09" id="Ink 826" o:spid="_x0000_s1026" type="#_x0000_t75" style="position:absolute;margin-left:375.65pt;margin-top:3.65pt;width:2.05pt;height:1.8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">
                <v:imagedata r:id="rId16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4529019</wp:posOffset>
                </wp:positionH>
                <wp:positionV relativeFrom="paragraph">
                  <wp:posOffset>-40266</wp:posOffset>
                </wp:positionV>
                <wp:extent cx="173880" cy="142200"/>
                <wp:effectExtent l="38100" t="38100" r="36195" b="4889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738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0BA31" id="Ink 825" o:spid="_x0000_s1026" type="#_x0000_t75" style="position:absolute;margin-left:355.85pt;margin-top:-4pt;width:15.3pt;height:12.8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">
                <v:imagedata r:id="rId16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4450899</wp:posOffset>
                </wp:positionH>
                <wp:positionV relativeFrom="paragraph">
                  <wp:posOffset>-33426</wp:posOffset>
                </wp:positionV>
                <wp:extent cx="3240" cy="111240"/>
                <wp:effectExtent l="38100" t="38100" r="53975" b="4127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32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2E2D0" id="Ink 823" o:spid="_x0000_s1026" type="#_x0000_t75" style="position:absolute;margin-left:349.9pt;margin-top:-2.9pt;width:1.55pt;height:9.6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">
                <v:imagedata r:id="rId16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4013499</wp:posOffset>
                </wp:positionH>
                <wp:positionV relativeFrom="paragraph">
                  <wp:posOffset>-30186</wp:posOffset>
                </wp:positionV>
                <wp:extent cx="162720" cy="114480"/>
                <wp:effectExtent l="38100" t="57150" r="46990" b="5715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627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99E41" id="Ink 821" o:spid="_x0000_s1026" type="#_x0000_t75" style="position:absolute;margin-left:315.45pt;margin-top:-3.2pt;width:14.1pt;height:10.6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">
                <v:imagedata r:id="rId16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3892539</wp:posOffset>
                </wp:positionH>
                <wp:positionV relativeFrom="paragraph">
                  <wp:posOffset>-49626</wp:posOffset>
                </wp:positionV>
                <wp:extent cx="94680" cy="131040"/>
                <wp:effectExtent l="38100" t="38100" r="38735" b="4064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946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3A2E5" id="Ink 820" o:spid="_x0000_s1026" type="#_x0000_t75" style="position:absolute;margin-left:306.25pt;margin-top:-4.4pt;width:8.3pt;height:11.5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">
                <v:imagedata r:id="rId16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3849339</wp:posOffset>
                </wp:positionH>
                <wp:positionV relativeFrom="paragraph">
                  <wp:posOffset>-33066</wp:posOffset>
                </wp:positionV>
                <wp:extent cx="7200" cy="129240"/>
                <wp:effectExtent l="38100" t="38100" r="50165" b="4254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72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4F96A" id="Ink 819" o:spid="_x0000_s1026" type="#_x0000_t75" style="position:absolute;margin-left:302.75pt;margin-top:-3.15pt;width:1.65pt;height:11.3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">
                <v:imagedata r:id="rId16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3696699</wp:posOffset>
                </wp:positionH>
                <wp:positionV relativeFrom="paragraph">
                  <wp:posOffset>-52506</wp:posOffset>
                </wp:positionV>
                <wp:extent cx="93600" cy="269280"/>
                <wp:effectExtent l="57150" t="57150" r="20955" b="5461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9360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F1460" id="Ink 818" o:spid="_x0000_s1026" type="#_x0000_t75" style="position:absolute;margin-left:290.4pt;margin-top:-4.8pt;width:8.8pt;height:22.5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">
                <v:imagedata r:id="rId16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3284499</wp:posOffset>
                </wp:positionH>
                <wp:positionV relativeFrom="paragraph">
                  <wp:posOffset>-84906</wp:posOffset>
                </wp:positionV>
                <wp:extent cx="22680" cy="173880"/>
                <wp:effectExtent l="38100" t="38100" r="34925" b="3619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226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76635" id="Ink 815" o:spid="_x0000_s1026" type="#_x0000_t75" style="position:absolute;margin-left:258.35pt;margin-top:-6.95pt;width:2.85pt;height:14.7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">
                <v:imagedata r:id="rId16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3018099</wp:posOffset>
                </wp:positionH>
                <wp:positionV relativeFrom="paragraph">
                  <wp:posOffset>40734</wp:posOffset>
                </wp:positionV>
                <wp:extent cx="113040" cy="36000"/>
                <wp:effectExtent l="38100" t="38100" r="39370" b="4064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130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D9E41" id="Ink 814" o:spid="_x0000_s1026" type="#_x0000_t75" style="position:absolute;margin-left:237.3pt;margin-top:2.5pt;width:9.9pt;height:3.8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">
                <v:imagedata r:id="rId16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3053379</wp:posOffset>
                </wp:positionH>
                <wp:positionV relativeFrom="paragraph">
                  <wp:posOffset>-86346</wp:posOffset>
                </wp:positionV>
                <wp:extent cx="61920" cy="202680"/>
                <wp:effectExtent l="38100" t="57150" r="33655" b="4508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619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5AF74" id="Ink 813" o:spid="_x0000_s1026" type="#_x0000_t75" style="position:absolute;margin-left:239.6pt;margin-top:-7.5pt;width:6.05pt;height:17.3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">
                <v:imagedata r:id="rId16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2940339</wp:posOffset>
                </wp:positionH>
                <wp:positionV relativeFrom="paragraph">
                  <wp:posOffset>-26946</wp:posOffset>
                </wp:positionV>
                <wp:extent cx="33840" cy="138600"/>
                <wp:effectExtent l="38100" t="38100" r="42545" b="5207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338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98C10" id="Ink 812" o:spid="_x0000_s1026" type="#_x0000_t75" style="position:absolute;margin-left:230.8pt;margin-top:-2.4pt;width:4.1pt;height:11.9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">
                <v:imagedata r:id="rId16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2644779</wp:posOffset>
                </wp:positionH>
                <wp:positionV relativeFrom="paragraph">
                  <wp:posOffset>-14346</wp:posOffset>
                </wp:positionV>
                <wp:extent cx="99720" cy="124560"/>
                <wp:effectExtent l="38100" t="57150" r="52705" b="4699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997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34880" id="Ink 811" o:spid="_x0000_s1026" type="#_x0000_t75" style="position:absolute;margin-left:208pt;margin-top:-1.85pt;width:8.8pt;height:11.3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">
                <v:imagedata r:id="rId16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2570619</wp:posOffset>
                </wp:positionH>
                <wp:positionV relativeFrom="paragraph">
                  <wp:posOffset>-16146</wp:posOffset>
                </wp:positionV>
                <wp:extent cx="84240" cy="251280"/>
                <wp:effectExtent l="38100" t="38100" r="30480" b="5397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8424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27D99" id="Ink 810" o:spid="_x0000_s1026" type="#_x0000_t75" style="position:absolute;margin-left:201.95pt;margin-top:-2pt;width:7.9pt;height:21.2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">
                <v:imagedata r:id="rId16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2458659</wp:posOffset>
                </wp:positionH>
                <wp:positionV relativeFrom="paragraph">
                  <wp:posOffset>-19026</wp:posOffset>
                </wp:positionV>
                <wp:extent cx="66600" cy="120240"/>
                <wp:effectExtent l="19050" t="19050" r="48260" b="5143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666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3EEC0" id="Ink 809" o:spid="_x0000_s1026" type="#_x0000_t75" style="position:absolute;margin-left:192.95pt;margin-top:-1.75pt;width:6.7pt;height:10.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">
                <v:imagedata r:id="rId16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2416179</wp:posOffset>
                </wp:positionH>
                <wp:positionV relativeFrom="paragraph">
                  <wp:posOffset>-88146</wp:posOffset>
                </wp:positionV>
                <wp:extent cx="11520" cy="188640"/>
                <wp:effectExtent l="38100" t="38100" r="45720" b="4000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15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AFD3B" id="Ink 808" o:spid="_x0000_s1026" type="#_x0000_t75" style="position:absolute;margin-left:190pt;margin-top:-7.2pt;width:1.75pt;height:15.7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">
                <v:imagedata r:id="rId16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2282619</wp:posOffset>
                </wp:positionH>
                <wp:positionV relativeFrom="paragraph">
                  <wp:posOffset>-41346</wp:posOffset>
                </wp:positionV>
                <wp:extent cx="97560" cy="160200"/>
                <wp:effectExtent l="57150" t="38100" r="36195" b="4953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975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FA0F7" id="Ink 807" o:spid="_x0000_s1026" type="#_x0000_t75" style="position:absolute;margin-left:179.1pt;margin-top:-3.9pt;width:8.75pt;height:13.9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">
                <v:imagedata r:id="rId16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1884819</wp:posOffset>
                </wp:positionH>
                <wp:positionV relativeFrom="paragraph">
                  <wp:posOffset>-68346</wp:posOffset>
                </wp:positionV>
                <wp:extent cx="191880" cy="221400"/>
                <wp:effectExtent l="38100" t="38100" r="0" b="4572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918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2D62A" id="Ink 806" o:spid="_x0000_s1026" type="#_x0000_t75" style="position:absolute;margin-left:147.65pt;margin-top:-6pt;width:16.5pt;height:18.8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">
                <v:imagedata r:id="rId16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1747659</wp:posOffset>
                </wp:positionH>
                <wp:positionV relativeFrom="paragraph">
                  <wp:posOffset>46854</wp:posOffset>
                </wp:positionV>
                <wp:extent cx="128520" cy="37080"/>
                <wp:effectExtent l="38100" t="38100" r="43180" b="3937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285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ED597" id="Ink 805" o:spid="_x0000_s1026" type="#_x0000_t75" style="position:absolute;margin-left:137.05pt;margin-top:3.15pt;width:11.25pt;height:3.9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">
                <v:imagedata r:id="rId16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1807059</wp:posOffset>
                </wp:positionH>
                <wp:positionV relativeFrom="paragraph">
                  <wp:posOffset>-70146</wp:posOffset>
                </wp:positionV>
                <wp:extent cx="5040" cy="221040"/>
                <wp:effectExtent l="57150" t="38100" r="52705" b="4572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50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FA91A" id="Ink 804" o:spid="_x0000_s1026" type="#_x0000_t75" style="position:absolute;margin-left:141.55pt;margin-top:-6.05pt;width:2.05pt;height:18.5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">
                <v:imagedata r:id="rId16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1400619</wp:posOffset>
                </wp:positionH>
                <wp:positionV relativeFrom="paragraph">
                  <wp:posOffset>-8946</wp:posOffset>
                </wp:positionV>
                <wp:extent cx="176040" cy="216720"/>
                <wp:effectExtent l="0" t="38100" r="52705" b="5016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17604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15D18" id="Ink 803" o:spid="_x0000_s1026" type="#_x0000_t75" style="position:absolute;margin-left:110.05pt;margin-top:-1.4pt;width:14.95pt;height:18.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">
                <v:imagedata r:id="rId16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1120539</wp:posOffset>
                </wp:positionH>
                <wp:positionV relativeFrom="paragraph">
                  <wp:posOffset>17694</wp:posOffset>
                </wp:positionV>
                <wp:extent cx="191160" cy="91800"/>
                <wp:effectExtent l="38100" t="57150" r="37465" b="4191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1911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969DC" id="Ink 800" o:spid="_x0000_s1026" type="#_x0000_t75" style="position:absolute;margin-left:87.9pt;margin-top:.6pt;width:16.15pt;height:8.8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">
                <v:imagedata r:id="rId16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1177779</wp:posOffset>
                </wp:positionH>
                <wp:positionV relativeFrom="paragraph">
                  <wp:posOffset>-103986</wp:posOffset>
                </wp:positionV>
                <wp:extent cx="30240" cy="223200"/>
                <wp:effectExtent l="19050" t="38100" r="46355" b="4381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302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88E05" id="Ink 799" o:spid="_x0000_s1026" type="#_x0000_t75" style="position:absolute;margin-left:92.5pt;margin-top:-8.5pt;width:3.45pt;height:18.6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">
                <v:imagedata r:id="rId16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1033779</wp:posOffset>
                </wp:positionH>
                <wp:positionV relativeFrom="paragraph">
                  <wp:posOffset>5454</wp:posOffset>
                </wp:positionV>
                <wp:extent cx="91800" cy="113400"/>
                <wp:effectExtent l="38100" t="38100" r="41910" b="3937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918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FE63C" id="Ink 798" o:spid="_x0000_s1026" type="#_x0000_t75" style="position:absolute;margin-left:80.8pt;margin-top:.2pt;width:8.6pt;height:10.0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">
                <v:imagedata r:id="rId16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905979</wp:posOffset>
                </wp:positionH>
                <wp:positionV relativeFrom="paragraph">
                  <wp:posOffset>-8586</wp:posOffset>
                </wp:positionV>
                <wp:extent cx="71280" cy="131400"/>
                <wp:effectExtent l="38100" t="38100" r="43180" b="5969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712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A0761" id="Ink 797" o:spid="_x0000_s1026" type="#_x0000_t75" style="position:absolute;margin-left:70.9pt;margin-top:-1.5pt;width:6.7pt;height:11.9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">
                <v:imagedata r:id="rId16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754779</wp:posOffset>
                </wp:positionH>
                <wp:positionV relativeFrom="paragraph">
                  <wp:posOffset>-110106</wp:posOffset>
                </wp:positionV>
                <wp:extent cx="118800" cy="263160"/>
                <wp:effectExtent l="57150" t="38100" r="33655" b="4191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188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95D63" id="Ink 796" o:spid="_x0000_s1026" type="#_x0000_t75" style="position:absolute;margin-left:58.65pt;margin-top:-9.35pt;width:10.85pt;height:22.1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">
                <v:imagedata r:id="rId16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699699</wp:posOffset>
                </wp:positionH>
                <wp:positionV relativeFrom="paragraph">
                  <wp:posOffset>-93186</wp:posOffset>
                </wp:positionV>
                <wp:extent cx="14760" cy="244080"/>
                <wp:effectExtent l="38100" t="57150" r="42545" b="4191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476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A9686" id="Ink 795" o:spid="_x0000_s1026" type="#_x0000_t75" style="position:absolute;margin-left:54.75pt;margin-top:-8.1pt;width:2.15pt;height:20.6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">
                <v:imagedata r:id="rId16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6114459</wp:posOffset>
                </wp:positionH>
                <wp:positionV relativeFrom="paragraph">
                  <wp:posOffset>-25125</wp:posOffset>
                </wp:positionV>
                <wp:extent cx="100800" cy="55080"/>
                <wp:effectExtent l="38100" t="38100" r="52070" b="5969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008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EAC2B" id="Ink 788" o:spid="_x0000_s1026" type="#_x0000_t75" style="position:absolute;margin-left:480.75pt;margin-top:-2.8pt;width:9.3pt;height:6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">
                <v:imagedata r:id="rId1666" o:title=""/>
              </v:shape>
            </w:pict>
          </mc:Fallback>
        </mc:AlternateContent>
      </w:r>
      <w:r w:rsidR="00D56A72">
        <w:rPr>
          <w:rFonts w:ascii="Comic Sans MS" w:hAnsi="Comic Sans MS"/>
        </w:rPr>
        <w:t>Step 1:  ______________________________________________________________________</w:t>
      </w:r>
    </w:p>
    <w:p w:rsidR="00D56A72" w:rsidRDefault="00826045" w:rsidP="00D56A72">
      <w:pPr>
        <w:spacing w:line="48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5265939</wp:posOffset>
                </wp:positionH>
                <wp:positionV relativeFrom="paragraph">
                  <wp:posOffset>352759</wp:posOffset>
                </wp:positionV>
                <wp:extent cx="3600" cy="7560"/>
                <wp:effectExtent l="19050" t="38100" r="53975" b="5016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3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5D906" id="Ink 900" o:spid="_x0000_s1026" type="#_x0000_t75" style="position:absolute;margin-left:414.1pt;margin-top:27.1pt;width:1.55pt;height:1.6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">
                <v:imagedata r:id="rId16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4533699</wp:posOffset>
                </wp:positionH>
                <wp:positionV relativeFrom="paragraph">
                  <wp:posOffset>386239</wp:posOffset>
                </wp:positionV>
                <wp:extent cx="10080" cy="4680"/>
                <wp:effectExtent l="38100" t="38100" r="47625" b="3365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0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84F44" id="Ink 895" o:spid="_x0000_s1026" type="#_x0000_t75" style="position:absolute;margin-left:356.4pt;margin-top:29.8pt;width:1.7pt;height:1.3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">
                <v:imagedata r:id="rId16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2602659</wp:posOffset>
                </wp:positionH>
                <wp:positionV relativeFrom="paragraph">
                  <wp:posOffset>358879</wp:posOffset>
                </wp:positionV>
                <wp:extent cx="3960" cy="4320"/>
                <wp:effectExtent l="38100" t="19050" r="53340" b="5334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39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1DEBB" id="Ink 879" o:spid="_x0000_s1026" type="#_x0000_t75" style="position:absolute;margin-left:204.25pt;margin-top:27.75pt;width:1.45pt;height:1.6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">
                <v:imagedata r:id="rId16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964659</wp:posOffset>
                </wp:positionH>
                <wp:positionV relativeFrom="paragraph">
                  <wp:posOffset>364639</wp:posOffset>
                </wp:positionV>
                <wp:extent cx="5760" cy="13680"/>
                <wp:effectExtent l="38100" t="38100" r="51435" b="4381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5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CF7F5" id="Ink 867" o:spid="_x0000_s1026" type="#_x0000_t75" style="position:absolute;margin-left:75.3pt;margin-top:28.35pt;width:1.35pt;height:2.1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">
                <v:imagedata r:id="rId16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5157579</wp:posOffset>
                </wp:positionH>
                <wp:positionV relativeFrom="paragraph">
                  <wp:posOffset>-133241</wp:posOffset>
                </wp:positionV>
                <wp:extent cx="102600" cy="324720"/>
                <wp:effectExtent l="38100" t="38100" r="50165" b="5651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0260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28290" id="Ink 863" o:spid="_x0000_s1026" type="#_x0000_t75" style="position:absolute;margin-left:405.6pt;margin-top:-11pt;width:9.6pt;height:26.8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">
                <v:imagedata r:id="rId16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5105379</wp:posOffset>
                </wp:positionH>
                <wp:positionV relativeFrom="paragraph">
                  <wp:posOffset>-42881</wp:posOffset>
                </wp:positionV>
                <wp:extent cx="23040" cy="170280"/>
                <wp:effectExtent l="57150" t="38100" r="34290" b="3937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230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748DF" id="Ink 862" o:spid="_x0000_s1026" type="#_x0000_t75" style="position:absolute;margin-left:401.35pt;margin-top:-4pt;width:2.8pt;height:14.6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">
                <v:imagedata r:id="rId16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4924659</wp:posOffset>
                </wp:positionH>
                <wp:positionV relativeFrom="paragraph">
                  <wp:posOffset>32719</wp:posOffset>
                </wp:positionV>
                <wp:extent cx="132840" cy="82440"/>
                <wp:effectExtent l="38100" t="57150" r="57785" b="5143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328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AB3E8" id="Ink 861" o:spid="_x0000_s1026" type="#_x0000_t75" style="position:absolute;margin-left:386.95pt;margin-top:1.85pt;width:11.95pt;height:8.0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">
                <v:imagedata r:id="rId16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4841499</wp:posOffset>
                </wp:positionH>
                <wp:positionV relativeFrom="paragraph">
                  <wp:posOffset>25519</wp:posOffset>
                </wp:positionV>
                <wp:extent cx="73440" cy="84960"/>
                <wp:effectExtent l="38100" t="57150" r="41275" b="4889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734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66A2B" id="Ink 860" o:spid="_x0000_s1026" type="#_x0000_t75" style="position:absolute;margin-left:380.3pt;margin-top:1.25pt;width:7.35pt;height:8.3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">
                <v:imagedata r:id="rId16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4709739</wp:posOffset>
                </wp:positionH>
                <wp:positionV relativeFrom="paragraph">
                  <wp:posOffset>26959</wp:posOffset>
                </wp:positionV>
                <wp:extent cx="65520" cy="82800"/>
                <wp:effectExtent l="38100" t="38100" r="48895" b="5080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655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7A166" id="Ink 859" o:spid="_x0000_s1026" type="#_x0000_t75" style="position:absolute;margin-left:370.1pt;margin-top:1.5pt;width:6.75pt;height:7.9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">
                <v:imagedata r:id="rId16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4609659</wp:posOffset>
                </wp:positionH>
                <wp:positionV relativeFrom="paragraph">
                  <wp:posOffset>21919</wp:posOffset>
                </wp:positionV>
                <wp:extent cx="93240" cy="77400"/>
                <wp:effectExtent l="38100" t="57150" r="40640" b="5651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932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F3019" id="Ink 858" o:spid="_x0000_s1026" type="#_x0000_t75" style="position:absolute;margin-left:362.7pt;margin-top:.9pt;width:8.3pt;height:7.7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">
                <v:imagedata r:id="rId16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4452339</wp:posOffset>
                </wp:positionH>
                <wp:positionV relativeFrom="paragraph">
                  <wp:posOffset>23359</wp:posOffset>
                </wp:positionV>
                <wp:extent cx="113760" cy="198360"/>
                <wp:effectExtent l="57150" t="57150" r="19685" b="4953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137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02B86" id="Ink 857" o:spid="_x0000_s1026" type="#_x0000_t75" style="position:absolute;margin-left:349.7pt;margin-top:1pt;width:10.65pt;height:17.3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">
                <v:imagedata r:id="rId16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367739</wp:posOffset>
                </wp:positionH>
                <wp:positionV relativeFrom="paragraph">
                  <wp:posOffset>27679</wp:posOffset>
                </wp:positionV>
                <wp:extent cx="9720" cy="70560"/>
                <wp:effectExtent l="38100" t="38100" r="47625" b="4381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97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C1DB1" id="Ink 855" o:spid="_x0000_s1026" type="#_x0000_t75" style="position:absolute;margin-left:343.35pt;margin-top:1.75pt;width:2.05pt;height:6.6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">
                <v:imagedata r:id="rId16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4204299</wp:posOffset>
                </wp:positionH>
                <wp:positionV relativeFrom="paragraph">
                  <wp:posOffset>34159</wp:posOffset>
                </wp:positionV>
                <wp:extent cx="92880" cy="81360"/>
                <wp:effectExtent l="38100" t="57150" r="59690" b="5207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928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01C1C" id="Ink 854" o:spid="_x0000_s1026" type="#_x0000_t75" style="position:absolute;margin-left:330.15pt;margin-top:1.95pt;width:8.8pt;height:7.9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">
                <v:imagedata r:id="rId16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4098099</wp:posOffset>
                </wp:positionH>
                <wp:positionV relativeFrom="paragraph">
                  <wp:posOffset>24079</wp:posOffset>
                </wp:positionV>
                <wp:extent cx="72360" cy="95760"/>
                <wp:effectExtent l="38100" t="38100" r="42545" b="5715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72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4A3A7" id="Ink 853" o:spid="_x0000_s1026" type="#_x0000_t75" style="position:absolute;margin-left:322.2pt;margin-top:1.05pt;width:6.9pt;height:9.2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">
                <v:imagedata r:id="rId16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003059</wp:posOffset>
                </wp:positionH>
                <wp:positionV relativeFrom="paragraph">
                  <wp:posOffset>13639</wp:posOffset>
                </wp:positionV>
                <wp:extent cx="93960" cy="117000"/>
                <wp:effectExtent l="57150" t="57150" r="40005" b="5461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939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646A8" id="Ink 852" o:spid="_x0000_s1026" type="#_x0000_t75" style="position:absolute;margin-left:314.4pt;margin-top:.35pt;width:8.85pt;height:10.7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">
                <v:imagedata r:id="rId16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3758259</wp:posOffset>
                </wp:positionH>
                <wp:positionV relativeFrom="paragraph">
                  <wp:posOffset>29479</wp:posOffset>
                </wp:positionV>
                <wp:extent cx="90360" cy="78480"/>
                <wp:effectExtent l="38100" t="57150" r="43180" b="5524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903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1C84C" id="Ink 851" o:spid="_x0000_s1026" type="#_x0000_t75" style="position:absolute;margin-left:295.55pt;margin-top:1.45pt;width:8.3pt;height:8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">
                <v:imagedata r:id="rId16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3671139</wp:posOffset>
                </wp:positionH>
                <wp:positionV relativeFrom="paragraph">
                  <wp:posOffset>57559</wp:posOffset>
                </wp:positionV>
                <wp:extent cx="61560" cy="3600"/>
                <wp:effectExtent l="38100" t="57150" r="53340" b="5397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61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A0F8F" id="Ink 850" o:spid="_x0000_s1026" type="#_x0000_t75" style="position:absolute;margin-left:288.4pt;margin-top:3.75pt;width:6.25pt;height:2.2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">
                <v:imagedata r:id="rId17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3685539</wp:posOffset>
                </wp:positionH>
                <wp:positionV relativeFrom="paragraph">
                  <wp:posOffset>-46841</wp:posOffset>
                </wp:positionV>
                <wp:extent cx="31680" cy="166320"/>
                <wp:effectExtent l="38100" t="38100" r="45085" b="4381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316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9B579" id="Ink 849" o:spid="_x0000_s1026" type="#_x0000_t75" style="position:absolute;margin-left:289.55pt;margin-top:-4.05pt;width:3.75pt;height:14.1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">
                <v:imagedata r:id="rId17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3624699</wp:posOffset>
                </wp:positionH>
                <wp:positionV relativeFrom="paragraph">
                  <wp:posOffset>48559</wp:posOffset>
                </wp:positionV>
                <wp:extent cx="8280" cy="55080"/>
                <wp:effectExtent l="38100" t="38100" r="48895" b="4064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82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C2EDC" id="Ink 847" o:spid="_x0000_s1026" type="#_x0000_t75" style="position:absolute;margin-left:285.15pt;margin-top:3.55pt;width:1.75pt;height:5.4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">
                <v:imagedata r:id="rId17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3535059</wp:posOffset>
                </wp:positionH>
                <wp:positionV relativeFrom="paragraph">
                  <wp:posOffset>20839</wp:posOffset>
                </wp:positionV>
                <wp:extent cx="50040" cy="85680"/>
                <wp:effectExtent l="57150" t="38100" r="45720" b="4826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500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2096D" id="Ink 846" o:spid="_x0000_s1026" type="#_x0000_t75" style="position:absolute;margin-left:277.45pt;margin-top:1.25pt;width:5.65pt;height:7.9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">
                <v:imagedata r:id="rId17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3415899</wp:posOffset>
                </wp:positionH>
                <wp:positionV relativeFrom="paragraph">
                  <wp:posOffset>33079</wp:posOffset>
                </wp:positionV>
                <wp:extent cx="72000" cy="74880"/>
                <wp:effectExtent l="38100" t="38100" r="42545" b="4000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720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4945C" id="Ink 845" o:spid="_x0000_s1026" type="#_x0000_t75" style="position:absolute;margin-left:268.7pt;margin-top:2.1pt;width:6.65pt;height:7.2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">
                <v:imagedata r:id="rId17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3300699</wp:posOffset>
                </wp:positionH>
                <wp:positionV relativeFrom="paragraph">
                  <wp:posOffset>19759</wp:posOffset>
                </wp:positionV>
                <wp:extent cx="97200" cy="186840"/>
                <wp:effectExtent l="38100" t="38100" r="55245" b="4191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972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C3315" id="Ink 844" o:spid="_x0000_s1026" type="#_x0000_t75" style="position:absolute;margin-left:259.15pt;margin-top:.75pt;width:9.2pt;height:16.2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">
                <v:imagedata r:id="rId17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3180099</wp:posOffset>
                </wp:positionH>
                <wp:positionV relativeFrom="paragraph">
                  <wp:posOffset>7879</wp:posOffset>
                </wp:positionV>
                <wp:extent cx="101520" cy="206640"/>
                <wp:effectExtent l="38100" t="38100" r="51435" b="4127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0152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6C41E" id="Ink 843" o:spid="_x0000_s1026" type="#_x0000_t75" style="position:absolute;margin-left:249.65pt;margin-top:.35pt;width:9.65pt;height:17.3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">
                <v:imagedata r:id="rId17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3099819</wp:posOffset>
                </wp:positionH>
                <wp:positionV relativeFrom="paragraph">
                  <wp:posOffset>11119</wp:posOffset>
                </wp:positionV>
                <wp:extent cx="53640" cy="77760"/>
                <wp:effectExtent l="57150" t="57150" r="41910" b="5588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536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0D695" id="Ink 842" o:spid="_x0000_s1026" type="#_x0000_t75" style="position:absolute;margin-left:243.4pt;margin-top:.15pt;width:5.65pt;height:7.5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">
                <v:imagedata r:id="rId17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2682579</wp:posOffset>
                </wp:positionH>
                <wp:positionV relativeFrom="paragraph">
                  <wp:posOffset>79519</wp:posOffset>
                </wp:positionV>
                <wp:extent cx="23040" cy="18000"/>
                <wp:effectExtent l="38100" t="38100" r="53340" b="5842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23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865AA" id="Ink 840" o:spid="_x0000_s1026" type="#_x0000_t75" style="position:absolute;margin-left:210.05pt;margin-top:5.4pt;width:3.7pt;height:3.3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">
                <v:imagedata r:id="rId17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2401779</wp:posOffset>
                </wp:positionH>
                <wp:positionV relativeFrom="paragraph">
                  <wp:posOffset>17959</wp:posOffset>
                </wp:positionV>
                <wp:extent cx="224640" cy="89280"/>
                <wp:effectExtent l="38100" t="57150" r="23495" b="4445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224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C2EEC" id="Ink 839" o:spid="_x0000_s1026" type="#_x0000_t75" style="position:absolute;margin-left:188.3pt;margin-top:.7pt;width:19.25pt;height:8.6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">
                <v:imagedata r:id="rId17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2167059</wp:posOffset>
                </wp:positionH>
                <wp:positionV relativeFrom="paragraph">
                  <wp:posOffset>93559</wp:posOffset>
                </wp:positionV>
                <wp:extent cx="170280" cy="12600"/>
                <wp:effectExtent l="38100" t="57150" r="39370" b="4508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70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7983B" id="Ink 838" o:spid="_x0000_s1026" type="#_x0000_t75" style="position:absolute;margin-left:170.05pt;margin-top:6.6pt;width:14.75pt;height:2.6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">
                <v:imagedata r:id="rId17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2259939</wp:posOffset>
                </wp:positionH>
                <wp:positionV relativeFrom="paragraph">
                  <wp:posOffset>-40361</wp:posOffset>
                </wp:positionV>
                <wp:extent cx="33840" cy="151560"/>
                <wp:effectExtent l="38100" t="38100" r="42545" b="5842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338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5EC14" id="Ink 837" o:spid="_x0000_s1026" type="#_x0000_t75" style="position:absolute;margin-left:177.3pt;margin-top:-3.9pt;width:3.95pt;height:13.4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">
                <v:imagedata r:id="rId17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1768899</wp:posOffset>
                </wp:positionH>
                <wp:positionV relativeFrom="paragraph">
                  <wp:posOffset>32359</wp:posOffset>
                </wp:positionV>
                <wp:extent cx="107280" cy="101520"/>
                <wp:effectExtent l="38100" t="38100" r="45720" b="5143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072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3ED85" id="Ink 836" o:spid="_x0000_s1026" type="#_x0000_t75" style="position:absolute;margin-left:138.45pt;margin-top:1.65pt;width:10.1pt;height:9.9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">
                <v:imagedata r:id="rId17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1641459</wp:posOffset>
                </wp:positionH>
                <wp:positionV relativeFrom="paragraph">
                  <wp:posOffset>-59441</wp:posOffset>
                </wp:positionV>
                <wp:extent cx="94680" cy="193320"/>
                <wp:effectExtent l="38100" t="38100" r="19685" b="5461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946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6051D" id="Ink 835" o:spid="_x0000_s1026" type="#_x0000_t75" style="position:absolute;margin-left:128.35pt;margin-top:-5.25pt;width:9.2pt;height:16.6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">
                <v:imagedata r:id="rId17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1492419</wp:posOffset>
                </wp:positionH>
                <wp:positionV relativeFrom="paragraph">
                  <wp:posOffset>41719</wp:posOffset>
                </wp:positionV>
                <wp:extent cx="153360" cy="20520"/>
                <wp:effectExtent l="38100" t="57150" r="37465" b="3683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533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B4F3D" id="Ink 834" o:spid="_x0000_s1026" type="#_x0000_t75" style="position:absolute;margin-left:117.2pt;margin-top:2.55pt;width:13.15pt;height:2.7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">
                <v:imagedata r:id="rId17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1561179</wp:posOffset>
                </wp:positionH>
                <wp:positionV relativeFrom="paragraph">
                  <wp:posOffset>-33161</wp:posOffset>
                </wp:positionV>
                <wp:extent cx="19080" cy="150120"/>
                <wp:effectExtent l="38100" t="38100" r="57150" b="4064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90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96064" id="Ink 833" o:spid="_x0000_s1026" type="#_x0000_t75" style="position:absolute;margin-left:122.2pt;margin-top:-2.95pt;width:2.85pt;height:12.8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">
                <v:imagedata r:id="rId17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995979</wp:posOffset>
                </wp:positionH>
                <wp:positionV relativeFrom="paragraph">
                  <wp:posOffset>-49361</wp:posOffset>
                </wp:positionV>
                <wp:extent cx="323640" cy="193320"/>
                <wp:effectExtent l="38100" t="57150" r="19685" b="5461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3236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7834A" id="Ink 832" o:spid="_x0000_s1026" type="#_x0000_t75" style="position:absolute;margin-left:77.5pt;margin-top:-4.7pt;width:27.15pt;height:16.7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">
                <v:imagedata r:id="rId17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939819</wp:posOffset>
                </wp:positionH>
                <wp:positionV relativeFrom="paragraph">
                  <wp:posOffset>7879</wp:posOffset>
                </wp:positionV>
                <wp:extent cx="5040" cy="720"/>
                <wp:effectExtent l="38100" t="38100" r="33655" b="3746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50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B9565" id="Ink 831" o:spid="_x0000_s1026" type="#_x0000_t75" style="position:absolute;margin-left:73.45pt;margin-top:.15pt;width:1.25pt;height:.9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">
                <v:imagedata r:id="rId17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917139</wp:posOffset>
                </wp:positionH>
                <wp:positionV relativeFrom="paragraph">
                  <wp:posOffset>53959</wp:posOffset>
                </wp:positionV>
                <wp:extent cx="12600" cy="96840"/>
                <wp:effectExtent l="57150" t="38100" r="45085" b="3683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126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2CC13" id="Ink 830" o:spid="_x0000_s1026" type="#_x0000_t75" style="position:absolute;margin-left:71.45pt;margin-top:4pt;width:2.4pt;height:8.7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">
                <v:imagedata r:id="rId17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761619</wp:posOffset>
                </wp:positionH>
                <wp:positionV relativeFrom="paragraph">
                  <wp:posOffset>56479</wp:posOffset>
                </wp:positionV>
                <wp:extent cx="120240" cy="23040"/>
                <wp:effectExtent l="38100" t="38100" r="51435" b="5334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20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57B0B" id="Ink 829" o:spid="_x0000_s1026" type="#_x0000_t75" style="position:absolute;margin-left:59.45pt;margin-top:3.75pt;width:10.65pt;height:3.2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">
                <v:imagedata r:id="rId17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750459</wp:posOffset>
                </wp:positionH>
                <wp:positionV relativeFrom="paragraph">
                  <wp:posOffset>-78881</wp:posOffset>
                </wp:positionV>
                <wp:extent cx="30960" cy="207000"/>
                <wp:effectExtent l="38100" t="57150" r="45720" b="4127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309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27A0F" id="Ink 827" o:spid="_x0000_s1026" type="#_x0000_t75" style="position:absolute;margin-left:58.3pt;margin-top:-6.9pt;width:4.1pt;height:17.7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">
                <v:imagedata r:id="rId1740" o:title=""/>
              </v:shape>
            </w:pict>
          </mc:Fallback>
        </mc:AlternateContent>
      </w:r>
      <w:r w:rsidR="00D56A72">
        <w:rPr>
          <w:rFonts w:ascii="Comic Sans MS" w:hAnsi="Comic Sans MS"/>
        </w:rPr>
        <w:t>Step 2:  _____________________________________________________________________</w:t>
      </w:r>
    </w:p>
    <w:p w:rsidR="00D56A72" w:rsidRDefault="00826045" w:rsidP="00D56A72">
      <w:pPr>
        <w:spacing w:line="48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2759979</wp:posOffset>
                </wp:positionH>
                <wp:positionV relativeFrom="paragraph">
                  <wp:posOffset>372824</wp:posOffset>
                </wp:positionV>
                <wp:extent cx="18000" cy="27000"/>
                <wp:effectExtent l="38100" t="38100" r="58420" b="4953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80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7F895" id="Ink 919" o:spid="_x0000_s1026" type="#_x0000_t75" style="position:absolute;margin-left:216.85pt;margin-top:28.35pt;width:2.85pt;height:3.4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">
                <v:imagedata r:id="rId17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622819</wp:posOffset>
                </wp:positionH>
                <wp:positionV relativeFrom="paragraph">
                  <wp:posOffset>308024</wp:posOffset>
                </wp:positionV>
                <wp:extent cx="113760" cy="6480"/>
                <wp:effectExtent l="38100" t="57150" r="38735" b="5080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13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47953" id="Ink 918" o:spid="_x0000_s1026" type="#_x0000_t75" style="position:absolute;margin-left:206.15pt;margin-top:23.5pt;width:10.05pt;height:2.2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">
                <v:imagedata r:id="rId17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2658819</wp:posOffset>
                </wp:positionH>
                <wp:positionV relativeFrom="paragraph">
                  <wp:posOffset>221984</wp:posOffset>
                </wp:positionV>
                <wp:extent cx="30600" cy="175680"/>
                <wp:effectExtent l="19050" t="38100" r="45720" b="5334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306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FF11A" id="Ink 917" o:spid="_x0000_s1026" type="#_x0000_t75" style="position:absolute;margin-left:208.75pt;margin-top:16.85pt;width:3.75pt;height:15.1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">
                <v:imagedata r:id="rId17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2508699</wp:posOffset>
                </wp:positionH>
                <wp:positionV relativeFrom="paragraph">
                  <wp:posOffset>309104</wp:posOffset>
                </wp:positionV>
                <wp:extent cx="93960" cy="77400"/>
                <wp:effectExtent l="57150" t="38100" r="20955" b="3746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939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70565" id="Ink 916" o:spid="_x0000_s1026" type="#_x0000_t75" style="position:absolute;margin-left:196.7pt;margin-top:24.1pt;width:8.9pt;height:7.2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">
                <v:imagedata r:id="rId17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2466939</wp:posOffset>
                </wp:positionH>
                <wp:positionV relativeFrom="paragraph">
                  <wp:posOffset>250784</wp:posOffset>
                </wp:positionV>
                <wp:extent cx="3600" cy="2160"/>
                <wp:effectExtent l="38100" t="38100" r="53975" b="5524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3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84258" id="Ink 915" o:spid="_x0000_s1026" type="#_x0000_t75" style="position:absolute;margin-left:193.45pt;margin-top:18.9pt;width:1.65pt;height:1.7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">
                <v:imagedata r:id="rId17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2430939</wp:posOffset>
                </wp:positionH>
                <wp:positionV relativeFrom="paragraph">
                  <wp:posOffset>318824</wp:posOffset>
                </wp:positionV>
                <wp:extent cx="32040" cy="82080"/>
                <wp:effectExtent l="38100" t="19050" r="44450" b="5143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320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7E714" id="Ink 914" o:spid="_x0000_s1026" type="#_x0000_t75" style="position:absolute;margin-left:190.7pt;margin-top:24.85pt;width:3.55pt;height:7.4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">
                <v:imagedata r:id="rId17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2304219</wp:posOffset>
                </wp:positionH>
                <wp:positionV relativeFrom="paragraph">
                  <wp:posOffset>308024</wp:posOffset>
                </wp:positionV>
                <wp:extent cx="55440" cy="92160"/>
                <wp:effectExtent l="38100" t="38100" r="59055" b="4127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554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F8B23" id="Ink 913" o:spid="_x0000_s1026" type="#_x0000_t75" style="position:absolute;margin-left:180.7pt;margin-top:24pt;width:5.8pt;height:8.3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">
                <v:imagedata r:id="rId17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2149059</wp:posOffset>
                </wp:positionH>
                <wp:positionV relativeFrom="paragraph">
                  <wp:posOffset>302264</wp:posOffset>
                </wp:positionV>
                <wp:extent cx="122400" cy="118080"/>
                <wp:effectExtent l="38100" t="38100" r="30480" b="3492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1224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3A1DF" id="Ink 912" o:spid="_x0000_s1026" type="#_x0000_t75" style="position:absolute;margin-left:168.95pt;margin-top:23.1pt;width:10.7pt;height:10.3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">
                <v:imagedata r:id="rId17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1596459</wp:posOffset>
                </wp:positionH>
                <wp:positionV relativeFrom="paragraph">
                  <wp:posOffset>257264</wp:posOffset>
                </wp:positionV>
                <wp:extent cx="375840" cy="163440"/>
                <wp:effectExtent l="38100" t="57150" r="5715" b="4635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3758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720E8" id="Ink 910" o:spid="_x0000_s1026" type="#_x0000_t75" style="position:absolute;margin-left:125.35pt;margin-top:19.6pt;width:30.85pt;height:14.4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">
                <v:imagedata r:id="rId17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1648659</wp:posOffset>
                </wp:positionH>
                <wp:positionV relativeFrom="paragraph">
                  <wp:posOffset>267344</wp:posOffset>
                </wp:positionV>
                <wp:extent cx="47520" cy="155160"/>
                <wp:effectExtent l="57150" t="19050" r="48260" b="5461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47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A8716" id="Ink 909" o:spid="_x0000_s1026" type="#_x0000_t75" style="position:absolute;margin-left:129.1pt;margin-top:20.6pt;width:5.2pt;height:13.4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">
                <v:imagedata r:id="rId17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1201179</wp:posOffset>
                </wp:positionH>
                <wp:positionV relativeFrom="paragraph">
                  <wp:posOffset>282104</wp:posOffset>
                </wp:positionV>
                <wp:extent cx="286200" cy="137160"/>
                <wp:effectExtent l="38100" t="38100" r="57150" b="5334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2862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735D5" id="Ink 908" o:spid="_x0000_s1026" type="#_x0000_t75" style="position:absolute;margin-left:93.8pt;margin-top:21.45pt;width:24.1pt;height:12.4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">
                <v:imagedata r:id="rId17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1064019</wp:posOffset>
                </wp:positionH>
                <wp:positionV relativeFrom="paragraph">
                  <wp:posOffset>331424</wp:posOffset>
                </wp:positionV>
                <wp:extent cx="113040" cy="89280"/>
                <wp:effectExtent l="38100" t="57150" r="20320" b="4445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130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DEA44" id="Ink 907" o:spid="_x0000_s1026" type="#_x0000_t75" style="position:absolute;margin-left:83pt;margin-top:25.35pt;width:10.3pt;height:8.6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">
                <v:imagedata r:id="rId17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744339</wp:posOffset>
                </wp:positionH>
                <wp:positionV relativeFrom="paragraph">
                  <wp:posOffset>343664</wp:posOffset>
                </wp:positionV>
                <wp:extent cx="174240" cy="96840"/>
                <wp:effectExtent l="38100" t="38100" r="0" b="5588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742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64E7D" id="Ink 906" o:spid="_x0000_s1026" type="#_x0000_t75" style="position:absolute;margin-left:57.85pt;margin-top:26.6pt;width:15.15pt;height:8.8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">
                <v:imagedata r:id="rId17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629859</wp:posOffset>
                </wp:positionH>
                <wp:positionV relativeFrom="paragraph">
                  <wp:posOffset>261224</wp:posOffset>
                </wp:positionV>
                <wp:extent cx="54360" cy="176040"/>
                <wp:effectExtent l="38100" t="38100" r="41275" b="5270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543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6ED10" id="Ink 904" o:spid="_x0000_s1026" type="#_x0000_t75" style="position:absolute;margin-left:48.95pt;margin-top:20pt;width:5.6pt;height:1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">
                <v:imagedata r:id="rId17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5810259</wp:posOffset>
                </wp:positionH>
                <wp:positionV relativeFrom="paragraph">
                  <wp:posOffset>-61696</wp:posOffset>
                </wp:positionV>
                <wp:extent cx="387720" cy="173520"/>
                <wp:effectExtent l="57150" t="38100" r="0" b="5524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3877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1CC11" id="Ink 903" o:spid="_x0000_s1026" type="#_x0000_t75" style="position:absolute;margin-left:456.85pt;margin-top:-5.45pt;width:32.05pt;height:15.1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">
                <v:imagedata r:id="rId17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5844819</wp:posOffset>
                </wp:positionH>
                <wp:positionV relativeFrom="paragraph">
                  <wp:posOffset>-24976</wp:posOffset>
                </wp:positionV>
                <wp:extent cx="67680" cy="161640"/>
                <wp:effectExtent l="38100" t="38100" r="46990" b="4826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676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C575A" id="Ink 902" o:spid="_x0000_s1026" type="#_x0000_t75" style="position:absolute;margin-left:459.5pt;margin-top:-2.5pt;width:6.6pt;height:14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">
                <v:imagedata r:id="rId17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5324619</wp:posOffset>
                </wp:positionH>
                <wp:positionV relativeFrom="paragraph">
                  <wp:posOffset>8864</wp:posOffset>
                </wp:positionV>
                <wp:extent cx="227520" cy="251640"/>
                <wp:effectExtent l="38100" t="38100" r="39370" b="5334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22752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26EF1" id="Ink 901" o:spid="_x0000_s1026" type="#_x0000_t75" style="position:absolute;margin-left:418.75pt;margin-top:.45pt;width:19.2pt;height:21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">
                <v:imagedata r:id="rId17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5227059</wp:posOffset>
                </wp:positionH>
                <wp:positionV relativeFrom="paragraph">
                  <wp:posOffset>20384</wp:posOffset>
                </wp:positionV>
                <wp:extent cx="30600" cy="112320"/>
                <wp:effectExtent l="38100" t="38100" r="45720" b="4064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30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C5751" id="Ink 899" o:spid="_x0000_s1026" type="#_x0000_t75" style="position:absolute;margin-left:410.9pt;margin-top:1.35pt;width:3.55pt;height:9.9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">
                <v:imagedata r:id="rId17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5109339</wp:posOffset>
                </wp:positionH>
                <wp:positionV relativeFrom="paragraph">
                  <wp:posOffset>2024</wp:posOffset>
                </wp:positionV>
                <wp:extent cx="49680" cy="120960"/>
                <wp:effectExtent l="57150" t="57150" r="45720" b="5080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496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A2B0C" id="Ink 898" o:spid="_x0000_s1026" type="#_x0000_t75" style="position:absolute;margin-left:401.35pt;margin-top:-.55pt;width:5.5pt;height:11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">
                <v:imagedata r:id="rId17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4955259</wp:posOffset>
                </wp:positionH>
                <wp:positionV relativeFrom="paragraph">
                  <wp:posOffset>9224</wp:posOffset>
                </wp:positionV>
                <wp:extent cx="111600" cy="128160"/>
                <wp:effectExtent l="38100" t="38100" r="41275" b="4381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1116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D8413" id="Ink 897" o:spid="_x0000_s1026" type="#_x0000_t75" style="position:absolute;margin-left:389.4pt;margin-top:.2pt;width:10.25pt;height:11.4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">
                <v:imagedata r:id="rId17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4581939</wp:posOffset>
                </wp:positionH>
                <wp:positionV relativeFrom="paragraph">
                  <wp:posOffset>34064</wp:posOffset>
                </wp:positionV>
                <wp:extent cx="139320" cy="87840"/>
                <wp:effectExtent l="38100" t="57150" r="51435" b="4572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1393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BAB82" id="Ink 896" o:spid="_x0000_s1026" type="#_x0000_t75" style="position:absolute;margin-left:5in;margin-top:1.9pt;width:12.6pt;height:8.5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">
                <v:imagedata r:id="rId17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4503099</wp:posOffset>
                </wp:positionH>
                <wp:positionV relativeFrom="paragraph">
                  <wp:posOffset>38384</wp:posOffset>
                </wp:positionV>
                <wp:extent cx="6480" cy="85680"/>
                <wp:effectExtent l="38100" t="38100" r="50800" b="4826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6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8259D" id="Ink 894" o:spid="_x0000_s1026" type="#_x0000_t75" style="position:absolute;margin-left:353.75pt;margin-top:2.75pt;width:1.65pt;height:7.8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">
                <v:imagedata r:id="rId17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4377819</wp:posOffset>
                </wp:positionH>
                <wp:positionV relativeFrom="paragraph">
                  <wp:posOffset>-55936</wp:posOffset>
                </wp:positionV>
                <wp:extent cx="47520" cy="176400"/>
                <wp:effectExtent l="57150" t="38100" r="48260" b="5270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475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22893" id="Ink 893" o:spid="_x0000_s1026" type="#_x0000_t75" style="position:absolute;margin-left:344.05pt;margin-top:-4.75pt;width:4.95pt;height:14.9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">
                <v:imagedata r:id="rId17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4099179</wp:posOffset>
                </wp:positionH>
                <wp:positionV relativeFrom="paragraph">
                  <wp:posOffset>12464</wp:posOffset>
                </wp:positionV>
                <wp:extent cx="122400" cy="92160"/>
                <wp:effectExtent l="57150" t="38100" r="49530" b="4127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224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F3536" id="Ink 892" o:spid="_x0000_s1026" type="#_x0000_t75" style="position:absolute;margin-left:321.95pt;margin-top:.45pt;width:11.3pt;height:8.6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">
                <v:imagedata r:id="rId17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3983979</wp:posOffset>
                </wp:positionH>
                <wp:positionV relativeFrom="paragraph">
                  <wp:posOffset>20384</wp:posOffset>
                </wp:positionV>
                <wp:extent cx="83880" cy="96120"/>
                <wp:effectExtent l="38100" t="38100" r="30480" b="5651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83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81C56" id="Ink 891" o:spid="_x0000_s1026" type="#_x0000_t75" style="position:absolute;margin-left:313.35pt;margin-top:.8pt;width:7.55pt;height:9.1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">
                <v:imagedata r:id="rId17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3854739</wp:posOffset>
                </wp:positionH>
                <wp:positionV relativeFrom="paragraph">
                  <wp:posOffset>12824</wp:posOffset>
                </wp:positionV>
                <wp:extent cx="86400" cy="122400"/>
                <wp:effectExtent l="38100" t="57150" r="27940" b="4953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864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A33C3" id="Ink 890" o:spid="_x0000_s1026" type="#_x0000_t75" style="position:absolute;margin-left:303.25pt;margin-top:.3pt;width:7.65pt;height:10.6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">
                <v:imagedata r:id="rId17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3864819</wp:posOffset>
                </wp:positionH>
                <wp:positionV relativeFrom="paragraph">
                  <wp:posOffset>1304</wp:posOffset>
                </wp:positionV>
                <wp:extent cx="20160" cy="129600"/>
                <wp:effectExtent l="38100" t="38100" r="56515" b="4191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201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F5FFB" id="Ink 889" o:spid="_x0000_s1026" type="#_x0000_t75" style="position:absolute;margin-left:303.7pt;margin-top:-.35pt;width:2.95pt;height:11.2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">
                <v:imagedata r:id="rId17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3625059</wp:posOffset>
                </wp:positionH>
                <wp:positionV relativeFrom="paragraph">
                  <wp:posOffset>15704</wp:posOffset>
                </wp:positionV>
                <wp:extent cx="59040" cy="92160"/>
                <wp:effectExtent l="38100" t="38100" r="55880" b="6032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59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DACCA" id="Ink 888" o:spid="_x0000_s1026" type="#_x0000_t75" style="position:absolute;margin-left:284.45pt;margin-top:.45pt;width:6.5pt;height:8.9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">
                <v:imagedata r:id="rId17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3495459</wp:posOffset>
                </wp:positionH>
                <wp:positionV relativeFrom="paragraph">
                  <wp:posOffset>-59536</wp:posOffset>
                </wp:positionV>
                <wp:extent cx="96840" cy="186840"/>
                <wp:effectExtent l="38100" t="38100" r="36830" b="4191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968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C75AA" id="Ink 887" o:spid="_x0000_s1026" type="#_x0000_t75" style="position:absolute;margin-left:274.5pt;margin-top:-5.05pt;width:9.25pt;height:15.8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">
                <v:imagedata r:id="rId17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3377739</wp:posOffset>
                </wp:positionH>
                <wp:positionV relativeFrom="paragraph">
                  <wp:posOffset>46304</wp:posOffset>
                </wp:positionV>
                <wp:extent cx="123480" cy="15840"/>
                <wp:effectExtent l="38100" t="38100" r="48260" b="4191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234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BD1AF" id="Ink 886" o:spid="_x0000_s1026" type="#_x0000_t75" style="position:absolute;margin-left:265.7pt;margin-top:3.05pt;width:10.6pt;height:2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">
                <v:imagedata r:id="rId18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3432459</wp:posOffset>
                </wp:positionH>
                <wp:positionV relativeFrom="paragraph">
                  <wp:posOffset>-31096</wp:posOffset>
                </wp:positionV>
                <wp:extent cx="37800" cy="170640"/>
                <wp:effectExtent l="38100" t="38100" r="38735" b="3937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378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59B4A" id="Ink 885" o:spid="_x0000_s1026" type="#_x0000_t75" style="position:absolute;margin-left:269.6pt;margin-top:-2.8pt;width:4.05pt;height:14.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">
                <v:imagedata r:id="rId18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3161379</wp:posOffset>
                </wp:positionH>
                <wp:positionV relativeFrom="paragraph">
                  <wp:posOffset>68984</wp:posOffset>
                </wp:positionV>
                <wp:extent cx="111600" cy="40320"/>
                <wp:effectExtent l="38100" t="38100" r="41275" b="3619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116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38F71" id="Ink 884" o:spid="_x0000_s1026" type="#_x0000_t75" style="position:absolute;margin-left:248.65pt;margin-top:4.7pt;width:9.8pt;height:4.2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">
                <v:imagedata r:id="rId18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3211779</wp:posOffset>
                </wp:positionH>
                <wp:positionV relativeFrom="paragraph">
                  <wp:posOffset>-45496</wp:posOffset>
                </wp:positionV>
                <wp:extent cx="73800" cy="177120"/>
                <wp:effectExtent l="38100" t="38100" r="40640" b="5207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73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E1BFE" id="Ink 883" o:spid="_x0000_s1026" type="#_x0000_t75" style="position:absolute;margin-left:252.25pt;margin-top:-4.4pt;width:6.75pt;height:15.4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">
                <v:imagedata r:id="rId18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3085779</wp:posOffset>
                </wp:positionH>
                <wp:positionV relativeFrom="paragraph">
                  <wp:posOffset>27584</wp:posOffset>
                </wp:positionV>
                <wp:extent cx="60480" cy="113400"/>
                <wp:effectExtent l="38100" t="38100" r="53975" b="3937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604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A0D27" id="Ink 882" o:spid="_x0000_s1026" type="#_x0000_t75" style="position:absolute;margin-left:242.25pt;margin-top:1.6pt;width:6.15pt;height:10.2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">
                <v:imagedata r:id="rId18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2771139</wp:posOffset>
                </wp:positionH>
                <wp:positionV relativeFrom="paragraph">
                  <wp:posOffset>62504</wp:posOffset>
                </wp:positionV>
                <wp:extent cx="104400" cy="84240"/>
                <wp:effectExtent l="38100" t="57150" r="29210" b="4953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044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999D8" id="Ink 881" o:spid="_x0000_s1026" type="#_x0000_t75" style="position:absolute;margin-left:217.35pt;margin-top:4.05pt;width:9.85pt;height:8.4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">
                <v:imagedata r:id="rId18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2663139</wp:posOffset>
                </wp:positionH>
                <wp:positionV relativeFrom="paragraph">
                  <wp:posOffset>47384</wp:posOffset>
                </wp:positionV>
                <wp:extent cx="83160" cy="104040"/>
                <wp:effectExtent l="38100" t="38100" r="50800" b="4889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83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939E7" id="Ink 880" o:spid="_x0000_s1026" type="#_x0000_t75" style="position:absolute;margin-left:209.05pt;margin-top:3.5pt;width:8.05pt;height:9.2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">
                <v:imagedata r:id="rId18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2450379</wp:posOffset>
                </wp:positionH>
                <wp:positionV relativeFrom="paragraph">
                  <wp:posOffset>37664</wp:posOffset>
                </wp:positionV>
                <wp:extent cx="149040" cy="99720"/>
                <wp:effectExtent l="19050" t="38100" r="41910" b="5270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1490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A8A29" id="Ink 878" o:spid="_x0000_s1026" type="#_x0000_t75" style="position:absolute;margin-left:192.6pt;margin-top:2.15pt;width:12.95pt;height:9.3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">
                <v:imagedata r:id="rId18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2515179</wp:posOffset>
                </wp:positionH>
                <wp:positionV relativeFrom="paragraph">
                  <wp:posOffset>-52336</wp:posOffset>
                </wp:positionV>
                <wp:extent cx="7920" cy="177120"/>
                <wp:effectExtent l="57150" t="38100" r="49530" b="3302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79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59290" id="Ink 877" o:spid="_x0000_s1026" type="#_x0000_t75" style="position:absolute;margin-left:197.35pt;margin-top:-4.35pt;width:1.85pt;height:14.9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">
                <v:imagedata r:id="rId18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2335179</wp:posOffset>
                </wp:positionH>
                <wp:positionV relativeFrom="paragraph">
                  <wp:posOffset>29744</wp:posOffset>
                </wp:positionV>
                <wp:extent cx="102600" cy="101880"/>
                <wp:effectExtent l="38100" t="38100" r="31115" b="5080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026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0E5F1" id="Ink 876" o:spid="_x0000_s1026" type="#_x0000_t75" style="position:absolute;margin-left:183.05pt;margin-top:1.6pt;width:9.65pt;height:9.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">
                <v:imagedata r:id="rId18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2212059</wp:posOffset>
                </wp:positionH>
                <wp:positionV relativeFrom="paragraph">
                  <wp:posOffset>19664</wp:posOffset>
                </wp:positionV>
                <wp:extent cx="87120" cy="113400"/>
                <wp:effectExtent l="38100" t="38100" r="46355" b="3937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871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023B1" id="Ink 875" o:spid="_x0000_s1026" type="#_x0000_t75" style="position:absolute;margin-left:173.95pt;margin-top:.95pt;width:7.7pt;height:10.3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">
                <v:imagedata r:id="rId18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2074179</wp:posOffset>
                </wp:positionH>
                <wp:positionV relativeFrom="paragraph">
                  <wp:posOffset>-8416</wp:posOffset>
                </wp:positionV>
                <wp:extent cx="109080" cy="250200"/>
                <wp:effectExtent l="38100" t="38100" r="24765" b="5461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10908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06789" id="Ink 874" o:spid="_x0000_s1026" type="#_x0000_t75" style="position:absolute;margin-left:162.55pt;margin-top:-1.4pt;width:10pt;height:21.2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">
                <v:imagedata r:id="rId18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1964379</wp:posOffset>
                </wp:positionH>
                <wp:positionV relativeFrom="paragraph">
                  <wp:posOffset>-14896</wp:posOffset>
                </wp:positionV>
                <wp:extent cx="89640" cy="139680"/>
                <wp:effectExtent l="57150" t="38100" r="43815" b="5143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896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AA210" id="Ink 873" o:spid="_x0000_s1026" type="#_x0000_t75" style="position:absolute;margin-left:153.9pt;margin-top:-1.9pt;width:8.5pt;height:12.6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">
                <v:imagedata r:id="rId18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1345539</wp:posOffset>
                </wp:positionH>
                <wp:positionV relativeFrom="paragraph">
                  <wp:posOffset>-13096</wp:posOffset>
                </wp:positionV>
                <wp:extent cx="399960" cy="172080"/>
                <wp:effectExtent l="38100" t="38100" r="635" b="5715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3999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0F986" id="Ink 872" o:spid="_x0000_s1026" type="#_x0000_t75" style="position:absolute;margin-left:105.5pt;margin-top:-1.6pt;width:32.75pt;height:15.0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">
                <v:imagedata r:id="rId18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1392699</wp:posOffset>
                </wp:positionH>
                <wp:positionV relativeFrom="paragraph">
                  <wp:posOffset>-18856</wp:posOffset>
                </wp:positionV>
                <wp:extent cx="45360" cy="167400"/>
                <wp:effectExtent l="19050" t="38100" r="50165" b="4254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453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7D397" id="Ink 871" o:spid="_x0000_s1026" type="#_x0000_t75" style="position:absolute;margin-left:109.4pt;margin-top:-2pt;width:4.65pt;height:14.4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">
                <v:imagedata r:id="rId18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1124859</wp:posOffset>
                </wp:positionH>
                <wp:positionV relativeFrom="paragraph">
                  <wp:posOffset>21824</wp:posOffset>
                </wp:positionV>
                <wp:extent cx="97200" cy="110160"/>
                <wp:effectExtent l="38100" t="38100" r="36195" b="4254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972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37ADD" id="Ink 870" o:spid="_x0000_s1026" type="#_x0000_t75" style="position:absolute;margin-left:88.1pt;margin-top:.8pt;width:8.75pt;height:10.3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">
                <v:imagedata r:id="rId18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997779</wp:posOffset>
                </wp:positionH>
                <wp:positionV relativeFrom="paragraph">
                  <wp:posOffset>65384</wp:posOffset>
                </wp:positionV>
                <wp:extent cx="101520" cy="24480"/>
                <wp:effectExtent l="38100" t="38100" r="51435" b="5207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01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8D10D" id="Ink 869" o:spid="_x0000_s1026" type="#_x0000_t75" style="position:absolute;margin-left:78.3pt;margin-top:4.45pt;width:9pt;height:3.1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">
                <v:imagedata r:id="rId18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1040619</wp:posOffset>
                </wp:positionH>
                <wp:positionV relativeFrom="paragraph">
                  <wp:posOffset>-75736</wp:posOffset>
                </wp:positionV>
                <wp:extent cx="34200" cy="216360"/>
                <wp:effectExtent l="38100" t="38100" r="42545" b="5080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342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4BBF2" id="Ink 868" o:spid="_x0000_s1026" type="#_x0000_t75" style="position:absolute;margin-left:81.25pt;margin-top:-6.25pt;width:4.15pt;height:18.1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">
                <v:imagedata r:id="rId18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959619</wp:posOffset>
                </wp:positionH>
                <wp:positionV relativeFrom="paragraph">
                  <wp:posOffset>61784</wp:posOffset>
                </wp:positionV>
                <wp:extent cx="12960" cy="86040"/>
                <wp:effectExtent l="57150" t="38100" r="44450" b="4762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29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07F4F" id="Ink 866" o:spid="_x0000_s1026" type="#_x0000_t75" style="position:absolute;margin-left:74.85pt;margin-top:4.6pt;width:2.2pt;height:7.7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">
                <v:imagedata r:id="rId18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854499</wp:posOffset>
                </wp:positionH>
                <wp:positionV relativeFrom="paragraph">
                  <wp:posOffset>36944</wp:posOffset>
                </wp:positionV>
                <wp:extent cx="61920" cy="105120"/>
                <wp:effectExtent l="38100" t="38100" r="52705" b="4762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619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22082" id="Ink 865" o:spid="_x0000_s1026" type="#_x0000_t75" style="position:absolute;margin-left:66.5pt;margin-top:2.15pt;width:6.5pt;height:9.8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">
                <v:imagedata r:id="rId18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626619</wp:posOffset>
                </wp:positionH>
                <wp:positionV relativeFrom="paragraph">
                  <wp:posOffset>-49816</wp:posOffset>
                </wp:positionV>
                <wp:extent cx="185040" cy="198720"/>
                <wp:effectExtent l="38100" t="38100" r="5715" b="4953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1850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3642C" id="Ink 864" o:spid="_x0000_s1026" type="#_x0000_t75" style="position:absolute;margin-left:48.55pt;margin-top:-4.55pt;width:16.2pt;height:17.1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">
                <v:imagedata r:id="rId1840" o:title=""/>
              </v:shape>
            </w:pict>
          </mc:Fallback>
        </mc:AlternateContent>
      </w:r>
      <w:r w:rsidR="00D56A72">
        <w:rPr>
          <w:rFonts w:ascii="Comic Sans MS" w:hAnsi="Comic Sans MS"/>
        </w:rPr>
        <w:t>Step 3:  _____________________________________________________________________</w:t>
      </w:r>
    </w:p>
    <w:p w:rsidR="00D56A72" w:rsidRDefault="00826045" w:rsidP="00D56A72">
      <w:pPr>
        <w:pStyle w:val="BodyTextInden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2135739</wp:posOffset>
                </wp:positionH>
                <wp:positionV relativeFrom="paragraph">
                  <wp:posOffset>-71511</wp:posOffset>
                </wp:positionV>
                <wp:extent cx="64440" cy="186480"/>
                <wp:effectExtent l="38100" t="38100" r="50165" b="4254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644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5CCE8" id="Ink 911" o:spid="_x0000_s1026" type="#_x0000_t75" style="position:absolute;margin-left:167.55pt;margin-top:-6.25pt;width:5.95pt;height:16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">
                <v:imagedata r:id="rId18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507819</wp:posOffset>
                </wp:positionH>
                <wp:positionV relativeFrom="paragraph">
                  <wp:posOffset>41889</wp:posOffset>
                </wp:positionV>
                <wp:extent cx="223920" cy="19440"/>
                <wp:effectExtent l="38100" t="38100" r="43180" b="5715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223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03DF6" id="Ink 905" o:spid="_x0000_s1026" type="#_x0000_t75" style="position:absolute;margin-left:39.4pt;margin-top:2.7pt;width:18.85pt;height:2.9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">
                <v:imagedata r:id="rId1844" o:title=""/>
              </v:shape>
            </w:pict>
          </mc:Fallback>
        </mc:AlternateContent>
      </w:r>
    </w:p>
    <w:p w:rsidR="00D56A72" w:rsidRDefault="00826045" w:rsidP="00D56A72">
      <w:pPr>
        <w:pStyle w:val="BodyTextInden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5536659</wp:posOffset>
                </wp:positionH>
                <wp:positionV relativeFrom="paragraph">
                  <wp:posOffset>-68111</wp:posOffset>
                </wp:positionV>
                <wp:extent cx="747000" cy="449280"/>
                <wp:effectExtent l="38100" t="38100" r="53340" b="4635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747000" cy="44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2A922" id="Ink 936" o:spid="_x0000_s1026" type="#_x0000_t75" style="position:absolute;margin-left:435.1pt;margin-top:-6.25pt;width:60.7pt;height:37.3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">
                <v:imagedata r:id="rId1846" o:title=""/>
              </v:shape>
            </w:pict>
          </mc:Fallback>
        </mc:AlternateContent>
      </w:r>
      <w:r w:rsidR="00D56A72">
        <w:t>Ex. 5:  Write an equation for the line perpendicular to y = -3x – 5 that contains (-3, 7).</w:t>
      </w:r>
    </w:p>
    <w:p w:rsidR="007F5CAC" w:rsidRDefault="00826045" w:rsidP="00D56A72">
      <w:pPr>
        <w:pStyle w:val="BodyTextInden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3253539</wp:posOffset>
                </wp:positionH>
                <wp:positionV relativeFrom="paragraph">
                  <wp:posOffset>99599</wp:posOffset>
                </wp:positionV>
                <wp:extent cx="95400" cy="227160"/>
                <wp:effectExtent l="38100" t="38100" r="19050" b="5905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9540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9A91A" id="Ink 951" o:spid="_x0000_s1026" type="#_x0000_t75" style="position:absolute;margin-left:255.95pt;margin-top:7.2pt;width:8.8pt;height:19.5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">
                <v:imagedata r:id="rId18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2669259</wp:posOffset>
                </wp:positionH>
                <wp:positionV relativeFrom="paragraph">
                  <wp:posOffset>105719</wp:posOffset>
                </wp:positionV>
                <wp:extent cx="69120" cy="221040"/>
                <wp:effectExtent l="38100" t="38100" r="45720" b="4572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6912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C9413" id="Ink 945" o:spid="_x0000_s1026" type="#_x0000_t75" style="position:absolute;margin-left:209.3pt;margin-top:7.8pt;width:6.65pt;height:18.5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">
                <v:imagedata r:id="rId18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2411499</wp:posOffset>
                </wp:positionH>
                <wp:positionV relativeFrom="paragraph">
                  <wp:posOffset>184559</wp:posOffset>
                </wp:positionV>
                <wp:extent cx="177120" cy="19080"/>
                <wp:effectExtent l="38100" t="57150" r="33020" b="3810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1771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8B512" id="Ink 943" o:spid="_x0000_s1026" type="#_x0000_t75" style="position:absolute;margin-left:189.65pt;margin-top:13.9pt;width:14.8pt;height:2.4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">
                <v:imagedata r:id="rId18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2510499</wp:posOffset>
                </wp:positionH>
                <wp:positionV relativeFrom="paragraph">
                  <wp:posOffset>70799</wp:posOffset>
                </wp:positionV>
                <wp:extent cx="5040" cy="90360"/>
                <wp:effectExtent l="38100" t="38100" r="52705" b="4318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5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D2DF5" id="Ink 942" o:spid="_x0000_s1026" type="#_x0000_t75" style="position:absolute;margin-left:197.2pt;margin-top:5.05pt;width:1.85pt;height:8.3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">
                <v:imagedata r:id="rId18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2276139</wp:posOffset>
                </wp:positionH>
                <wp:positionV relativeFrom="paragraph">
                  <wp:posOffset>172319</wp:posOffset>
                </wp:positionV>
                <wp:extent cx="59760" cy="4680"/>
                <wp:effectExtent l="38100" t="57150" r="54610" b="5270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59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518EE" id="Ink 940" o:spid="_x0000_s1026" type="#_x0000_t75" style="position:absolute;margin-left:178.55pt;margin-top:12.75pt;width:6.05pt;height:1.8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">
                <v:imagedata r:id="rId18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2092179</wp:posOffset>
                </wp:positionH>
                <wp:positionV relativeFrom="paragraph">
                  <wp:posOffset>121199</wp:posOffset>
                </wp:positionV>
                <wp:extent cx="100800" cy="170280"/>
                <wp:effectExtent l="38100" t="38100" r="52070" b="5842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1008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7B3B4" id="Ink 939" o:spid="_x0000_s1026" type="#_x0000_t75" style="position:absolute;margin-left:164pt;margin-top:8.65pt;width:9.65pt;height:15.1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">
                <v:imagedata r:id="rId18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1982739</wp:posOffset>
                </wp:positionH>
                <wp:positionV relativeFrom="paragraph">
                  <wp:posOffset>200039</wp:posOffset>
                </wp:positionV>
                <wp:extent cx="83880" cy="18720"/>
                <wp:effectExtent l="57150" t="38100" r="49530" b="5778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838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08626" id="Ink 938" o:spid="_x0000_s1026" type="#_x0000_t75" style="position:absolute;margin-left:155.35pt;margin-top:15.05pt;width:8pt;height:2.8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">
                <v:imagedata r:id="rId18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2629659</wp:posOffset>
                </wp:positionH>
                <wp:positionV relativeFrom="paragraph">
                  <wp:posOffset>-10201</wp:posOffset>
                </wp:positionV>
                <wp:extent cx="1014480" cy="72720"/>
                <wp:effectExtent l="38100" t="38100" r="14605" b="6096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0144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3B597" id="Ink 920" o:spid="_x0000_s1026" type="#_x0000_t75" style="position:absolute;margin-left:206.8pt;margin-top:-1.7pt;width:80.95pt;height:7.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">
                <v:imagedata r:id="rId1862" o:title=""/>
              </v:shape>
            </w:pict>
          </mc:Fallback>
        </mc:AlternateContent>
      </w:r>
    </w:p>
    <w:p w:rsidR="007F5CAC" w:rsidRDefault="00826045" w:rsidP="00D56A72">
      <w:pPr>
        <w:pStyle w:val="BodyTextInden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4312299</wp:posOffset>
                </wp:positionH>
                <wp:positionV relativeFrom="paragraph">
                  <wp:posOffset>162994</wp:posOffset>
                </wp:positionV>
                <wp:extent cx="20880" cy="90360"/>
                <wp:effectExtent l="38100" t="57150" r="36830" b="4318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20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BD52E" id="Ink 975" o:spid="_x0000_s1026" type="#_x0000_t75" style="position:absolute;margin-left:339.15pt;margin-top:12.2pt;width:2.95pt;height:8.3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">
                <v:imagedata r:id="rId18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3125379</wp:posOffset>
                </wp:positionH>
                <wp:positionV relativeFrom="paragraph">
                  <wp:posOffset>-62366</wp:posOffset>
                </wp:positionV>
                <wp:extent cx="149400" cy="146160"/>
                <wp:effectExtent l="19050" t="38100" r="60325" b="4445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1494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E2FB5" id="Ink 950" o:spid="_x0000_s1026" type="#_x0000_t75" style="position:absolute;margin-left:245.35pt;margin-top:-5.8pt;width:13.4pt;height:13.3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">
                <v:imagedata r:id="rId18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968059</wp:posOffset>
                </wp:positionH>
                <wp:positionV relativeFrom="paragraph">
                  <wp:posOffset>22594</wp:posOffset>
                </wp:positionV>
                <wp:extent cx="83880" cy="9000"/>
                <wp:effectExtent l="38100" t="57150" r="49530" b="4826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83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1ADF8" id="Ink 949" o:spid="_x0000_s1026" type="#_x0000_t75" style="position:absolute;margin-left:233.15pt;margin-top:.95pt;width:7.9pt;height:2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">
                <v:imagedata r:id="rId18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3006579</wp:posOffset>
                </wp:positionH>
                <wp:positionV relativeFrom="paragraph">
                  <wp:posOffset>-11606</wp:posOffset>
                </wp:positionV>
                <wp:extent cx="4680" cy="80640"/>
                <wp:effectExtent l="38100" t="38100" r="52705" b="5334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46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74CA9" id="Ink 948" o:spid="_x0000_s1026" type="#_x0000_t75" style="position:absolute;margin-left:236.25pt;margin-top:-1.45pt;width:1.7pt;height:7.6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">
                <v:imagedata r:id="rId18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2786259</wp:posOffset>
                </wp:positionH>
                <wp:positionV relativeFrom="paragraph">
                  <wp:posOffset>-38606</wp:posOffset>
                </wp:positionV>
                <wp:extent cx="86760" cy="150120"/>
                <wp:effectExtent l="57150" t="38100" r="46990" b="4064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867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69557" id="Ink 947" o:spid="_x0000_s1026" type="#_x0000_t75" style="position:absolute;margin-left:218.7pt;margin-top:-3.35pt;width:7.85pt;height:12.8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">
                <v:imagedata r:id="rId18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2788059</wp:posOffset>
                </wp:positionH>
                <wp:positionV relativeFrom="paragraph">
                  <wp:posOffset>-27446</wp:posOffset>
                </wp:positionV>
                <wp:extent cx="107280" cy="114840"/>
                <wp:effectExtent l="38100" t="38100" r="45720" b="3810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072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6DDB3" id="Ink 946" o:spid="_x0000_s1026" type="#_x0000_t75" style="position:absolute;margin-left:218.85pt;margin-top:-2.65pt;width:9.9pt;height:10.3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">
                <v:imagedata r:id="rId18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2487819</wp:posOffset>
                </wp:positionH>
                <wp:positionV relativeFrom="paragraph">
                  <wp:posOffset>7114</wp:posOffset>
                </wp:positionV>
                <wp:extent cx="87480" cy="106200"/>
                <wp:effectExtent l="57150" t="38100" r="46355" b="4635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874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3909F" id="Ink 944" o:spid="_x0000_s1026" type="#_x0000_t75" style="position:absolute;margin-left:195.15pt;margin-top:-.2pt;width:8.45pt;height:10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">
                <v:imagedata r:id="rId18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2266779</wp:posOffset>
                </wp:positionH>
                <wp:positionV relativeFrom="paragraph">
                  <wp:posOffset>8194</wp:posOffset>
                </wp:positionV>
                <wp:extent cx="59760" cy="7560"/>
                <wp:effectExtent l="38100" t="57150" r="54610" b="5016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59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DAD2E" id="Ink 941" o:spid="_x0000_s1026" type="#_x0000_t75" style="position:absolute;margin-left:178pt;margin-top:-.2pt;width:6pt;height:2.3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">
                <v:imagedata r:id="rId18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1831179</wp:posOffset>
                </wp:positionH>
                <wp:positionV relativeFrom="paragraph">
                  <wp:posOffset>-59126</wp:posOffset>
                </wp:positionV>
                <wp:extent cx="100080" cy="240840"/>
                <wp:effectExtent l="38100" t="57150" r="52705" b="4508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000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B28C3" id="Ink 937" o:spid="_x0000_s1026" type="#_x0000_t75" style="position:absolute;margin-left:143.6pt;margin-top:-5.55pt;width:9.45pt;height:20.8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">
                <v:imagedata r:id="rId18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605739</wp:posOffset>
                </wp:positionH>
                <wp:positionV relativeFrom="paragraph">
                  <wp:posOffset>-48686</wp:posOffset>
                </wp:positionV>
                <wp:extent cx="78840" cy="163440"/>
                <wp:effectExtent l="38100" t="38100" r="35560" b="6540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788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717D0" id="Ink 925" o:spid="_x0000_s1026" type="#_x0000_t75" style="position:absolute;margin-left:46.95pt;margin-top:-4.8pt;width:7.85pt;height:14.8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">
                <v:imagedata r:id="rId18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440499</wp:posOffset>
                </wp:positionH>
                <wp:positionV relativeFrom="paragraph">
                  <wp:posOffset>20434</wp:posOffset>
                </wp:positionV>
                <wp:extent cx="70920" cy="15480"/>
                <wp:effectExtent l="38100" t="38100" r="43815" b="4191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70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AED46" id="Ink 924" o:spid="_x0000_s1026" type="#_x0000_t75" style="position:absolute;margin-left:33.9pt;margin-top:1.05pt;width:7.3pt;height:2.7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">
                <v:imagedata r:id="rId18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238539</wp:posOffset>
                </wp:positionH>
                <wp:positionV relativeFrom="paragraph">
                  <wp:posOffset>58234</wp:posOffset>
                </wp:positionV>
                <wp:extent cx="84240" cy="15120"/>
                <wp:effectExtent l="38100" t="38100" r="49530" b="6159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84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D3BB0" id="Ink 923" o:spid="_x0000_s1026" type="#_x0000_t75" style="position:absolute;margin-left:17.9pt;margin-top:3.5pt;width:8.5pt;height:3.2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">
                <v:imagedata r:id="rId18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225939</wp:posOffset>
                </wp:positionH>
                <wp:positionV relativeFrom="paragraph">
                  <wp:posOffset>2794</wp:posOffset>
                </wp:positionV>
                <wp:extent cx="59760" cy="20520"/>
                <wp:effectExtent l="38100" t="38100" r="54610" b="5588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597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E672A" id="Ink 922" o:spid="_x0000_s1026" type="#_x0000_t75" style="position:absolute;margin-left:16.75pt;margin-top:-.9pt;width:6.65pt;height:3.6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">
                <v:imagedata r:id="rId18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-40461</wp:posOffset>
                </wp:positionH>
                <wp:positionV relativeFrom="paragraph">
                  <wp:posOffset>-23486</wp:posOffset>
                </wp:positionV>
                <wp:extent cx="199800" cy="144360"/>
                <wp:effectExtent l="57150" t="38100" r="48260" b="4635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1998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EBFFB" id="Ink 921" o:spid="_x0000_s1026" type="#_x0000_t75" style="position:absolute;margin-left:-4.05pt;margin-top:-2.75pt;width:17.35pt;height:13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">
                <v:imagedata r:id="rId1890" o:title=""/>
              </v:shape>
            </w:pict>
          </mc:Fallback>
        </mc:AlternateContent>
      </w:r>
    </w:p>
    <w:p w:rsidR="007F5CAC" w:rsidRDefault="00826045" w:rsidP="00D56A72">
      <w:pPr>
        <w:pStyle w:val="BodyTextInden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3676899</wp:posOffset>
                </wp:positionH>
                <wp:positionV relativeFrom="paragraph">
                  <wp:posOffset>-157456</wp:posOffset>
                </wp:positionV>
                <wp:extent cx="1796400" cy="614520"/>
                <wp:effectExtent l="57150" t="57150" r="33020" b="5270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1796400" cy="61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9EC26" id="Ink 984" o:spid="_x0000_s1026" type="#_x0000_t75" style="position:absolute;margin-left:288.65pt;margin-top:-13.15pt;width:143.15pt;height:50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">
                <v:imagedata r:id="rId18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027259</wp:posOffset>
                </wp:positionH>
                <wp:positionV relativeFrom="paragraph">
                  <wp:posOffset>78344</wp:posOffset>
                </wp:positionV>
                <wp:extent cx="154080" cy="161280"/>
                <wp:effectExtent l="57150" t="57150" r="17780" b="4889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540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B2CA7" id="Ink 983" o:spid="_x0000_s1026" type="#_x0000_t75" style="position:absolute;margin-left:395.1pt;margin-top:5.4pt;width:13.7pt;height:14.2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">
                <v:imagedata r:id="rId18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5030859</wp:posOffset>
                </wp:positionH>
                <wp:positionV relativeFrom="paragraph">
                  <wp:posOffset>11744</wp:posOffset>
                </wp:positionV>
                <wp:extent cx="95040" cy="77040"/>
                <wp:effectExtent l="38100" t="57150" r="57785" b="5651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950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CABDC" id="Ink 982" o:spid="_x0000_s1026" type="#_x0000_t75" style="position:absolute;margin-left:395.35pt;margin-top:.15pt;width:9.15pt;height:7.6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">
                <v:imagedata r:id="rId18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4809459</wp:posOffset>
                </wp:positionH>
                <wp:positionV relativeFrom="paragraph">
                  <wp:posOffset>137024</wp:posOffset>
                </wp:positionV>
                <wp:extent cx="113760" cy="9000"/>
                <wp:effectExtent l="38100" t="57150" r="38735" b="4826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13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C1F44" id="Ink 981" o:spid="_x0000_s1026" type="#_x0000_t75" style="position:absolute;margin-left:378.25pt;margin-top:10.1pt;width:10.1pt;height:2.1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">
                <v:imagedata r:id="rId18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4861659</wp:posOffset>
                </wp:positionH>
                <wp:positionV relativeFrom="paragraph">
                  <wp:posOffset>74744</wp:posOffset>
                </wp:positionV>
                <wp:extent cx="7560" cy="134640"/>
                <wp:effectExtent l="57150" t="38100" r="50165" b="5588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75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606A8" id="Ink 980" o:spid="_x0000_s1026" type="#_x0000_t75" style="position:absolute;margin-left:382.05pt;margin-top:5.25pt;width:2.15pt;height:11.9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">
                <v:imagedata r:id="rId19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4588419</wp:posOffset>
                </wp:positionH>
                <wp:positionV relativeFrom="paragraph">
                  <wp:posOffset>71864</wp:posOffset>
                </wp:positionV>
                <wp:extent cx="89640" cy="156600"/>
                <wp:effectExtent l="57150" t="19050" r="43815" b="5334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896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71AA6" id="Ink 979" o:spid="_x0000_s1026" type="#_x0000_t75" style="position:absolute;margin-left:360.6pt;margin-top:5.35pt;width:8.3pt;height:13.4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">
                <v:imagedata r:id="rId19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4551699</wp:posOffset>
                </wp:positionH>
                <wp:positionV relativeFrom="paragraph">
                  <wp:posOffset>91664</wp:posOffset>
                </wp:positionV>
                <wp:extent cx="129960" cy="116280"/>
                <wp:effectExtent l="38100" t="38100" r="41910" b="3619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299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67677" id="Ink 978" o:spid="_x0000_s1026" type="#_x0000_t75" style="position:absolute;margin-left:358.15pt;margin-top:6.85pt;width:11.2pt;height:10.1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">
                <v:imagedata r:id="rId19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4342899</wp:posOffset>
                </wp:positionH>
                <wp:positionV relativeFrom="paragraph">
                  <wp:posOffset>107144</wp:posOffset>
                </wp:positionV>
                <wp:extent cx="135720" cy="129240"/>
                <wp:effectExtent l="38100" t="57150" r="36195" b="4254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1357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13A86" id="Ink 977" o:spid="_x0000_s1026" type="#_x0000_t75" style="position:absolute;margin-left:341.2pt;margin-top:7.65pt;width:12.25pt;height:11.8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">
                <v:imagedata r:id="rId19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4244619</wp:posOffset>
                </wp:positionH>
                <wp:positionV relativeFrom="paragraph">
                  <wp:posOffset>68984</wp:posOffset>
                </wp:positionV>
                <wp:extent cx="161280" cy="4680"/>
                <wp:effectExtent l="57150" t="57150" r="48895" b="5270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161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DFE19" id="Ink 976" o:spid="_x0000_s1026" type="#_x0000_t75" style="position:absolute;margin-left:333.55pt;margin-top:4.7pt;width:14.05pt;height:1.9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">
                <v:imagedata r:id="rId19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4066059</wp:posOffset>
                </wp:positionH>
                <wp:positionV relativeFrom="paragraph">
                  <wp:posOffset>163304</wp:posOffset>
                </wp:positionV>
                <wp:extent cx="65160" cy="7560"/>
                <wp:effectExtent l="38100" t="57150" r="49530" b="5016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65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8C1C7" id="Ink 974" o:spid="_x0000_s1026" type="#_x0000_t75" style="position:absolute;margin-left:319.6pt;margin-top:12.15pt;width:6.4pt;height:2.0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">
                <v:imagedata r:id="rId19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4061739</wp:posOffset>
                </wp:positionH>
                <wp:positionV relativeFrom="paragraph">
                  <wp:posOffset>111464</wp:posOffset>
                </wp:positionV>
                <wp:extent cx="63720" cy="9000"/>
                <wp:effectExtent l="38100" t="57150" r="50800" b="4826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63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386BC" id="Ink 973" o:spid="_x0000_s1026" type="#_x0000_t75" style="position:absolute;margin-left:319.2pt;margin-top:8.15pt;width:6.25pt;height:1.9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">
                <v:imagedata r:id="rId19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3852219</wp:posOffset>
                </wp:positionH>
                <wp:positionV relativeFrom="paragraph">
                  <wp:posOffset>56384</wp:posOffset>
                </wp:positionV>
                <wp:extent cx="146160" cy="295560"/>
                <wp:effectExtent l="38100" t="38100" r="44450" b="4762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4616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95A64" id="Ink 972" o:spid="_x0000_s1026" type="#_x0000_t75" style="position:absolute;margin-left:303.05pt;margin-top:3.7pt;width:12.55pt;height:24.8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">
                <v:imagedata r:id="rId19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3162099</wp:posOffset>
                </wp:positionH>
                <wp:positionV relativeFrom="paragraph">
                  <wp:posOffset>43784</wp:posOffset>
                </wp:positionV>
                <wp:extent cx="17640" cy="129600"/>
                <wp:effectExtent l="38100" t="57150" r="40005" b="4191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17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AF944" id="Ink 964" o:spid="_x0000_s1026" type="#_x0000_t75" style="position:absolute;margin-left:248.75pt;margin-top:2.7pt;width:2.5pt;height:11.7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">
                <v:imagedata r:id="rId19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2976699</wp:posOffset>
                </wp:positionH>
                <wp:positionV relativeFrom="paragraph">
                  <wp:posOffset>122984</wp:posOffset>
                </wp:positionV>
                <wp:extent cx="90720" cy="18720"/>
                <wp:effectExtent l="38100" t="38100" r="43180" b="3873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90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45BC0" id="Ink 963" o:spid="_x0000_s1026" type="#_x0000_t75" style="position:absolute;margin-left:234.1pt;margin-top:9.05pt;width:8.1pt;height:2.8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">
                <v:imagedata r:id="rId19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3017739</wp:posOffset>
                </wp:positionH>
                <wp:positionV relativeFrom="paragraph">
                  <wp:posOffset>82304</wp:posOffset>
                </wp:positionV>
                <wp:extent cx="4680" cy="101520"/>
                <wp:effectExtent l="57150" t="38100" r="52705" b="5143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46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0CC22" id="Ink 962" o:spid="_x0000_s1026" type="#_x0000_t75" style="position:absolute;margin-left:236.75pt;margin-top:5.85pt;width:1.75pt;height:9.3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">
                <v:imagedata r:id="rId19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2748459</wp:posOffset>
                </wp:positionH>
                <wp:positionV relativeFrom="paragraph">
                  <wp:posOffset>77264</wp:posOffset>
                </wp:positionV>
                <wp:extent cx="100800" cy="129960"/>
                <wp:effectExtent l="38100" t="38100" r="52070" b="4191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008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283FD" id="Ink 961" o:spid="_x0000_s1026" type="#_x0000_t75" style="position:absolute;margin-left:215.7pt;margin-top:5.6pt;width:9.2pt;height:11.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">
                <v:imagedata r:id="rId19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2759619</wp:posOffset>
                </wp:positionH>
                <wp:positionV relativeFrom="paragraph">
                  <wp:posOffset>86624</wp:posOffset>
                </wp:positionV>
                <wp:extent cx="100440" cy="106920"/>
                <wp:effectExtent l="38100" t="38100" r="52070" b="4572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00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7ACF3" id="Ink 960" o:spid="_x0000_s1026" type="#_x0000_t75" style="position:absolute;margin-left:216.9pt;margin-top:6.4pt;width:8.95pt;height:9.4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">
                <v:imagedata r:id="rId19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2563779</wp:posOffset>
                </wp:positionH>
                <wp:positionV relativeFrom="paragraph">
                  <wp:posOffset>145304</wp:posOffset>
                </wp:positionV>
                <wp:extent cx="88920" cy="92880"/>
                <wp:effectExtent l="19050" t="57150" r="44450" b="4064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889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A7464" id="Ink 959" o:spid="_x0000_s1026" type="#_x0000_t75" style="position:absolute;margin-left:201.3pt;margin-top:10.7pt;width:8.2pt;height:8.7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">
                <v:imagedata r:id="rId19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2480979</wp:posOffset>
                </wp:positionH>
                <wp:positionV relativeFrom="paragraph">
                  <wp:posOffset>102104</wp:posOffset>
                </wp:positionV>
                <wp:extent cx="192240" cy="17640"/>
                <wp:effectExtent l="38100" t="57150" r="36830" b="4000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192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7C319" id="Ink 958" o:spid="_x0000_s1026" type="#_x0000_t75" style="position:absolute;margin-left:195.05pt;margin-top:7.35pt;width:16.1pt;height:2.5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">
                <v:imagedata r:id="rId19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2564499</wp:posOffset>
                </wp:positionH>
                <wp:positionV relativeFrom="paragraph">
                  <wp:posOffset>-10936</wp:posOffset>
                </wp:positionV>
                <wp:extent cx="4680" cy="83160"/>
                <wp:effectExtent l="57150" t="38100" r="52705" b="5080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4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DAFE7" id="Ink 957" o:spid="_x0000_s1026" type="#_x0000_t75" style="position:absolute;margin-left:201.15pt;margin-top:-1.4pt;width:1.65pt;height:7.7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">
                <v:imagedata r:id="rId19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2334819</wp:posOffset>
                </wp:positionH>
                <wp:positionV relativeFrom="paragraph">
                  <wp:posOffset>134864</wp:posOffset>
                </wp:positionV>
                <wp:extent cx="82080" cy="25920"/>
                <wp:effectExtent l="38100" t="38100" r="51435" b="5080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820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8E058" id="Ink 956" o:spid="_x0000_s1026" type="#_x0000_t75" style="position:absolute;margin-left:183.35pt;margin-top:9.85pt;width:7.7pt;height:3.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">
                <v:imagedata r:id="rId19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2324019</wp:posOffset>
                </wp:positionH>
                <wp:positionV relativeFrom="paragraph">
                  <wp:posOffset>85904</wp:posOffset>
                </wp:positionV>
                <wp:extent cx="95760" cy="17280"/>
                <wp:effectExtent l="38100" t="57150" r="38100" b="4000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95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26A63" id="Ink 955" o:spid="_x0000_s1026" type="#_x0000_t75" style="position:absolute;margin-left:182.75pt;margin-top:6pt;width:8.5pt;height:2.4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">
                <v:imagedata r:id="rId19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2126739</wp:posOffset>
                </wp:positionH>
                <wp:positionV relativeFrom="paragraph">
                  <wp:posOffset>35504</wp:posOffset>
                </wp:positionV>
                <wp:extent cx="106920" cy="178200"/>
                <wp:effectExtent l="38100" t="38100" r="45720" b="5080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069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AFC12" id="Ink 954" o:spid="_x0000_s1026" type="#_x0000_t75" style="position:absolute;margin-left:166.8pt;margin-top:2.15pt;width:9.85pt;height:15.4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">
                <v:imagedata r:id="rId19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2013339</wp:posOffset>
                </wp:positionH>
                <wp:positionV relativeFrom="paragraph">
                  <wp:posOffset>120104</wp:posOffset>
                </wp:positionV>
                <wp:extent cx="66600" cy="8280"/>
                <wp:effectExtent l="38100" t="57150" r="48260" b="4889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66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C31B1" id="Ink 953" o:spid="_x0000_s1026" type="#_x0000_t75" style="position:absolute;margin-left:157.9pt;margin-top:8.75pt;width:6.6pt;height:2.1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">
                <v:imagedata r:id="rId19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1827219</wp:posOffset>
                </wp:positionH>
                <wp:positionV relativeFrom="paragraph">
                  <wp:posOffset>59624</wp:posOffset>
                </wp:positionV>
                <wp:extent cx="89280" cy="237240"/>
                <wp:effectExtent l="57150" t="57150" r="44450" b="4889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8928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CBEAD" id="Ink 952" o:spid="_x0000_s1026" type="#_x0000_t75" style="position:absolute;margin-left:143.2pt;margin-top:3.9pt;width:8.55pt;height:20.3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">
                <v:imagedata r:id="rId19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-339261</wp:posOffset>
                </wp:positionH>
                <wp:positionV relativeFrom="paragraph">
                  <wp:posOffset>-128296</wp:posOffset>
                </wp:positionV>
                <wp:extent cx="1224720" cy="658440"/>
                <wp:effectExtent l="57150" t="57150" r="52070" b="4699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224720" cy="65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60B3D" id="Ink 935" o:spid="_x0000_s1026" type="#_x0000_t75" style="position:absolute;margin-left:-27.55pt;margin-top:-10.9pt;width:98.45pt;height:53.5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">
                <v:imagedata r:id="rId19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537339</wp:posOffset>
                </wp:positionH>
                <wp:positionV relativeFrom="paragraph">
                  <wp:posOffset>155024</wp:posOffset>
                </wp:positionV>
                <wp:extent cx="197640" cy="24840"/>
                <wp:effectExtent l="38100" t="38100" r="50165" b="5143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976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4294F" id="Ink 932" o:spid="_x0000_s1026" type="#_x0000_t75" style="position:absolute;margin-left:41.5pt;margin-top:11.85pt;width:17.1pt;height:3.2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">
                <v:imagedata r:id="rId19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642819</wp:posOffset>
                </wp:positionH>
                <wp:positionV relativeFrom="paragraph">
                  <wp:posOffset>18944</wp:posOffset>
                </wp:positionV>
                <wp:extent cx="13320" cy="97560"/>
                <wp:effectExtent l="57150" t="38100" r="44450" b="5524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33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7C077" id="Ink 931" o:spid="_x0000_s1026" type="#_x0000_t75" style="position:absolute;margin-left:49.8pt;margin-top:1.05pt;width:2.45pt;height:8.9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">
                <v:imagedata r:id="rId19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85419</wp:posOffset>
                </wp:positionH>
                <wp:positionV relativeFrom="paragraph">
                  <wp:posOffset>175544</wp:posOffset>
                </wp:positionV>
                <wp:extent cx="78840" cy="15840"/>
                <wp:effectExtent l="38100" t="38100" r="54610" b="4191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78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885C7" id="Ink 930" o:spid="_x0000_s1026" type="#_x0000_t75" style="position:absolute;margin-left:29.75pt;margin-top:13.55pt;width:7.7pt;height:2.7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">
                <v:imagedata r:id="rId19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370659</wp:posOffset>
                </wp:positionH>
                <wp:positionV relativeFrom="paragraph">
                  <wp:posOffset>124064</wp:posOffset>
                </wp:positionV>
                <wp:extent cx="68040" cy="4680"/>
                <wp:effectExtent l="38100" t="38100" r="46355" b="5270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68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AF5F0" id="Ink 929" o:spid="_x0000_s1026" type="#_x0000_t75" style="position:absolute;margin-left:28.65pt;margin-top:9.15pt;width:6.65pt;height:1.8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">
                <v:imagedata r:id="rId19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86979</wp:posOffset>
                </wp:positionH>
                <wp:positionV relativeFrom="paragraph">
                  <wp:posOffset>124064</wp:posOffset>
                </wp:positionV>
                <wp:extent cx="176400" cy="99720"/>
                <wp:effectExtent l="38100" t="38100" r="52705" b="5270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764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3866F" id="Ink 928" o:spid="_x0000_s1026" type="#_x0000_t75" style="position:absolute;margin-left:6.4pt;margin-top:9.05pt;width:15.05pt;height:9.3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">
                <v:imagedata r:id="rId19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-222621</wp:posOffset>
                </wp:positionH>
                <wp:positionV relativeFrom="paragraph">
                  <wp:posOffset>220544</wp:posOffset>
                </wp:positionV>
                <wp:extent cx="226800" cy="6840"/>
                <wp:effectExtent l="38100" t="57150" r="59055" b="5080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226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E6955" id="Ink 927" o:spid="_x0000_s1026" type="#_x0000_t75" style="position:absolute;margin-left:-18.2pt;margin-top:16.35pt;width:19.35pt;height:2.4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">
                <v:imagedata r:id="rId19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-129381</wp:posOffset>
                </wp:positionH>
                <wp:positionV relativeFrom="paragraph">
                  <wp:posOffset>59264</wp:posOffset>
                </wp:positionV>
                <wp:extent cx="15120" cy="155880"/>
                <wp:effectExtent l="57150" t="57150" r="42545" b="5397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151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AB397" id="Ink 926" o:spid="_x0000_s1026" type="#_x0000_t75" style="position:absolute;margin-left:-11.05pt;margin-top:4pt;width:2.35pt;height:13.6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">
                <v:imagedata r:id="rId1956" o:title=""/>
              </v:shape>
            </w:pict>
          </mc:Fallback>
        </mc:AlternateContent>
      </w:r>
    </w:p>
    <w:p w:rsidR="007F5CAC" w:rsidRDefault="00826045" w:rsidP="00D56A72">
      <w:pPr>
        <w:pStyle w:val="BodyTextInden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3159939</wp:posOffset>
                </wp:positionH>
                <wp:positionV relativeFrom="paragraph">
                  <wp:posOffset>46339</wp:posOffset>
                </wp:positionV>
                <wp:extent cx="109080" cy="119520"/>
                <wp:effectExtent l="0" t="57150" r="43815" b="5207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1090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AA121" id="Ink 970" o:spid="_x0000_s1026" type="#_x0000_t75" style="position:absolute;margin-left:248.55pt;margin-top:2.95pt;width:9.65pt;height:10.7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">
                <v:imagedata r:id="rId19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3071019</wp:posOffset>
                </wp:positionH>
                <wp:positionV relativeFrom="paragraph">
                  <wp:posOffset>120859</wp:posOffset>
                </wp:positionV>
                <wp:extent cx="74520" cy="12600"/>
                <wp:effectExtent l="38100" t="38100" r="40005" b="4508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74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87BC7" id="Ink 969" o:spid="_x0000_s1026" type="#_x0000_t75" style="position:absolute;margin-left:241.25pt;margin-top:8.9pt;width:7pt;height:2.3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">
                <v:imagedata r:id="rId19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3092979</wp:posOffset>
                </wp:positionH>
                <wp:positionV relativeFrom="paragraph">
                  <wp:posOffset>85579</wp:posOffset>
                </wp:positionV>
                <wp:extent cx="4680" cy="69120"/>
                <wp:effectExtent l="19050" t="38100" r="52705" b="4572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46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2024A" id="Ink 968" o:spid="_x0000_s1026" type="#_x0000_t75" style="position:absolute;margin-left:243.2pt;margin-top:6.25pt;width:1.45pt;height:6.6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">
                <v:imagedata r:id="rId19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2171739</wp:posOffset>
                </wp:positionH>
                <wp:positionV relativeFrom="paragraph">
                  <wp:posOffset>93859</wp:posOffset>
                </wp:positionV>
                <wp:extent cx="82800" cy="125280"/>
                <wp:effectExtent l="0" t="57150" r="50800" b="4635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828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50AA2" id="Ink 967" o:spid="_x0000_s1026" type="#_x0000_t75" style="position:absolute;margin-left:170.55pt;margin-top:6.6pt;width:7.8pt;height:11.4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">
                <v:imagedata r:id="rId19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2070219</wp:posOffset>
                </wp:positionH>
                <wp:positionV relativeFrom="paragraph">
                  <wp:posOffset>171619</wp:posOffset>
                </wp:positionV>
                <wp:extent cx="73800" cy="10440"/>
                <wp:effectExtent l="38100" t="38100" r="40640" b="4699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73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DBC55" id="Ink 966" o:spid="_x0000_s1026" type="#_x0000_t75" style="position:absolute;margin-left:162.35pt;margin-top:12.9pt;width:7.1pt;height:2.2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">
                <v:imagedata r:id="rId19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2084979</wp:posOffset>
                </wp:positionH>
                <wp:positionV relativeFrom="paragraph">
                  <wp:posOffset>114739</wp:posOffset>
                </wp:positionV>
                <wp:extent cx="11160" cy="108720"/>
                <wp:effectExtent l="57150" t="38100" r="46355" b="4381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11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82E61" id="Ink 965" o:spid="_x0000_s1026" type="#_x0000_t75" style="position:absolute;margin-left:163.4pt;margin-top:8.6pt;width:2.4pt;height:9.5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">
                <v:imagedata r:id="rId19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619059</wp:posOffset>
                </wp:positionH>
                <wp:positionV relativeFrom="paragraph">
                  <wp:posOffset>18979</wp:posOffset>
                </wp:positionV>
                <wp:extent cx="87840" cy="132840"/>
                <wp:effectExtent l="57150" t="38100" r="45720" b="5778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878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F4DED" id="Ink 933" o:spid="_x0000_s1026" type="#_x0000_t75" style="position:absolute;margin-left:48pt;margin-top:.6pt;width:8.55pt;height:12.3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">
                <v:imagedata r:id="rId1970" o:title=""/>
              </v:shape>
            </w:pict>
          </mc:Fallback>
        </mc:AlternateContent>
      </w:r>
    </w:p>
    <w:p w:rsidR="007F5CAC" w:rsidRDefault="00826045" w:rsidP="00D56A72">
      <w:pPr>
        <w:pStyle w:val="BodyTextInden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1749459</wp:posOffset>
                </wp:positionH>
                <wp:positionV relativeFrom="paragraph">
                  <wp:posOffset>138449</wp:posOffset>
                </wp:positionV>
                <wp:extent cx="1340640" cy="53640"/>
                <wp:effectExtent l="0" t="57150" r="50165" b="4191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13406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29E25" id="Ink 971" o:spid="_x0000_s1026" type="#_x0000_t75" style="position:absolute;margin-left:137.5pt;margin-top:10.15pt;width:106.4pt;height:5.6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">
                <v:imagedata r:id="rId19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810579</wp:posOffset>
                </wp:positionH>
                <wp:positionV relativeFrom="paragraph">
                  <wp:posOffset>9569</wp:posOffset>
                </wp:positionV>
                <wp:extent cx="360" cy="360"/>
                <wp:effectExtent l="38100" t="38100" r="38100" b="3810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4EAF8" id="Ink 934" o:spid="_x0000_s1026" type="#_x0000_t75" style="position:absolute;margin-left:63.6pt;margin-top:.5pt;width:.6pt;height:.6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">
                <v:imagedata r:id="rId1974" o:title=""/>
              </v:shape>
            </w:pict>
          </mc:Fallback>
        </mc:AlternateContent>
      </w:r>
    </w:p>
    <w:p w:rsidR="007F5CAC" w:rsidRDefault="00826045" w:rsidP="00D56A72">
      <w:pPr>
        <w:pStyle w:val="BodyTextInden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450259</wp:posOffset>
                </wp:positionH>
                <wp:positionV relativeFrom="paragraph">
                  <wp:posOffset>-98778</wp:posOffset>
                </wp:positionV>
                <wp:extent cx="866520" cy="485640"/>
                <wp:effectExtent l="38100" t="38100" r="48260" b="4826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86652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13AC8" id="Ink 1061" o:spid="_x0000_s1026" type="#_x0000_t75" style="position:absolute;margin-left:428.35pt;margin-top:-8.6pt;width:70.05pt;height:39.9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">
                <v:imagedata r:id="rId1976" o:title=""/>
              </v:shape>
            </w:pict>
          </mc:Fallback>
        </mc:AlternateContent>
      </w:r>
      <w:r w:rsidR="007F5CAC">
        <w:t>Ex. 6:  Write an equation for the line perpendicular to x + 4y = 3 that contains (0, -2).</w:t>
      </w:r>
    </w:p>
    <w:p w:rsidR="00D56A72" w:rsidRDefault="00826045" w:rsidP="00D56A72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2682939</wp:posOffset>
                </wp:positionH>
                <wp:positionV relativeFrom="paragraph">
                  <wp:posOffset>-30343</wp:posOffset>
                </wp:positionV>
                <wp:extent cx="966960" cy="81000"/>
                <wp:effectExtent l="57150" t="57150" r="24130" b="5270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9669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454EB" id="Ink 985" o:spid="_x0000_s1026" type="#_x0000_t75" style="position:absolute;margin-left:210.55pt;margin-top:-3.2pt;width:77.7pt;height:8.3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">
                <v:imagedata r:id="rId1978" o:title=""/>
              </v:shape>
            </w:pict>
          </mc:Fallback>
        </mc:AlternateContent>
      </w:r>
    </w:p>
    <w:p w:rsidR="00D56A72" w:rsidRPr="00147902" w:rsidRDefault="00826045" w:rsidP="0017565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3279099</wp:posOffset>
                </wp:positionH>
                <wp:positionV relativeFrom="paragraph">
                  <wp:posOffset>483552</wp:posOffset>
                </wp:positionV>
                <wp:extent cx="1386360" cy="843840"/>
                <wp:effectExtent l="38100" t="19050" r="61595" b="5207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1386360" cy="8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995C9" id="Ink 1084" o:spid="_x0000_s1026" type="#_x0000_t75" style="position:absolute;margin-left:257.3pt;margin-top:37.75pt;width:111.1pt;height:67.5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">
                <v:imagedata r:id="rId19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4378179</wp:posOffset>
                </wp:positionH>
                <wp:positionV relativeFrom="paragraph">
                  <wp:posOffset>677952</wp:posOffset>
                </wp:positionV>
                <wp:extent cx="187200" cy="235080"/>
                <wp:effectExtent l="38100" t="57150" r="22860" b="5080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872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9048A" id="Ink 1083" o:spid="_x0000_s1026" type="#_x0000_t75" style="position:absolute;margin-left:344.15pt;margin-top:52.55pt;width:16.1pt;height:20.2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">
                <v:imagedata r:id="rId19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4174059</wp:posOffset>
                </wp:positionH>
                <wp:positionV relativeFrom="paragraph">
                  <wp:posOffset>803952</wp:posOffset>
                </wp:positionV>
                <wp:extent cx="97920" cy="19800"/>
                <wp:effectExtent l="38100" t="38100" r="54610" b="5651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979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8C675" id="Ink 1082" o:spid="_x0000_s1026" type="#_x0000_t75" style="position:absolute;margin-left:328.3pt;margin-top:62.5pt;width:8.8pt;height:3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">
                <v:imagedata r:id="rId19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3987219</wp:posOffset>
                </wp:positionH>
                <wp:positionV relativeFrom="paragraph">
                  <wp:posOffset>759312</wp:posOffset>
                </wp:positionV>
                <wp:extent cx="94320" cy="213840"/>
                <wp:effectExtent l="57150" t="38100" r="39370" b="53340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943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CAC35" id="Ink 1081" o:spid="_x0000_s1026" type="#_x0000_t75" style="position:absolute;margin-left:313.05pt;margin-top:59.5pt;width:8.6pt;height:18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">
                <v:imagedata r:id="rId19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3936819</wp:posOffset>
                </wp:positionH>
                <wp:positionV relativeFrom="paragraph">
                  <wp:posOffset>783432</wp:posOffset>
                </wp:positionV>
                <wp:extent cx="161280" cy="137520"/>
                <wp:effectExtent l="38100" t="38100" r="48895" b="3429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612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C8DE5" id="Ink 1080" o:spid="_x0000_s1026" type="#_x0000_t75" style="position:absolute;margin-left:309.7pt;margin-top:61.4pt;width:13.7pt;height:11.8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">
                <v:imagedata r:id="rId19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3862299</wp:posOffset>
                </wp:positionH>
                <wp:positionV relativeFrom="paragraph">
                  <wp:posOffset>689832</wp:posOffset>
                </wp:positionV>
                <wp:extent cx="10080" cy="291600"/>
                <wp:effectExtent l="57150" t="38100" r="47625" b="5143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1008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ECCBF" id="Ink 1079" o:spid="_x0000_s1026" type="#_x0000_t75" style="position:absolute;margin-left:303.25pt;margin-top:53.85pt;width:2.35pt;height:24.0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">
                <v:imagedata r:id="rId19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3805059</wp:posOffset>
                </wp:positionH>
                <wp:positionV relativeFrom="paragraph">
                  <wp:posOffset>742752</wp:posOffset>
                </wp:positionV>
                <wp:extent cx="66600" cy="130320"/>
                <wp:effectExtent l="38100" t="38100" r="10160" b="4127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666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60F4C" id="Ink 1078" o:spid="_x0000_s1026" type="#_x0000_t75" style="position:absolute;margin-left:298.75pt;margin-top:58.2pt;width:6.75pt;height:11.4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">
                <v:imagedata r:id="rId19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3578619</wp:posOffset>
                </wp:positionH>
                <wp:positionV relativeFrom="paragraph">
                  <wp:posOffset>942192</wp:posOffset>
                </wp:positionV>
                <wp:extent cx="70200" cy="17280"/>
                <wp:effectExtent l="38100" t="57150" r="44450" b="4000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70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6D2D0" id="Ink 1077" o:spid="_x0000_s1026" type="#_x0000_t75" style="position:absolute;margin-left:281.35pt;margin-top:73.4pt;width:6.75pt;height:2.7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">
                <v:imagedata r:id="rId19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3586179</wp:posOffset>
                </wp:positionH>
                <wp:positionV relativeFrom="paragraph">
                  <wp:posOffset>849672</wp:posOffset>
                </wp:positionV>
                <wp:extent cx="82440" cy="9360"/>
                <wp:effectExtent l="57150" t="57150" r="51435" b="4826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82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12EA0" id="Ink 1076" o:spid="_x0000_s1026" type="#_x0000_t75" style="position:absolute;margin-left:281.7pt;margin-top:66.2pt;width:7.95pt;height:2.2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">
                <v:imagedata r:id="rId19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3368739</wp:posOffset>
                </wp:positionH>
                <wp:positionV relativeFrom="paragraph">
                  <wp:posOffset>842112</wp:posOffset>
                </wp:positionV>
                <wp:extent cx="136080" cy="352080"/>
                <wp:effectExtent l="38100" t="57150" r="54610" b="4826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3608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CC8EA" id="Ink 1075" o:spid="_x0000_s1026" type="#_x0000_t75" style="position:absolute;margin-left:264.65pt;margin-top:65.45pt;width:12.3pt;height:29.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">
                <v:imagedata r:id="rId19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6840939</wp:posOffset>
                </wp:positionH>
                <wp:positionV relativeFrom="paragraph">
                  <wp:posOffset>93312</wp:posOffset>
                </wp:positionV>
                <wp:extent cx="133920" cy="62280"/>
                <wp:effectExtent l="38100" t="38100" r="57150" b="5207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1339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6C0D6" id="Ink 1074" o:spid="_x0000_s1026" type="#_x0000_t75" style="position:absolute;margin-left:538.1pt;margin-top:6.35pt;width:12.2pt;height:6.2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">
                <v:imagedata r:id="rId20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6866859</wp:posOffset>
                </wp:positionH>
                <wp:positionV relativeFrom="paragraph">
                  <wp:posOffset>70272</wp:posOffset>
                </wp:positionV>
                <wp:extent cx="18720" cy="169560"/>
                <wp:effectExtent l="38100" t="57150" r="38735" b="4000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87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EDA75" id="Ink 1073" o:spid="_x0000_s1026" type="#_x0000_t75" style="position:absolute;margin-left:540.45pt;margin-top:4.9pt;width:2.7pt;height:14.8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">
                <v:imagedata r:id="rId20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6628539</wp:posOffset>
                </wp:positionH>
                <wp:positionV relativeFrom="paragraph">
                  <wp:posOffset>159552</wp:posOffset>
                </wp:positionV>
                <wp:extent cx="201600" cy="229320"/>
                <wp:effectExtent l="38100" t="57150" r="46355" b="5651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2016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E8C7D" id="Ink 1072" o:spid="_x0000_s1026" type="#_x0000_t75" style="position:absolute;margin-left:521.4pt;margin-top:11.55pt;width:17.45pt;height:20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">
                <v:imagedata r:id="rId20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6572019</wp:posOffset>
                </wp:positionH>
                <wp:positionV relativeFrom="paragraph">
                  <wp:posOffset>193392</wp:posOffset>
                </wp:positionV>
                <wp:extent cx="59040" cy="122400"/>
                <wp:effectExtent l="19050" t="38100" r="55880" b="4953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590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DB8A1" id="Ink 1071" o:spid="_x0000_s1026" type="#_x0000_t75" style="position:absolute;margin-left:516.45pt;margin-top:14.9pt;width:6.45pt;height:10.9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">
                <v:imagedata r:id="rId20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6368619</wp:posOffset>
                </wp:positionH>
                <wp:positionV relativeFrom="paragraph">
                  <wp:posOffset>245952</wp:posOffset>
                </wp:positionV>
                <wp:extent cx="149760" cy="147240"/>
                <wp:effectExtent l="38100" t="38100" r="41275" b="4381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1497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88988" id="Ink 1070" o:spid="_x0000_s1026" type="#_x0000_t75" style="position:absolute;margin-left:501.15pt;margin-top:18.55pt;width:12.9pt;height:13.4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">
                <v:imagedata r:id="rId20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6280419</wp:posOffset>
                </wp:positionH>
                <wp:positionV relativeFrom="paragraph">
                  <wp:posOffset>323712</wp:posOffset>
                </wp:positionV>
                <wp:extent cx="71280" cy="25920"/>
                <wp:effectExtent l="38100" t="38100" r="43180" b="5080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712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403FF" id="Ink 1069" o:spid="_x0000_s1026" type="#_x0000_t75" style="position:absolute;margin-left:494.15pt;margin-top:24.7pt;width:6.75pt;height:3.5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">
                <v:imagedata r:id="rId20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6303819</wp:posOffset>
                </wp:positionH>
                <wp:positionV relativeFrom="paragraph">
                  <wp:posOffset>246312</wp:posOffset>
                </wp:positionV>
                <wp:extent cx="29520" cy="180720"/>
                <wp:effectExtent l="38100" t="38100" r="46990" b="4826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295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CBBC2" id="Ink 1068" o:spid="_x0000_s1026" type="#_x0000_t75" style="position:absolute;margin-left:496.1pt;margin-top:19.1pt;width:3.4pt;height:15.3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">
                <v:imagedata r:id="rId20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6159459</wp:posOffset>
                </wp:positionH>
                <wp:positionV relativeFrom="paragraph">
                  <wp:posOffset>368712</wp:posOffset>
                </wp:positionV>
                <wp:extent cx="113040" cy="120240"/>
                <wp:effectExtent l="38100" t="57150" r="39370" b="5143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1130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88A3C" id="Ink 1067" o:spid="_x0000_s1026" type="#_x0000_t75" style="position:absolute;margin-left:484.75pt;margin-top:28.1pt;width:9.85pt;height:11.3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">
                <v:imagedata r:id="rId20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6088179</wp:posOffset>
                </wp:positionH>
                <wp:positionV relativeFrom="paragraph">
                  <wp:posOffset>373392</wp:posOffset>
                </wp:positionV>
                <wp:extent cx="10800" cy="3240"/>
                <wp:effectExtent l="57150" t="38100" r="46355" b="5397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0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5270E" id="Ink 1066" o:spid="_x0000_s1026" type="#_x0000_t75" style="position:absolute;margin-left:478.7pt;margin-top:28.7pt;width:1.85pt;height:1.4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">
                <v:imagedata r:id="rId20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6086739</wp:posOffset>
                </wp:positionH>
                <wp:positionV relativeFrom="paragraph">
                  <wp:posOffset>418752</wp:posOffset>
                </wp:positionV>
                <wp:extent cx="21600" cy="108360"/>
                <wp:effectExtent l="38100" t="38100" r="54610" b="4445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216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76123" id="Ink 1065" o:spid="_x0000_s1026" type="#_x0000_t75" style="position:absolute;margin-left:478.7pt;margin-top:32.7pt;width:3.05pt;height:9.6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">
                <v:imagedata r:id="rId20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972979</wp:posOffset>
                </wp:positionH>
                <wp:positionV relativeFrom="paragraph">
                  <wp:posOffset>463752</wp:posOffset>
                </wp:positionV>
                <wp:extent cx="57600" cy="24480"/>
                <wp:effectExtent l="38100" t="38100" r="38100" b="5207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576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1C3DA" id="Ink 1064" o:spid="_x0000_s1026" type="#_x0000_t75" style="position:absolute;margin-left:469.75pt;margin-top:35.85pt;width:5.8pt;height:3.2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">
                <v:imagedata r:id="rId20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825019</wp:posOffset>
                </wp:positionH>
                <wp:positionV relativeFrom="paragraph">
                  <wp:posOffset>428832</wp:posOffset>
                </wp:positionV>
                <wp:extent cx="119880" cy="278640"/>
                <wp:effectExtent l="38100" t="57150" r="13970" b="4572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1988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1F982" id="Ink 1063" o:spid="_x0000_s1026" type="#_x0000_t75" style="position:absolute;margin-left:458.3pt;margin-top:32.8pt;width:10.85pt;height:23.9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">
                <v:imagedata r:id="rId20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979819</wp:posOffset>
                </wp:positionH>
                <wp:positionV relativeFrom="paragraph">
                  <wp:posOffset>39672</wp:posOffset>
                </wp:positionV>
                <wp:extent cx="123840" cy="223920"/>
                <wp:effectExtent l="57150" t="57150" r="47625" b="6223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2384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1E2BD" id="Ink 1062" o:spid="_x0000_s1026" type="#_x0000_t75" style="position:absolute;margin-left:469.85pt;margin-top:2.1pt;width:11.6pt;height:19.5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">
                <v:imagedata r:id="rId20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3816219</wp:posOffset>
                </wp:positionH>
                <wp:positionV relativeFrom="paragraph">
                  <wp:posOffset>-139608</wp:posOffset>
                </wp:positionV>
                <wp:extent cx="1076040" cy="553680"/>
                <wp:effectExtent l="57150" t="38100" r="48260" b="5651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076040" cy="55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22325" id="Ink 1060" o:spid="_x0000_s1026" type="#_x0000_t75" style="position:absolute;margin-left:299.6pt;margin-top:-11.85pt;width:86.7pt;height:45.4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">
                <v:imagedata r:id="rId20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4723419</wp:posOffset>
                </wp:positionH>
                <wp:positionV relativeFrom="paragraph">
                  <wp:posOffset>-1728</wp:posOffset>
                </wp:positionV>
                <wp:extent cx="20520" cy="240840"/>
                <wp:effectExtent l="38100" t="57150" r="55880" b="4508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2052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A8088" id="Ink 1059" o:spid="_x0000_s1026" type="#_x0000_t75" style="position:absolute;margin-left:371.25pt;margin-top:-.85pt;width:3.2pt;height:20.4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">
                <v:imagedata r:id="rId20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662579</wp:posOffset>
                </wp:positionH>
                <wp:positionV relativeFrom="paragraph">
                  <wp:posOffset>33912</wp:posOffset>
                </wp:positionV>
                <wp:extent cx="85320" cy="81360"/>
                <wp:effectExtent l="57150" t="57150" r="29210" b="5207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853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3B6F6" id="Ink 1058" o:spid="_x0000_s1026" type="#_x0000_t75" style="position:absolute;margin-left:366.3pt;margin-top:1.85pt;width:8.2pt;height:8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">
                <v:imagedata r:id="rId20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414179</wp:posOffset>
                </wp:positionH>
                <wp:positionV relativeFrom="paragraph">
                  <wp:posOffset>140472</wp:posOffset>
                </wp:positionV>
                <wp:extent cx="108720" cy="6120"/>
                <wp:effectExtent l="38100" t="57150" r="43815" b="5143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108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71FB1" id="Ink 1057" o:spid="_x0000_s1026" type="#_x0000_t75" style="position:absolute;margin-left:346.95pt;margin-top:10.05pt;width:9.9pt;height:2.4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">
                <v:imagedata r:id="rId20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396899</wp:posOffset>
                </wp:positionH>
                <wp:positionV relativeFrom="paragraph">
                  <wp:posOffset>92592</wp:posOffset>
                </wp:positionV>
                <wp:extent cx="90720" cy="3600"/>
                <wp:effectExtent l="38100" t="57150" r="43180" b="5397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90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D3C6A" id="Ink 1056" o:spid="_x0000_s1026" type="#_x0000_t75" style="position:absolute;margin-left:345.55pt;margin-top:6.35pt;width:8.55pt;height:2.2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">
                <v:imagedata r:id="rId20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4071459</wp:posOffset>
                </wp:positionH>
                <wp:positionV relativeFrom="paragraph">
                  <wp:posOffset>86112</wp:posOffset>
                </wp:positionV>
                <wp:extent cx="215640" cy="117000"/>
                <wp:effectExtent l="38100" t="57150" r="51435" b="5461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2156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CB40E" id="Ink 1055" o:spid="_x0000_s1026" type="#_x0000_t75" style="position:absolute;margin-left:319.8pt;margin-top:5.9pt;width:18.5pt;height:10.9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">
                <v:imagedata r:id="rId20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3822339</wp:posOffset>
                </wp:positionH>
                <wp:positionV relativeFrom="paragraph">
                  <wp:posOffset>180072</wp:posOffset>
                </wp:positionV>
                <wp:extent cx="199800" cy="4320"/>
                <wp:effectExtent l="38100" t="57150" r="48260" b="5334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199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9715F" id="Ink 1054" o:spid="_x0000_s1026" type="#_x0000_t75" style="position:absolute;margin-left:300.4pt;margin-top:13.2pt;width:16.95pt;height:2.4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">
                <v:imagedata r:id="rId20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3913779</wp:posOffset>
                </wp:positionH>
                <wp:positionV relativeFrom="paragraph">
                  <wp:posOffset>49752</wp:posOffset>
                </wp:positionV>
                <wp:extent cx="14040" cy="120240"/>
                <wp:effectExtent l="38100" t="57150" r="43180" b="5143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40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6D994" id="Ink 1053" o:spid="_x0000_s1026" type="#_x0000_t75" style="position:absolute;margin-left:307.55pt;margin-top:3.25pt;width:2.45pt;height:10.7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">
                <v:imagedata r:id="rId20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3303579</wp:posOffset>
                </wp:positionH>
                <wp:positionV relativeFrom="paragraph">
                  <wp:posOffset>170352</wp:posOffset>
                </wp:positionV>
                <wp:extent cx="24840" cy="164160"/>
                <wp:effectExtent l="38100" t="57150" r="51435" b="4572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248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D67C5" id="Ink 1052" o:spid="_x0000_s1026" type="#_x0000_t75" style="position:absolute;margin-left:259.2pt;margin-top:12.65pt;width:3.4pt;height:14.4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">
                <v:imagedata r:id="rId20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3243099</wp:posOffset>
                </wp:positionH>
                <wp:positionV relativeFrom="paragraph">
                  <wp:posOffset>171432</wp:posOffset>
                </wp:positionV>
                <wp:extent cx="79200" cy="64080"/>
                <wp:effectExtent l="57150" t="38100" r="54610" b="5080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792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6C3C6" id="Ink 1051" o:spid="_x0000_s1026" type="#_x0000_t75" style="position:absolute;margin-left:254.5pt;margin-top:13.25pt;width:7.6pt;height:6.1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">
                <v:imagedata r:id="rId20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3159219</wp:posOffset>
                </wp:positionH>
                <wp:positionV relativeFrom="paragraph">
                  <wp:posOffset>109512</wp:posOffset>
                </wp:positionV>
                <wp:extent cx="209880" cy="7920"/>
                <wp:effectExtent l="38100" t="57150" r="38100" b="4953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209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3513A" id="Ink 1050" o:spid="_x0000_s1026" type="#_x0000_t75" style="position:absolute;margin-left:248.25pt;margin-top:7.9pt;width:17.65pt;height:1.9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">
                <v:imagedata r:id="rId20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3260739</wp:posOffset>
                </wp:positionH>
                <wp:positionV relativeFrom="paragraph">
                  <wp:posOffset>-14328</wp:posOffset>
                </wp:positionV>
                <wp:extent cx="14040" cy="96120"/>
                <wp:effectExtent l="57150" t="38100" r="43180" b="3746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140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745B2" id="Ink 1049" o:spid="_x0000_s1026" type="#_x0000_t75" style="position:absolute;margin-left:256pt;margin-top:-1.45pt;width:2.3pt;height:8.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">
                <v:imagedata r:id="rId20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3028179</wp:posOffset>
                </wp:positionH>
                <wp:positionV relativeFrom="paragraph">
                  <wp:posOffset>129672</wp:posOffset>
                </wp:positionV>
                <wp:extent cx="47880" cy="9360"/>
                <wp:effectExtent l="38100" t="57150" r="47625" b="4826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47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BDCD6" id="Ink 1048" o:spid="_x0000_s1026" type="#_x0000_t75" style="position:absolute;margin-left:237.85pt;margin-top:9.35pt;width:5.05pt;height:1.9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">
                <v:imagedata r:id="rId20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2831259</wp:posOffset>
                </wp:positionH>
                <wp:positionV relativeFrom="paragraph">
                  <wp:posOffset>157752</wp:posOffset>
                </wp:positionV>
                <wp:extent cx="59760" cy="12600"/>
                <wp:effectExtent l="38100" t="38100" r="54610" b="4508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59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293A1" id="Ink 1047" o:spid="_x0000_s1026" type="#_x0000_t75" style="position:absolute;margin-left:222.4pt;margin-top:12.15pt;width:6pt;height:2.1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">
                <v:imagedata r:id="rId20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2806419</wp:posOffset>
                </wp:positionH>
                <wp:positionV relativeFrom="paragraph">
                  <wp:posOffset>112752</wp:posOffset>
                </wp:positionV>
                <wp:extent cx="76680" cy="12600"/>
                <wp:effectExtent l="38100" t="57150" r="38100" b="4508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76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CED3F" id="Ink 1046" o:spid="_x0000_s1026" type="#_x0000_t75" style="position:absolute;margin-left:220.45pt;margin-top:8.1pt;width:7.3pt;height:2.2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">
                <v:imagedata r:id="rId20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2560179</wp:posOffset>
                </wp:positionH>
                <wp:positionV relativeFrom="paragraph">
                  <wp:posOffset>84312</wp:posOffset>
                </wp:positionV>
                <wp:extent cx="182160" cy="144720"/>
                <wp:effectExtent l="38100" t="38100" r="46990" b="4635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821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7E548" id="Ink 1045" o:spid="_x0000_s1026" type="#_x0000_t75" style="position:absolute;margin-left:200.85pt;margin-top:5.85pt;width:15.7pt;height:13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">
                <v:imagedata r:id="rId20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745059</wp:posOffset>
                </wp:positionH>
                <wp:positionV relativeFrom="paragraph">
                  <wp:posOffset>1148472</wp:posOffset>
                </wp:positionV>
                <wp:extent cx="474480" cy="604800"/>
                <wp:effectExtent l="38100" t="38100" r="59055" b="6223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474480" cy="60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41819" id="Ink 1044" o:spid="_x0000_s1026" type="#_x0000_t75" style="position:absolute;margin-left:57.85pt;margin-top:89.7pt;width:39.3pt;height:49.3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">
                <v:imagedata r:id="rId20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1744419</wp:posOffset>
                </wp:positionH>
                <wp:positionV relativeFrom="paragraph">
                  <wp:posOffset>1501632</wp:posOffset>
                </wp:positionV>
                <wp:extent cx="22320" cy="130320"/>
                <wp:effectExtent l="38100" t="38100" r="53975" b="6032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223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72C72" id="Ink 1043" o:spid="_x0000_s1026" type="#_x0000_t75" style="position:absolute;margin-left:136.45pt;margin-top:117.5pt;width:3.45pt;height:11.8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">
                <v:imagedata r:id="rId20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1685739</wp:posOffset>
                </wp:positionH>
                <wp:positionV relativeFrom="paragraph">
                  <wp:posOffset>1506672</wp:posOffset>
                </wp:positionV>
                <wp:extent cx="72000" cy="77400"/>
                <wp:effectExtent l="38100" t="38100" r="42545" b="3746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720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53D89" id="Ink 1042" o:spid="_x0000_s1026" type="#_x0000_t75" style="position:absolute;margin-left:131.8pt;margin-top:118.3pt;width:7.2pt;height:7.4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">
                <v:imagedata r:id="rId20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1564059</wp:posOffset>
                </wp:positionH>
                <wp:positionV relativeFrom="paragraph">
                  <wp:posOffset>1436832</wp:posOffset>
                </wp:positionV>
                <wp:extent cx="251280" cy="9360"/>
                <wp:effectExtent l="38100" t="57150" r="53975" b="4826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251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8B2BB" id="Ink 1041" o:spid="_x0000_s1026" type="#_x0000_t75" style="position:absolute;margin-left:122.7pt;margin-top:112.15pt;width:21.1pt;height:2.4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">
                <v:imagedata r:id="rId20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1625259</wp:posOffset>
                </wp:positionH>
                <wp:positionV relativeFrom="paragraph">
                  <wp:posOffset>1280232</wp:posOffset>
                </wp:positionV>
                <wp:extent cx="93240" cy="114120"/>
                <wp:effectExtent l="38100" t="57150" r="59690" b="5778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932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740F9" id="Ink 1040" o:spid="_x0000_s1026" type="#_x0000_t75" style="position:absolute;margin-left:126.95pt;margin-top:99.75pt;width:9.3pt;height:10.8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">
                <v:imagedata r:id="rId20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1408899</wp:posOffset>
                </wp:positionH>
                <wp:positionV relativeFrom="paragraph">
                  <wp:posOffset>1439712</wp:posOffset>
                </wp:positionV>
                <wp:extent cx="92520" cy="14760"/>
                <wp:effectExtent l="57150" t="57150" r="41275" b="4254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92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1E066" id="Ink 1039" o:spid="_x0000_s1026" type="#_x0000_t75" style="position:absolute;margin-left:110.3pt;margin-top:112.6pt;width:8.75pt;height:2.4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">
                <v:imagedata r:id="rId20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1455699</wp:posOffset>
                </wp:positionH>
                <wp:positionV relativeFrom="paragraph">
                  <wp:posOffset>1387152</wp:posOffset>
                </wp:positionV>
                <wp:extent cx="7560" cy="110520"/>
                <wp:effectExtent l="57150" t="38100" r="50165" b="4191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75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383ED" id="Ink 1038" o:spid="_x0000_s1026" type="#_x0000_t75" style="position:absolute;margin-left:113.8pt;margin-top:108.5pt;width:2.35pt;height:10.0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">
                <v:imagedata r:id="rId20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1186059</wp:posOffset>
                </wp:positionH>
                <wp:positionV relativeFrom="paragraph">
                  <wp:posOffset>1372752</wp:posOffset>
                </wp:positionV>
                <wp:extent cx="127080" cy="157680"/>
                <wp:effectExtent l="57150" t="38100" r="44450" b="5207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1270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CAD05" id="Ink 1037" o:spid="_x0000_s1026" type="#_x0000_t75" style="position:absolute;margin-left:92.45pt;margin-top:107.5pt;width:11.4pt;height:13.9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">
                <v:imagedata r:id="rId207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1211259</wp:posOffset>
                </wp:positionH>
                <wp:positionV relativeFrom="paragraph">
                  <wp:posOffset>1377072</wp:posOffset>
                </wp:positionV>
                <wp:extent cx="90000" cy="142200"/>
                <wp:effectExtent l="57150" t="38100" r="43815" b="4889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900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C5648" id="Ink 1036" o:spid="_x0000_s1026" type="#_x0000_t75" style="position:absolute;margin-left:94.6pt;margin-top:107.85pt;width:8.5pt;height:12.6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">
                <v:imagedata r:id="rId207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1015419</wp:posOffset>
                </wp:positionH>
                <wp:positionV relativeFrom="paragraph">
                  <wp:posOffset>1489032</wp:posOffset>
                </wp:positionV>
                <wp:extent cx="33480" cy="135720"/>
                <wp:effectExtent l="38100" t="38100" r="43180" b="5524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334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466C8" id="Ink 1035" o:spid="_x0000_s1026" type="#_x0000_t75" style="position:absolute;margin-left:79.15pt;margin-top:116.5pt;width:4.1pt;height:12.2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">
                <v:imagedata r:id="rId207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959619</wp:posOffset>
                </wp:positionH>
                <wp:positionV relativeFrom="paragraph">
                  <wp:posOffset>1514232</wp:posOffset>
                </wp:positionV>
                <wp:extent cx="81720" cy="47520"/>
                <wp:effectExtent l="57150" t="38100" r="13970" b="4826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817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E473D" id="Ink 1034" o:spid="_x0000_s1026" type="#_x0000_t75" style="position:absolute;margin-left:74.65pt;margin-top:118.65pt;width:7.95pt;height:5.3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">
                <v:imagedata r:id="rId207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813459</wp:posOffset>
                </wp:positionH>
                <wp:positionV relativeFrom="paragraph">
                  <wp:posOffset>1437192</wp:posOffset>
                </wp:positionV>
                <wp:extent cx="322200" cy="22680"/>
                <wp:effectExtent l="38100" t="38100" r="40005" b="5397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3222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00748" id="Ink 1033" o:spid="_x0000_s1026" type="#_x0000_t75" style="position:absolute;margin-left:63.6pt;margin-top:112.25pt;width:26.55pt;height:3.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">
                <v:imagedata r:id="rId208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988779</wp:posOffset>
                </wp:positionH>
                <wp:positionV relativeFrom="paragraph">
                  <wp:posOffset>1291392</wp:posOffset>
                </wp:positionV>
                <wp:extent cx="13320" cy="116640"/>
                <wp:effectExtent l="57150" t="38100" r="44450" b="3619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33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4FE17" id="Ink 1032" o:spid="_x0000_s1026" type="#_x0000_t75" style="position:absolute;margin-left:77pt;margin-top:101.4pt;width:2.45pt;height:10.2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">
                <v:imagedata r:id="rId208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843699</wp:posOffset>
                </wp:positionH>
                <wp:positionV relativeFrom="paragraph">
                  <wp:posOffset>1356192</wp:posOffset>
                </wp:positionV>
                <wp:extent cx="69840" cy="12960"/>
                <wp:effectExtent l="38100" t="57150" r="45085" b="4445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69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E8369" id="Ink 1031" o:spid="_x0000_s1026" type="#_x0000_t75" style="position:absolute;margin-left:65.9pt;margin-top:106.1pt;width:6.8pt;height:2.7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">
                <v:imagedata r:id="rId208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626619</wp:posOffset>
                </wp:positionH>
                <wp:positionV relativeFrom="paragraph">
                  <wp:posOffset>1496232</wp:posOffset>
                </wp:positionV>
                <wp:extent cx="94680" cy="25920"/>
                <wp:effectExtent l="38100" t="38100" r="38735" b="5080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946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1FE90" id="Ink 1030" o:spid="_x0000_s1026" type="#_x0000_t75" style="position:absolute;margin-left:48.85pt;margin-top:117pt;width:8.75pt;height:3.4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">
                <v:imagedata r:id="rId208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643539</wp:posOffset>
                </wp:positionH>
                <wp:positionV relativeFrom="paragraph">
                  <wp:posOffset>1438272</wp:posOffset>
                </wp:positionV>
                <wp:extent cx="67320" cy="18720"/>
                <wp:effectExtent l="38100" t="57150" r="46990" b="3873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673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FCD26" id="Ink 1029" o:spid="_x0000_s1026" type="#_x0000_t75" style="position:absolute;margin-left:50.3pt;margin-top:112.5pt;width:6.4pt;height:2.7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">
                <v:imagedata r:id="rId208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538059</wp:posOffset>
                </wp:positionH>
                <wp:positionV relativeFrom="paragraph">
                  <wp:posOffset>1393992</wp:posOffset>
                </wp:positionV>
                <wp:extent cx="59400" cy="295200"/>
                <wp:effectExtent l="38100" t="38100" r="55245" b="4826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5940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17A66" id="Ink 1028" o:spid="_x0000_s1026" type="#_x0000_t75" style="position:absolute;margin-left:41.6pt;margin-top:109.1pt;width:6pt;height:24.5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">
                <v:imagedata r:id="rId209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488379</wp:posOffset>
                </wp:positionH>
                <wp:positionV relativeFrom="paragraph">
                  <wp:posOffset>1438272</wp:posOffset>
                </wp:positionV>
                <wp:extent cx="65880" cy="104760"/>
                <wp:effectExtent l="38100" t="38100" r="48895" b="4826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658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9975B" id="Ink 1027" o:spid="_x0000_s1026" type="#_x0000_t75" style="position:absolute;margin-left:37.8pt;margin-top:112.55pt;width:6.5pt;height:9.6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">
                <v:imagedata r:id="rId209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1547859</wp:posOffset>
                </wp:positionH>
                <wp:positionV relativeFrom="paragraph">
                  <wp:posOffset>871632</wp:posOffset>
                </wp:positionV>
                <wp:extent cx="19080" cy="188280"/>
                <wp:effectExtent l="57150" t="38100" r="38100" b="4064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90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057E2" id="Ink 1026" o:spid="_x0000_s1026" type="#_x0000_t75" style="position:absolute;margin-left:121.2pt;margin-top:68.1pt;width:2.75pt;height:16.1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">
                <v:imagedata r:id="rId209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1477659</wp:posOffset>
                </wp:positionH>
                <wp:positionV relativeFrom="paragraph">
                  <wp:posOffset>945072</wp:posOffset>
                </wp:positionV>
                <wp:extent cx="71640" cy="70200"/>
                <wp:effectExtent l="38100" t="38100" r="43180" b="4445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716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301A2" id="Ink 1025" o:spid="_x0000_s1026" type="#_x0000_t75" style="position:absolute;margin-left:115.55pt;margin-top:73.9pt;width:6.95pt;height:6.8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">
                <v:imagedata r:id="rId209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1348419</wp:posOffset>
                </wp:positionH>
                <wp:positionV relativeFrom="paragraph">
                  <wp:posOffset>860832</wp:posOffset>
                </wp:positionV>
                <wp:extent cx="217800" cy="17640"/>
                <wp:effectExtent l="38100" t="57150" r="49530" b="4000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217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B56E4" id="Ink 1024" o:spid="_x0000_s1026" type="#_x0000_t75" style="position:absolute;margin-left:105.7pt;margin-top:67.15pt;width:18.3pt;height:2.6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">
                <v:imagedata r:id="rId209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1102539</wp:posOffset>
                </wp:positionH>
                <wp:positionV relativeFrom="paragraph">
                  <wp:posOffset>952632</wp:posOffset>
                </wp:positionV>
                <wp:extent cx="4320" cy="157680"/>
                <wp:effectExtent l="38100" t="38100" r="53340" b="5207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43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B736C" id="Ink 1023" o:spid="_x0000_s1026" type="#_x0000_t75" style="position:absolute;margin-left:86.15pt;margin-top:74.35pt;width:1.95pt;height:13.7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">
                <v:imagedata r:id="rId210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1025859</wp:posOffset>
                </wp:positionH>
                <wp:positionV relativeFrom="paragraph">
                  <wp:posOffset>963072</wp:posOffset>
                </wp:positionV>
                <wp:extent cx="83520" cy="78480"/>
                <wp:effectExtent l="19050" t="19050" r="50165" b="5524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835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35AF7" id="Ink 1022" o:spid="_x0000_s1026" type="#_x0000_t75" style="position:absolute;margin-left:80.55pt;margin-top:75.35pt;width:7.4pt;height:7.4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">
                <v:imagedata r:id="rId210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921819</wp:posOffset>
                </wp:positionH>
                <wp:positionV relativeFrom="paragraph">
                  <wp:posOffset>879912</wp:posOffset>
                </wp:positionV>
                <wp:extent cx="279720" cy="16560"/>
                <wp:effectExtent l="38100" t="38100" r="44450" b="4064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279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7C1F0" id="Ink 1021" o:spid="_x0000_s1026" type="#_x0000_t75" style="position:absolute;margin-left:1in;margin-top:68.7pt;width:23.3pt;height:2.5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">
                <v:imagedata r:id="rId210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614739</wp:posOffset>
                </wp:positionH>
                <wp:positionV relativeFrom="paragraph">
                  <wp:posOffset>957672</wp:posOffset>
                </wp:positionV>
                <wp:extent cx="9000" cy="177480"/>
                <wp:effectExtent l="38100" t="38100" r="48260" b="5143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90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9173C" id="Ink 1020" o:spid="_x0000_s1026" type="#_x0000_t75" style="position:absolute;margin-left:47.9pt;margin-top:74.95pt;width:2.05pt;height:15.1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">
                <v:imagedata r:id="rId210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550299</wp:posOffset>
                </wp:positionH>
                <wp:positionV relativeFrom="paragraph">
                  <wp:posOffset>976392</wp:posOffset>
                </wp:positionV>
                <wp:extent cx="76680" cy="91440"/>
                <wp:effectExtent l="38100" t="38100" r="19050" b="4191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766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9DD2E" id="Ink 1019" o:spid="_x0000_s1026" type="#_x0000_t75" style="position:absolute;margin-left:42.6pt;margin-top:76.65pt;width:7.35pt;height:8.2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">
                <v:imagedata r:id="rId210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366339</wp:posOffset>
                </wp:positionH>
                <wp:positionV relativeFrom="paragraph">
                  <wp:posOffset>894672</wp:posOffset>
                </wp:positionV>
                <wp:extent cx="393480" cy="32760"/>
                <wp:effectExtent l="38100" t="38100" r="45085" b="4381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3934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3E9F1" id="Ink 1018" o:spid="_x0000_s1026" type="#_x0000_t75" style="position:absolute;margin-left:28.35pt;margin-top:69.8pt;width:32.15pt;height:3.9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">
                <v:imagedata r:id="rId211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1349499</wp:posOffset>
                </wp:positionH>
                <wp:positionV relativeFrom="paragraph">
                  <wp:posOffset>677592</wp:posOffset>
                </wp:positionV>
                <wp:extent cx="137880" cy="153000"/>
                <wp:effectExtent l="19050" t="57150" r="52705" b="5715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1378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1FB7D" id="Ink 1017" o:spid="_x0000_s1026" type="#_x0000_t75" style="position:absolute;margin-left:105.65pt;margin-top:52.5pt;width:12.3pt;height:13.8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">
                <v:imagedata r:id="rId211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1218099</wp:posOffset>
                </wp:positionH>
                <wp:positionV relativeFrom="paragraph">
                  <wp:posOffset>773352</wp:posOffset>
                </wp:positionV>
                <wp:extent cx="73440" cy="12960"/>
                <wp:effectExtent l="38100" t="57150" r="41275" b="4445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73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B1DEE" id="Ink 1016" o:spid="_x0000_s1026" type="#_x0000_t75" style="position:absolute;margin-left:95.35pt;margin-top:60.15pt;width:7.05pt;height:2.2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">
                <v:imagedata r:id="rId211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1240779</wp:posOffset>
                </wp:positionH>
                <wp:positionV relativeFrom="paragraph">
                  <wp:posOffset>710352</wp:posOffset>
                </wp:positionV>
                <wp:extent cx="3240" cy="119880"/>
                <wp:effectExtent l="38100" t="19050" r="53975" b="5207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32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A6699" id="Ink 1015" o:spid="_x0000_s1026" type="#_x0000_t75" style="position:absolute;margin-left:97.15pt;margin-top:55.5pt;width:1.55pt;height:10.5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">
                <v:imagedata r:id="rId211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1027659</wp:posOffset>
                </wp:positionH>
                <wp:positionV relativeFrom="paragraph">
                  <wp:posOffset>746352</wp:posOffset>
                </wp:positionV>
                <wp:extent cx="93240" cy="110520"/>
                <wp:effectExtent l="57150" t="38100" r="40640" b="4191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932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A292D" id="Ink 1014" o:spid="_x0000_s1026" type="#_x0000_t75" style="position:absolute;margin-left:80.25pt;margin-top:58.15pt;width:8.65pt;height:10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">
                <v:imagedata r:id="rId211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993459</wp:posOffset>
                </wp:positionH>
                <wp:positionV relativeFrom="paragraph">
                  <wp:posOffset>737712</wp:posOffset>
                </wp:positionV>
                <wp:extent cx="129600" cy="95760"/>
                <wp:effectExtent l="38100" t="38100" r="41910" b="3810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1296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DA9BC" id="Ink 1013" o:spid="_x0000_s1026" type="#_x0000_t75" style="position:absolute;margin-left:78pt;margin-top:57.5pt;width:11.05pt;height:8.8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">
                <v:imagedata r:id="rId212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862779</wp:posOffset>
                </wp:positionH>
                <wp:positionV relativeFrom="paragraph">
                  <wp:posOffset>781272</wp:posOffset>
                </wp:positionV>
                <wp:extent cx="73080" cy="10440"/>
                <wp:effectExtent l="38100" t="38100" r="41275" b="4699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73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E9E8C" id="Ink 1012" o:spid="_x0000_s1026" type="#_x0000_t75" style="position:absolute;margin-left:67.55pt;margin-top:60.9pt;width:6.75pt;height:1.8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">
                <v:imagedata r:id="rId212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724179</wp:posOffset>
                </wp:positionH>
                <wp:positionV relativeFrom="paragraph">
                  <wp:posOffset>821592</wp:posOffset>
                </wp:positionV>
                <wp:extent cx="75600" cy="8280"/>
                <wp:effectExtent l="38100" t="38100" r="38735" b="4889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75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A6B95" id="Ink 1011" o:spid="_x0000_s1026" type="#_x0000_t75" style="position:absolute;margin-left:56.7pt;margin-top:64.1pt;width:6.9pt;height:1.9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">
                <v:imagedata r:id="rId212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712299</wp:posOffset>
                </wp:positionH>
                <wp:positionV relativeFrom="paragraph">
                  <wp:posOffset>769392</wp:posOffset>
                </wp:positionV>
                <wp:extent cx="79560" cy="13680"/>
                <wp:effectExtent l="38100" t="57150" r="34925" b="4381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79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C651B" id="Ink 1010" o:spid="_x0000_s1026" type="#_x0000_t75" style="position:absolute;margin-left:55.85pt;margin-top:59.95pt;width:7.1pt;height:2.1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">
                <v:imagedata r:id="rId212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641739</wp:posOffset>
                </wp:positionH>
                <wp:positionV relativeFrom="paragraph">
                  <wp:posOffset>739512</wp:posOffset>
                </wp:positionV>
                <wp:extent cx="14400" cy="213120"/>
                <wp:effectExtent l="57150" t="38100" r="43180" b="3492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440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18C13" id="Ink 1009" o:spid="_x0000_s1026" type="#_x0000_t75" style="position:absolute;margin-left:49.9pt;margin-top:57.85pt;width:2.5pt;height:17.8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">
                <v:imagedata r:id="rId212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567579</wp:posOffset>
                </wp:positionH>
                <wp:positionV relativeFrom="paragraph">
                  <wp:posOffset>751032</wp:posOffset>
                </wp:positionV>
                <wp:extent cx="86760" cy="102240"/>
                <wp:effectExtent l="38100" t="38100" r="46990" b="5016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867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6330D" id="Ink 1008" o:spid="_x0000_s1026" type="#_x0000_t75" style="position:absolute;margin-left:44.45pt;margin-top:58.85pt;width:7.75pt;height:8.9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">
                <v:imagedata r:id="rId213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502779</wp:posOffset>
                </wp:positionH>
                <wp:positionV relativeFrom="paragraph">
                  <wp:posOffset>676872</wp:posOffset>
                </wp:positionV>
                <wp:extent cx="5400" cy="190080"/>
                <wp:effectExtent l="38100" t="38100" r="52070" b="3873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54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0E06B" id="Ink 1007" o:spid="_x0000_s1026" type="#_x0000_t75" style="position:absolute;margin-left:39.2pt;margin-top:52.7pt;width:1.65pt;height:16.1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">
                <v:imagedata r:id="rId213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413499</wp:posOffset>
                </wp:positionH>
                <wp:positionV relativeFrom="paragraph">
                  <wp:posOffset>724032</wp:posOffset>
                </wp:positionV>
                <wp:extent cx="88920" cy="88920"/>
                <wp:effectExtent l="38100" t="38100" r="6350" b="4445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889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E30B5" id="Ink 1006" o:spid="_x0000_s1026" type="#_x0000_t75" style="position:absolute;margin-left:32pt;margin-top:56.5pt;width:8pt;height:8.1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">
                <v:imagedata r:id="rId213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-21381</wp:posOffset>
                </wp:positionH>
                <wp:positionV relativeFrom="paragraph">
                  <wp:posOffset>561672</wp:posOffset>
                </wp:positionV>
                <wp:extent cx="1354320" cy="51840"/>
                <wp:effectExtent l="38100" t="38100" r="36830" b="4381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13543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3E106" id="Ink 1005" o:spid="_x0000_s1026" type="#_x0000_t75" style="position:absolute;margin-left:-2pt;margin-top:43.6pt;width:107.6pt;height: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">
                <v:imagedata r:id="rId213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1112619</wp:posOffset>
                </wp:positionH>
                <wp:positionV relativeFrom="paragraph">
                  <wp:posOffset>254952</wp:posOffset>
                </wp:positionV>
                <wp:extent cx="98280" cy="75960"/>
                <wp:effectExtent l="57150" t="38100" r="35560" b="3873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982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4F027" id="Ink 1004" o:spid="_x0000_s1026" type="#_x0000_t75" style="position:absolute;margin-left:86.9pt;margin-top:19.8pt;width:8.75pt;height:7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">
                <v:imagedata r:id="rId213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1129179</wp:posOffset>
                </wp:positionH>
                <wp:positionV relativeFrom="paragraph">
                  <wp:posOffset>266472</wp:posOffset>
                </wp:positionV>
                <wp:extent cx="88200" cy="64440"/>
                <wp:effectExtent l="38100" t="38100" r="45720" b="5016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882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7D042" id="Ink 1003" o:spid="_x0000_s1026" type="#_x0000_t75" style="position:absolute;margin-left:88.65pt;margin-top:20.7pt;width:7.9pt;height:6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">
                <v:imagedata r:id="rId214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1020099</wp:posOffset>
                </wp:positionH>
                <wp:positionV relativeFrom="paragraph">
                  <wp:posOffset>313272</wp:posOffset>
                </wp:positionV>
                <wp:extent cx="59040" cy="11160"/>
                <wp:effectExtent l="38100" t="57150" r="36830" b="4635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59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555BE" id="Ink 1002" o:spid="_x0000_s1026" type="#_x0000_t75" style="position:absolute;margin-left:79.8pt;margin-top:24pt;width:5.9pt;height:2.1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">
                <v:imagedata r:id="rId214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153579</wp:posOffset>
                </wp:positionH>
                <wp:positionV relativeFrom="paragraph">
                  <wp:posOffset>373752</wp:posOffset>
                </wp:positionV>
                <wp:extent cx="78840" cy="136440"/>
                <wp:effectExtent l="38100" t="38100" r="35560" b="3556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788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4659E" id="Ink 1001" o:spid="_x0000_s1026" type="#_x0000_t75" style="position:absolute;margin-left:11.45pt;margin-top:29pt;width:7.1pt;height:11.9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">
                <v:imagedata r:id="rId214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133419</wp:posOffset>
                </wp:positionH>
                <wp:positionV relativeFrom="paragraph">
                  <wp:posOffset>395712</wp:posOffset>
                </wp:positionV>
                <wp:extent cx="105120" cy="73440"/>
                <wp:effectExtent l="38100" t="38100" r="47625" b="4127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1051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F1BC8" id="Ink 1000" o:spid="_x0000_s1026" type="#_x0000_t75" style="position:absolute;margin-left:10.25pt;margin-top:30.8pt;width:9.2pt;height:6.8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">
                <v:imagedata r:id="rId214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-16701</wp:posOffset>
                </wp:positionH>
                <wp:positionV relativeFrom="paragraph">
                  <wp:posOffset>452952</wp:posOffset>
                </wp:positionV>
                <wp:extent cx="84240" cy="18360"/>
                <wp:effectExtent l="38100" t="57150" r="49530" b="3937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842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42E5E" id="Ink 999" o:spid="_x0000_s1026" type="#_x0000_t75" style="position:absolute;margin-left:-1.9pt;margin-top:34.95pt;width:7.95pt;height:2.9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">
                <v:imagedata r:id="rId214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1041699</wp:posOffset>
                </wp:positionH>
                <wp:positionV relativeFrom="paragraph">
                  <wp:posOffset>39672</wp:posOffset>
                </wp:positionV>
                <wp:extent cx="83880" cy="160920"/>
                <wp:effectExtent l="57150" t="57150" r="30480" b="4889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838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85434" id="Ink 998" o:spid="_x0000_s1026" type="#_x0000_t75" style="position:absolute;margin-left:81.3pt;margin-top:2.35pt;width:8pt;height:14.2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">
                <v:imagedata r:id="rId215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895179</wp:posOffset>
                </wp:positionH>
                <wp:positionV relativeFrom="paragraph">
                  <wp:posOffset>140832</wp:posOffset>
                </wp:positionV>
                <wp:extent cx="44640" cy="9000"/>
                <wp:effectExtent l="19050" t="38100" r="50800" b="4826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44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753D3" id="Ink 997" o:spid="_x0000_s1026" type="#_x0000_t75" style="position:absolute;margin-left:70.25pt;margin-top:10.5pt;width:4.4pt;height:2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">
                <v:imagedata r:id="rId215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883299</wp:posOffset>
                </wp:positionH>
                <wp:positionV relativeFrom="paragraph">
                  <wp:posOffset>96552</wp:posOffset>
                </wp:positionV>
                <wp:extent cx="55440" cy="11160"/>
                <wp:effectExtent l="57150" t="57150" r="40005" b="4635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55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83369" id="Ink 996" o:spid="_x0000_s1026" type="#_x0000_t75" style="position:absolute;margin-left:68.85pt;margin-top:6.9pt;width:5.7pt;height:2.4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">
                <v:imagedata r:id="rId215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737499</wp:posOffset>
                </wp:positionH>
                <wp:positionV relativeFrom="paragraph">
                  <wp:posOffset>91872</wp:posOffset>
                </wp:positionV>
                <wp:extent cx="30960" cy="214560"/>
                <wp:effectExtent l="38100" t="38100" r="45720" b="5270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3096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2F8E7" id="Ink 995" o:spid="_x0000_s1026" type="#_x0000_t75" style="position:absolute;margin-left:57.4pt;margin-top:6.65pt;width:3.75pt;height:18.2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">
                <v:imagedata r:id="rId215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700779</wp:posOffset>
                </wp:positionH>
                <wp:positionV relativeFrom="paragraph">
                  <wp:posOffset>100512</wp:posOffset>
                </wp:positionV>
                <wp:extent cx="50040" cy="102960"/>
                <wp:effectExtent l="38100" t="38100" r="45720" b="4953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500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CB88F" id="Ink 994" o:spid="_x0000_s1026" type="#_x0000_t75" style="position:absolute;margin-left:54.9pt;margin-top:7.65pt;width:4.9pt;height:9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">
                <v:imagedata r:id="rId215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659019</wp:posOffset>
                </wp:positionH>
                <wp:positionV relativeFrom="paragraph">
                  <wp:posOffset>47952</wp:posOffset>
                </wp:positionV>
                <wp:extent cx="6480" cy="146880"/>
                <wp:effectExtent l="38100" t="38100" r="50800" b="4381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64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7592C" id="Ink 993" o:spid="_x0000_s1026" type="#_x0000_t75" style="position:absolute;margin-left:51.3pt;margin-top:3.15pt;width:1.85pt;height:12.8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">
                <v:imagedata r:id="rId216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610059</wp:posOffset>
                </wp:positionH>
                <wp:positionV relativeFrom="paragraph">
                  <wp:posOffset>41472</wp:posOffset>
                </wp:positionV>
                <wp:extent cx="49680" cy="102240"/>
                <wp:effectExtent l="57150" t="38100" r="7620" b="5016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496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2AE4D" id="Ink 992" o:spid="_x0000_s1026" type="#_x0000_t75" style="position:absolute;margin-left:47.35pt;margin-top:2.65pt;width:5.1pt;height:9.4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">
                <v:imagedata r:id="rId2162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601779</wp:posOffset>
                </wp:positionH>
                <wp:positionV relativeFrom="paragraph">
                  <wp:posOffset>64512</wp:posOffset>
                </wp:positionV>
                <wp:extent cx="3960" cy="27000"/>
                <wp:effectExtent l="57150" t="38100" r="53340" b="4953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39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BA351" id="Ink 991" o:spid="_x0000_s1026" type="#_x0000_t75" style="position:absolute;margin-left:46.75pt;margin-top:4.4pt;width:1.5pt;height:3.1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">
                <v:imagedata r:id="rId2164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372099</wp:posOffset>
                </wp:positionH>
                <wp:positionV relativeFrom="paragraph">
                  <wp:posOffset>156672</wp:posOffset>
                </wp:positionV>
                <wp:extent cx="85320" cy="6480"/>
                <wp:effectExtent l="57150" t="57150" r="48260" b="5080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85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0D52E" id="Ink 989" o:spid="_x0000_s1026" type="#_x0000_t75" style="position:absolute;margin-left:28.6pt;margin-top:11.55pt;width:8.15pt;height:2.1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">
                <v:imagedata r:id="rId2166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385059</wp:posOffset>
                </wp:positionH>
                <wp:positionV relativeFrom="paragraph">
                  <wp:posOffset>87192</wp:posOffset>
                </wp:positionV>
                <wp:extent cx="36720" cy="133200"/>
                <wp:effectExtent l="38100" t="38100" r="40005" b="38735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367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9A3E4" id="Ink 988" o:spid="_x0000_s1026" type="#_x0000_t75" style="position:absolute;margin-left:29.95pt;margin-top:6.25pt;width:4.05pt;height:11.8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">
                <v:imagedata r:id="rId2168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154299</wp:posOffset>
                </wp:positionH>
                <wp:positionV relativeFrom="paragraph">
                  <wp:posOffset>81072</wp:posOffset>
                </wp:positionV>
                <wp:extent cx="107640" cy="165600"/>
                <wp:effectExtent l="38100" t="38100" r="45085" b="4445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1076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96CFF" id="Ink 987" o:spid="_x0000_s1026" type="#_x0000_t75" style="position:absolute;margin-left:11.5pt;margin-top:5.95pt;width:9.6pt;height:14.1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">
                <v:imagedata r:id="rId2170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144219</wp:posOffset>
                </wp:positionH>
                <wp:positionV relativeFrom="paragraph">
                  <wp:posOffset>98352</wp:posOffset>
                </wp:positionV>
                <wp:extent cx="104760" cy="138240"/>
                <wp:effectExtent l="38100" t="38100" r="48260" b="5270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1047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D1235" id="Ink 986" o:spid="_x0000_s1026" type="#_x0000_t75" style="position:absolute;margin-left:10.55pt;margin-top:6.95pt;width:9.75pt;height:12.4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">
                <v:imagedata r:id="rId2172" o:title=""/>
              </v:shape>
            </w:pict>
          </mc:Fallback>
        </mc:AlternateContent>
      </w:r>
    </w:p>
    <w:sectPr w:rsidR="00D56A72" w:rsidRPr="00147902" w:rsidSect="0091789F">
      <w:footerReference w:type="default" r:id="rId2173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422D" w:rsidRDefault="00DD422D" w:rsidP="00DD422D">
      <w:r>
        <w:separator/>
      </w:r>
    </w:p>
  </w:endnote>
  <w:endnote w:type="continuationSeparator" w:id="0">
    <w:p w:rsidR="00DD422D" w:rsidRDefault="00DD422D" w:rsidP="00DD42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Comic Sans MS" w:hAnsi="Comic Sans MS"/>
        <w:sz w:val="18"/>
        <w:szCs w:val="18"/>
      </w:rPr>
      <w:id w:val="626975907"/>
      <w:docPartObj>
        <w:docPartGallery w:val="Page Numbers (Bottom of Page)"/>
        <w:docPartUnique/>
      </w:docPartObj>
    </w:sdtPr>
    <w:sdtEndPr/>
    <w:sdtContent>
      <w:p w:rsidR="00DD422D" w:rsidRPr="00DD422D" w:rsidRDefault="00DD422D">
        <w:pPr>
          <w:pStyle w:val="Footer"/>
          <w:jc w:val="right"/>
          <w:rPr>
            <w:rFonts w:ascii="Comic Sans MS" w:hAnsi="Comic Sans MS"/>
            <w:sz w:val="18"/>
            <w:szCs w:val="18"/>
          </w:rPr>
        </w:pPr>
        <w:r w:rsidRPr="00DD422D">
          <w:rPr>
            <w:rFonts w:ascii="Comic Sans MS" w:hAnsi="Comic Sans MS"/>
            <w:sz w:val="18"/>
            <w:szCs w:val="18"/>
          </w:rPr>
          <w:t xml:space="preserve">3.6 Notes – Page </w:t>
        </w:r>
        <w:r w:rsidR="00642B70" w:rsidRPr="00DD422D">
          <w:rPr>
            <w:rFonts w:ascii="Comic Sans MS" w:hAnsi="Comic Sans MS"/>
            <w:sz w:val="18"/>
            <w:szCs w:val="18"/>
          </w:rPr>
          <w:fldChar w:fldCharType="begin"/>
        </w:r>
        <w:r w:rsidRPr="00DD422D">
          <w:rPr>
            <w:rFonts w:ascii="Comic Sans MS" w:hAnsi="Comic Sans MS"/>
            <w:sz w:val="18"/>
            <w:szCs w:val="18"/>
          </w:rPr>
          <w:instrText xml:space="preserve"> PAGE   \* MERGEFORMAT </w:instrText>
        </w:r>
        <w:r w:rsidR="00642B70" w:rsidRPr="00DD422D">
          <w:rPr>
            <w:rFonts w:ascii="Comic Sans MS" w:hAnsi="Comic Sans MS"/>
            <w:sz w:val="18"/>
            <w:szCs w:val="18"/>
          </w:rPr>
          <w:fldChar w:fldCharType="separate"/>
        </w:r>
        <w:r w:rsidR="00826045">
          <w:rPr>
            <w:rFonts w:ascii="Comic Sans MS" w:hAnsi="Comic Sans MS"/>
            <w:noProof/>
            <w:sz w:val="18"/>
            <w:szCs w:val="18"/>
          </w:rPr>
          <w:t>2</w:t>
        </w:r>
        <w:r w:rsidR="00642B70" w:rsidRPr="00DD422D">
          <w:rPr>
            <w:rFonts w:ascii="Comic Sans MS" w:hAnsi="Comic Sans MS"/>
            <w:sz w:val="18"/>
            <w:szCs w:val="18"/>
          </w:rPr>
          <w:fldChar w:fldCharType="end"/>
        </w:r>
      </w:p>
    </w:sdtContent>
  </w:sdt>
  <w:p w:rsidR="00DD422D" w:rsidRDefault="00DD422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422D" w:rsidRDefault="00DD422D" w:rsidP="00DD422D">
      <w:r>
        <w:separator/>
      </w:r>
    </w:p>
  </w:footnote>
  <w:footnote w:type="continuationSeparator" w:id="0">
    <w:p w:rsidR="00DD422D" w:rsidRDefault="00DD422D" w:rsidP="00DD42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892A3E"/>
    <w:multiLevelType w:val="hybridMultilevel"/>
    <w:tmpl w:val="1B7833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295D3F"/>
    <w:multiLevelType w:val="hybridMultilevel"/>
    <w:tmpl w:val="E9BA10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789F"/>
    <w:rsid w:val="00013C91"/>
    <w:rsid w:val="000321AF"/>
    <w:rsid w:val="000963CF"/>
    <w:rsid w:val="000E6862"/>
    <w:rsid w:val="000F4C7B"/>
    <w:rsid w:val="00135992"/>
    <w:rsid w:val="00147902"/>
    <w:rsid w:val="0017565E"/>
    <w:rsid w:val="001B7F17"/>
    <w:rsid w:val="001E3744"/>
    <w:rsid w:val="00203362"/>
    <w:rsid w:val="002272E6"/>
    <w:rsid w:val="0023783D"/>
    <w:rsid w:val="00273EF8"/>
    <w:rsid w:val="002927DE"/>
    <w:rsid w:val="002B3CFA"/>
    <w:rsid w:val="003424E0"/>
    <w:rsid w:val="00346ED7"/>
    <w:rsid w:val="00347CA0"/>
    <w:rsid w:val="003C505B"/>
    <w:rsid w:val="0046322E"/>
    <w:rsid w:val="004647A2"/>
    <w:rsid w:val="004F2327"/>
    <w:rsid w:val="004F5D75"/>
    <w:rsid w:val="00522E02"/>
    <w:rsid w:val="005805D9"/>
    <w:rsid w:val="005F354F"/>
    <w:rsid w:val="00642B70"/>
    <w:rsid w:val="00656F14"/>
    <w:rsid w:val="00690F3A"/>
    <w:rsid w:val="00710925"/>
    <w:rsid w:val="007B3EE1"/>
    <w:rsid w:val="007C391B"/>
    <w:rsid w:val="007F2CC8"/>
    <w:rsid w:val="007F5CAC"/>
    <w:rsid w:val="00826045"/>
    <w:rsid w:val="00860198"/>
    <w:rsid w:val="00883ECC"/>
    <w:rsid w:val="008C3C50"/>
    <w:rsid w:val="009177AD"/>
    <w:rsid w:val="0091789F"/>
    <w:rsid w:val="009C1D1F"/>
    <w:rsid w:val="00AB010C"/>
    <w:rsid w:val="00B00C76"/>
    <w:rsid w:val="00BA7285"/>
    <w:rsid w:val="00C227B6"/>
    <w:rsid w:val="00CB2477"/>
    <w:rsid w:val="00CF3588"/>
    <w:rsid w:val="00D11C03"/>
    <w:rsid w:val="00D5657A"/>
    <w:rsid w:val="00D56A72"/>
    <w:rsid w:val="00DC544D"/>
    <w:rsid w:val="00DD422D"/>
    <w:rsid w:val="00DE25BF"/>
    <w:rsid w:val="00EB16D0"/>
    <w:rsid w:val="00EC4EE7"/>
    <w:rsid w:val="00F0657E"/>
    <w:rsid w:val="00F343A1"/>
    <w:rsid w:val="00F41B57"/>
    <w:rsid w:val="00F46A78"/>
    <w:rsid w:val="00F81A10"/>
    <w:rsid w:val="00FB43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docId w15:val="{85AEDE84-13BD-4014-BFFE-2EE225FC48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7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565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57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109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DD422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D422D"/>
  </w:style>
  <w:style w:type="paragraph" w:styleId="Footer">
    <w:name w:val="footer"/>
    <w:basedOn w:val="Normal"/>
    <w:link w:val="FooterChar"/>
    <w:uiPriority w:val="99"/>
    <w:unhideWhenUsed/>
    <w:rsid w:val="00DD422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422D"/>
  </w:style>
  <w:style w:type="table" w:styleId="TableGrid">
    <w:name w:val="Table Grid"/>
    <w:basedOn w:val="TableNormal"/>
    <w:uiPriority w:val="59"/>
    <w:rsid w:val="0013599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135992"/>
    <w:rPr>
      <w:rFonts w:ascii="Comic Sans MS" w:hAnsi="Comic Sans MS"/>
    </w:rPr>
  </w:style>
  <w:style w:type="paragraph" w:styleId="BodyTextIndent">
    <w:name w:val="Body Text Indent"/>
    <w:basedOn w:val="Normal"/>
    <w:link w:val="BodyTextIndentChar"/>
    <w:semiHidden/>
    <w:rsid w:val="00D56A72"/>
    <w:pPr>
      <w:ind w:left="900" w:hanging="900"/>
    </w:pPr>
    <w:rPr>
      <w:rFonts w:ascii="Comic Sans MS" w:eastAsia="Times New Roman" w:hAnsi="Comic Sans MS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D56A72"/>
    <w:rPr>
      <w:rFonts w:ascii="Comic Sans MS" w:eastAsia="Times New Roman" w:hAnsi="Comic Sans M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emf"/><Relationship Id="rId1827" Type="http://schemas.openxmlformats.org/officeDocument/2006/relationships/customXml" Target="ink/ink907.xml"/><Relationship Id="rId21" Type="http://schemas.openxmlformats.org/officeDocument/2006/relationships/customXml" Target="ink/ink8.xml"/><Relationship Id="rId2089" Type="http://schemas.openxmlformats.org/officeDocument/2006/relationships/customXml" Target="ink/ink1038.xml"/><Relationship Id="rId170" Type="http://schemas.openxmlformats.org/officeDocument/2006/relationships/image" Target="media/image82.emf"/><Relationship Id="rId268" Type="http://schemas.openxmlformats.org/officeDocument/2006/relationships/image" Target="media/image131.emf"/><Relationship Id="rId475" Type="http://schemas.openxmlformats.org/officeDocument/2006/relationships/customXml" Target="ink/ink233.xml"/><Relationship Id="rId682" Type="http://schemas.openxmlformats.org/officeDocument/2006/relationships/image" Target="media/image338.emf"/><Relationship Id="rId2156" Type="http://schemas.openxmlformats.org/officeDocument/2006/relationships/image" Target="media/image1075.emf"/><Relationship Id="rId128" Type="http://schemas.openxmlformats.org/officeDocument/2006/relationships/image" Target="media/image61.emf"/><Relationship Id="rId335" Type="http://schemas.openxmlformats.org/officeDocument/2006/relationships/customXml" Target="ink/ink165.xml"/><Relationship Id="rId542" Type="http://schemas.openxmlformats.org/officeDocument/2006/relationships/image" Target="media/image268.emf"/><Relationship Id="rId987" Type="http://schemas.openxmlformats.org/officeDocument/2006/relationships/customXml" Target="ink/ink487.xml"/><Relationship Id="rId1172" Type="http://schemas.openxmlformats.org/officeDocument/2006/relationships/image" Target="media/image583.emf"/><Relationship Id="rId2016" Type="http://schemas.openxmlformats.org/officeDocument/2006/relationships/image" Target="media/image1005.emf"/><Relationship Id="rId402" Type="http://schemas.openxmlformats.org/officeDocument/2006/relationships/image" Target="media/image198.emf"/><Relationship Id="rId847" Type="http://schemas.openxmlformats.org/officeDocument/2006/relationships/customXml" Target="ink/ink417.xml"/><Relationship Id="rId1032" Type="http://schemas.openxmlformats.org/officeDocument/2006/relationships/image" Target="media/image513.emf"/><Relationship Id="rId1477" Type="http://schemas.openxmlformats.org/officeDocument/2006/relationships/customXml" Target="ink/ink732.xml"/><Relationship Id="rId1684" Type="http://schemas.openxmlformats.org/officeDocument/2006/relationships/image" Target="media/image839.emf"/><Relationship Id="rId1891" Type="http://schemas.openxmlformats.org/officeDocument/2006/relationships/customXml" Target="ink/ink939.xml"/><Relationship Id="rId707" Type="http://schemas.openxmlformats.org/officeDocument/2006/relationships/customXml" Target="ink/ink347.xml"/><Relationship Id="rId914" Type="http://schemas.openxmlformats.org/officeDocument/2006/relationships/image" Target="media/image454.emf"/><Relationship Id="rId1337" Type="http://schemas.openxmlformats.org/officeDocument/2006/relationships/customXml" Target="ink/ink662.xml"/><Relationship Id="rId1544" Type="http://schemas.openxmlformats.org/officeDocument/2006/relationships/image" Target="media/image769.emf"/><Relationship Id="rId1751" Type="http://schemas.openxmlformats.org/officeDocument/2006/relationships/customXml" Target="ink/ink869.xml"/><Relationship Id="rId1989" Type="http://schemas.openxmlformats.org/officeDocument/2006/relationships/customXml" Target="ink/ink988.xml"/><Relationship Id="rId43" Type="http://schemas.openxmlformats.org/officeDocument/2006/relationships/customXml" Target="ink/ink19.xml"/><Relationship Id="rId1404" Type="http://schemas.openxmlformats.org/officeDocument/2006/relationships/image" Target="media/image699.emf"/><Relationship Id="rId1611" Type="http://schemas.openxmlformats.org/officeDocument/2006/relationships/customXml" Target="ink/ink799.xml"/><Relationship Id="rId1849" Type="http://schemas.openxmlformats.org/officeDocument/2006/relationships/customXml" Target="ink/ink918.xml"/><Relationship Id="rId192" Type="http://schemas.openxmlformats.org/officeDocument/2006/relationships/image" Target="media/image93.emf"/><Relationship Id="rId1709" Type="http://schemas.openxmlformats.org/officeDocument/2006/relationships/customXml" Target="ink/ink848.xml"/><Relationship Id="rId1916" Type="http://schemas.openxmlformats.org/officeDocument/2006/relationships/image" Target="media/image955.emf"/><Relationship Id="rId497" Type="http://schemas.openxmlformats.org/officeDocument/2006/relationships/customXml" Target="ink/ink244.xml"/><Relationship Id="rId2080" Type="http://schemas.openxmlformats.org/officeDocument/2006/relationships/image" Target="media/image1037.emf"/><Relationship Id="rId357" Type="http://schemas.openxmlformats.org/officeDocument/2006/relationships/customXml" Target="ink/ink176.xml"/><Relationship Id="rId1194" Type="http://schemas.openxmlformats.org/officeDocument/2006/relationships/image" Target="media/image594.emf"/><Relationship Id="rId2038" Type="http://schemas.openxmlformats.org/officeDocument/2006/relationships/image" Target="media/image1016.emf"/><Relationship Id="rId217" Type="http://schemas.openxmlformats.org/officeDocument/2006/relationships/customXml" Target="ink/ink106.xml"/><Relationship Id="rId564" Type="http://schemas.openxmlformats.org/officeDocument/2006/relationships/image" Target="media/image279.emf"/><Relationship Id="rId771" Type="http://schemas.openxmlformats.org/officeDocument/2006/relationships/customXml" Target="ink/ink379.xml"/><Relationship Id="rId869" Type="http://schemas.openxmlformats.org/officeDocument/2006/relationships/customXml" Target="ink/ink428.xml"/><Relationship Id="rId1499" Type="http://schemas.openxmlformats.org/officeDocument/2006/relationships/customXml" Target="ink/ink743.xml"/><Relationship Id="rId424" Type="http://schemas.openxmlformats.org/officeDocument/2006/relationships/image" Target="media/image209.emf"/><Relationship Id="rId631" Type="http://schemas.openxmlformats.org/officeDocument/2006/relationships/customXml" Target="ink/ink309.xml"/><Relationship Id="rId729" Type="http://schemas.openxmlformats.org/officeDocument/2006/relationships/customXml" Target="ink/ink358.xml"/><Relationship Id="rId1054" Type="http://schemas.openxmlformats.org/officeDocument/2006/relationships/image" Target="media/image524.emf"/><Relationship Id="rId1261" Type="http://schemas.openxmlformats.org/officeDocument/2006/relationships/customXml" Target="ink/ink624.xml"/><Relationship Id="rId1359" Type="http://schemas.openxmlformats.org/officeDocument/2006/relationships/customXml" Target="ink/ink673.xml"/><Relationship Id="rId2105" Type="http://schemas.openxmlformats.org/officeDocument/2006/relationships/customXml" Target="ink/ink1046.xml"/><Relationship Id="rId936" Type="http://schemas.openxmlformats.org/officeDocument/2006/relationships/image" Target="media/image465.emf"/><Relationship Id="rId1121" Type="http://schemas.openxmlformats.org/officeDocument/2006/relationships/customXml" Target="ink/ink554.xml"/><Relationship Id="rId1219" Type="http://schemas.openxmlformats.org/officeDocument/2006/relationships/customXml" Target="ink/ink603.xml"/><Relationship Id="rId1566" Type="http://schemas.openxmlformats.org/officeDocument/2006/relationships/image" Target="media/image780.emf"/><Relationship Id="rId1773" Type="http://schemas.openxmlformats.org/officeDocument/2006/relationships/customXml" Target="ink/ink880.xml"/><Relationship Id="rId1980" Type="http://schemas.openxmlformats.org/officeDocument/2006/relationships/image" Target="media/image987.emf"/><Relationship Id="rId65" Type="http://schemas.openxmlformats.org/officeDocument/2006/relationships/customXml" Target="ink/ink30.xml"/><Relationship Id="rId1426" Type="http://schemas.openxmlformats.org/officeDocument/2006/relationships/image" Target="media/image710.emf"/><Relationship Id="rId1633" Type="http://schemas.openxmlformats.org/officeDocument/2006/relationships/customXml" Target="ink/ink810.xml"/><Relationship Id="rId1840" Type="http://schemas.openxmlformats.org/officeDocument/2006/relationships/image" Target="media/image917.emf"/><Relationship Id="rId1700" Type="http://schemas.openxmlformats.org/officeDocument/2006/relationships/image" Target="media/image847.emf"/><Relationship Id="rId1938" Type="http://schemas.openxmlformats.org/officeDocument/2006/relationships/image" Target="media/image966.emf"/><Relationship Id="rId281" Type="http://schemas.openxmlformats.org/officeDocument/2006/relationships/customXml" Target="ink/ink138.xml"/><Relationship Id="rId141" Type="http://schemas.openxmlformats.org/officeDocument/2006/relationships/customXml" Target="ink/ink68.xml"/><Relationship Id="rId379" Type="http://schemas.openxmlformats.org/officeDocument/2006/relationships/customXml" Target="ink/ink186.xml"/><Relationship Id="rId586" Type="http://schemas.openxmlformats.org/officeDocument/2006/relationships/image" Target="media/image290.emf"/><Relationship Id="rId793" Type="http://schemas.openxmlformats.org/officeDocument/2006/relationships/customXml" Target="ink/ink390.xml"/><Relationship Id="rId7" Type="http://schemas.openxmlformats.org/officeDocument/2006/relationships/customXml" Target="ink/ink1.xml"/><Relationship Id="rId239" Type="http://schemas.openxmlformats.org/officeDocument/2006/relationships/customXml" Target="ink/ink117.xml"/><Relationship Id="rId446" Type="http://schemas.openxmlformats.org/officeDocument/2006/relationships/oleObject" Target="embeddings/oleObject2.bin"/><Relationship Id="rId653" Type="http://schemas.openxmlformats.org/officeDocument/2006/relationships/customXml" Target="ink/ink320.xml"/><Relationship Id="rId1076" Type="http://schemas.openxmlformats.org/officeDocument/2006/relationships/image" Target="media/image535.emf"/><Relationship Id="rId1283" Type="http://schemas.openxmlformats.org/officeDocument/2006/relationships/customXml" Target="ink/ink635.xml"/><Relationship Id="rId1490" Type="http://schemas.openxmlformats.org/officeDocument/2006/relationships/image" Target="media/image742.emf"/><Relationship Id="rId2127" Type="http://schemas.openxmlformats.org/officeDocument/2006/relationships/customXml" Target="ink/ink1057.xml"/><Relationship Id="rId306" Type="http://schemas.openxmlformats.org/officeDocument/2006/relationships/image" Target="media/image150.emf"/><Relationship Id="rId860" Type="http://schemas.openxmlformats.org/officeDocument/2006/relationships/image" Target="media/image427.emf"/><Relationship Id="rId958" Type="http://schemas.openxmlformats.org/officeDocument/2006/relationships/image" Target="media/image476.emf"/><Relationship Id="rId1143" Type="http://schemas.openxmlformats.org/officeDocument/2006/relationships/customXml" Target="ink/ink565.xml"/><Relationship Id="rId1588" Type="http://schemas.openxmlformats.org/officeDocument/2006/relationships/image" Target="media/image791.emf"/><Relationship Id="rId1795" Type="http://schemas.openxmlformats.org/officeDocument/2006/relationships/customXml" Target="ink/ink891.xml"/><Relationship Id="rId87" Type="http://schemas.openxmlformats.org/officeDocument/2006/relationships/customXml" Target="ink/ink41.xml"/><Relationship Id="rId513" Type="http://schemas.openxmlformats.org/officeDocument/2006/relationships/customXml" Target="ink/ink252.xml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image" Target="media/image672.emf"/><Relationship Id="rId1448" Type="http://schemas.openxmlformats.org/officeDocument/2006/relationships/image" Target="media/image721.emf"/><Relationship Id="rId1655" Type="http://schemas.openxmlformats.org/officeDocument/2006/relationships/customXml" Target="ink/ink821.xml"/><Relationship Id="rId1003" Type="http://schemas.openxmlformats.org/officeDocument/2006/relationships/customXml" Target="ink/ink495.xml"/><Relationship Id="rId1210" Type="http://schemas.openxmlformats.org/officeDocument/2006/relationships/image" Target="media/image602.emf"/><Relationship Id="rId1308" Type="http://schemas.openxmlformats.org/officeDocument/2006/relationships/image" Target="media/image651.emf"/><Relationship Id="rId1862" Type="http://schemas.openxmlformats.org/officeDocument/2006/relationships/image" Target="media/image928.emf"/><Relationship Id="rId1515" Type="http://schemas.openxmlformats.org/officeDocument/2006/relationships/customXml" Target="ink/ink751.xml"/><Relationship Id="rId1722" Type="http://schemas.openxmlformats.org/officeDocument/2006/relationships/image" Target="media/image858.emf"/><Relationship Id="rId14" Type="http://schemas.openxmlformats.org/officeDocument/2006/relationships/image" Target="media/image4.emf"/><Relationship Id="rId163" Type="http://schemas.openxmlformats.org/officeDocument/2006/relationships/customXml" Target="ink/ink79.xml"/><Relationship Id="rId370" Type="http://schemas.openxmlformats.org/officeDocument/2006/relationships/image" Target="media/image182.emf"/><Relationship Id="rId2051" Type="http://schemas.openxmlformats.org/officeDocument/2006/relationships/customXml" Target="ink/ink1019.xml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customXml" Target="ink/ink331.xml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2149" Type="http://schemas.openxmlformats.org/officeDocument/2006/relationships/customXml" Target="ink/ink1068.xml"/><Relationship Id="rId328" Type="http://schemas.openxmlformats.org/officeDocument/2006/relationships/image" Target="media/image161.emf"/><Relationship Id="rId535" Type="http://schemas.openxmlformats.org/officeDocument/2006/relationships/customXml" Target="ink/ink263.xml"/><Relationship Id="rId742" Type="http://schemas.openxmlformats.org/officeDocument/2006/relationships/image" Target="media/image368.emf"/><Relationship Id="rId1165" Type="http://schemas.openxmlformats.org/officeDocument/2006/relationships/customXml" Target="ink/ink576.xml"/><Relationship Id="rId1372" Type="http://schemas.openxmlformats.org/officeDocument/2006/relationships/image" Target="media/image683.emf"/><Relationship Id="rId2009" Type="http://schemas.openxmlformats.org/officeDocument/2006/relationships/customXml" Target="ink/ink998.xml"/><Relationship Id="rId602" Type="http://schemas.openxmlformats.org/officeDocument/2006/relationships/image" Target="media/image298.emf"/><Relationship Id="rId1025" Type="http://schemas.openxmlformats.org/officeDocument/2006/relationships/customXml" Target="ink/ink506.xml"/><Relationship Id="rId1232" Type="http://schemas.openxmlformats.org/officeDocument/2006/relationships/image" Target="media/image613.emf"/><Relationship Id="rId1677" Type="http://schemas.openxmlformats.org/officeDocument/2006/relationships/customXml" Target="ink/ink832.xml"/><Relationship Id="rId1884" Type="http://schemas.openxmlformats.org/officeDocument/2006/relationships/image" Target="media/image939.emf"/><Relationship Id="rId907" Type="http://schemas.openxmlformats.org/officeDocument/2006/relationships/customXml" Target="ink/ink447.xml"/><Relationship Id="rId1537" Type="http://schemas.openxmlformats.org/officeDocument/2006/relationships/customXml" Target="ink/ink762.xml"/><Relationship Id="rId1744" Type="http://schemas.openxmlformats.org/officeDocument/2006/relationships/image" Target="media/image869.emf"/><Relationship Id="rId1951" Type="http://schemas.openxmlformats.org/officeDocument/2006/relationships/customXml" Target="ink/ink969.xml"/><Relationship Id="rId36" Type="http://schemas.openxmlformats.org/officeDocument/2006/relationships/image" Target="media/image15.emf"/><Relationship Id="rId1604" Type="http://schemas.openxmlformats.org/officeDocument/2006/relationships/image" Target="media/image799.emf"/><Relationship Id="rId185" Type="http://schemas.openxmlformats.org/officeDocument/2006/relationships/customXml" Target="ink/ink90.xml"/><Relationship Id="rId1811" Type="http://schemas.openxmlformats.org/officeDocument/2006/relationships/customXml" Target="ink/ink899.xml"/><Relationship Id="rId1909" Type="http://schemas.openxmlformats.org/officeDocument/2006/relationships/customXml" Target="ink/ink948.xml"/><Relationship Id="rId392" Type="http://schemas.openxmlformats.org/officeDocument/2006/relationships/image" Target="media/image193.emf"/><Relationship Id="rId697" Type="http://schemas.openxmlformats.org/officeDocument/2006/relationships/customXml" Target="ink/ink342.xml"/><Relationship Id="rId2073" Type="http://schemas.openxmlformats.org/officeDocument/2006/relationships/customXml" Target="ink/ink1030.xml"/><Relationship Id="rId252" Type="http://schemas.openxmlformats.org/officeDocument/2006/relationships/image" Target="media/image123.emf"/><Relationship Id="rId1187" Type="http://schemas.openxmlformats.org/officeDocument/2006/relationships/customXml" Target="ink/ink587.xml"/><Relationship Id="rId2140" Type="http://schemas.openxmlformats.org/officeDocument/2006/relationships/image" Target="media/image1067.emf"/><Relationship Id="rId112" Type="http://schemas.openxmlformats.org/officeDocument/2006/relationships/image" Target="media/image53.emf"/><Relationship Id="rId557" Type="http://schemas.openxmlformats.org/officeDocument/2006/relationships/customXml" Target="ink/ink274.xml"/><Relationship Id="rId764" Type="http://schemas.openxmlformats.org/officeDocument/2006/relationships/image" Target="media/image379.emf"/><Relationship Id="rId971" Type="http://schemas.openxmlformats.org/officeDocument/2006/relationships/customXml" Target="ink/ink479.xml"/><Relationship Id="rId1394" Type="http://schemas.openxmlformats.org/officeDocument/2006/relationships/image" Target="media/image694.emf"/><Relationship Id="rId1699" Type="http://schemas.openxmlformats.org/officeDocument/2006/relationships/customXml" Target="ink/ink843.xml"/><Relationship Id="rId2000" Type="http://schemas.openxmlformats.org/officeDocument/2006/relationships/image" Target="media/image997.emf"/><Relationship Id="rId417" Type="http://schemas.openxmlformats.org/officeDocument/2006/relationships/customXml" Target="ink/ink205.xml"/><Relationship Id="rId624" Type="http://schemas.openxmlformats.org/officeDocument/2006/relationships/image" Target="media/image309.emf"/><Relationship Id="rId831" Type="http://schemas.openxmlformats.org/officeDocument/2006/relationships/customXml" Target="ink/ink409.xml"/><Relationship Id="rId1047" Type="http://schemas.openxmlformats.org/officeDocument/2006/relationships/customXml" Target="ink/ink517.xml"/><Relationship Id="rId1254" Type="http://schemas.openxmlformats.org/officeDocument/2006/relationships/image" Target="media/image624.emf"/><Relationship Id="rId1461" Type="http://schemas.openxmlformats.org/officeDocument/2006/relationships/customXml" Target="ink/ink724.xml"/><Relationship Id="rId929" Type="http://schemas.openxmlformats.org/officeDocument/2006/relationships/customXml" Target="ink/ink458.xml"/><Relationship Id="rId1114" Type="http://schemas.openxmlformats.org/officeDocument/2006/relationships/image" Target="media/image554.emf"/><Relationship Id="rId1321" Type="http://schemas.openxmlformats.org/officeDocument/2006/relationships/customXml" Target="ink/ink654.xml"/><Relationship Id="rId1559" Type="http://schemas.openxmlformats.org/officeDocument/2006/relationships/customXml" Target="ink/ink773.xml"/><Relationship Id="rId1766" Type="http://schemas.openxmlformats.org/officeDocument/2006/relationships/image" Target="media/image880.emf"/><Relationship Id="rId1973" Type="http://schemas.openxmlformats.org/officeDocument/2006/relationships/customXml" Target="ink/ink980.xml"/><Relationship Id="rId58" Type="http://schemas.openxmlformats.org/officeDocument/2006/relationships/image" Target="media/image26.emf"/><Relationship Id="rId1419" Type="http://schemas.openxmlformats.org/officeDocument/2006/relationships/customXml" Target="ink/ink703.xml"/><Relationship Id="rId1626" Type="http://schemas.openxmlformats.org/officeDocument/2006/relationships/image" Target="media/image810.emf"/><Relationship Id="rId1833" Type="http://schemas.openxmlformats.org/officeDocument/2006/relationships/customXml" Target="ink/ink910.xml"/><Relationship Id="rId1900" Type="http://schemas.openxmlformats.org/officeDocument/2006/relationships/image" Target="media/image947.emf"/><Relationship Id="rId2095" Type="http://schemas.openxmlformats.org/officeDocument/2006/relationships/customXml" Target="ink/ink1041.xml"/><Relationship Id="rId274" Type="http://schemas.openxmlformats.org/officeDocument/2006/relationships/image" Target="media/image134.emf"/><Relationship Id="rId481" Type="http://schemas.openxmlformats.org/officeDocument/2006/relationships/customXml" Target="ink/ink236.xml"/><Relationship Id="rId2162" Type="http://schemas.openxmlformats.org/officeDocument/2006/relationships/image" Target="media/image1078.emf"/><Relationship Id="rId134" Type="http://schemas.openxmlformats.org/officeDocument/2006/relationships/image" Target="media/image64.emf"/><Relationship Id="rId579" Type="http://schemas.openxmlformats.org/officeDocument/2006/relationships/customXml" Target="ink/ink284.xml"/><Relationship Id="rId786" Type="http://schemas.openxmlformats.org/officeDocument/2006/relationships/image" Target="media/image390.emf"/><Relationship Id="rId993" Type="http://schemas.openxmlformats.org/officeDocument/2006/relationships/customXml" Target="ink/ink490.xml"/><Relationship Id="rId341" Type="http://schemas.openxmlformats.org/officeDocument/2006/relationships/customXml" Target="ink/ink168.xml"/><Relationship Id="rId439" Type="http://schemas.openxmlformats.org/officeDocument/2006/relationships/customXml" Target="ink/ink216.xml"/><Relationship Id="rId646" Type="http://schemas.openxmlformats.org/officeDocument/2006/relationships/image" Target="media/image320.emf"/><Relationship Id="rId1069" Type="http://schemas.openxmlformats.org/officeDocument/2006/relationships/customXml" Target="ink/ink528.xml"/><Relationship Id="rId1276" Type="http://schemas.openxmlformats.org/officeDocument/2006/relationships/image" Target="media/image635.emf"/><Relationship Id="rId1483" Type="http://schemas.openxmlformats.org/officeDocument/2006/relationships/customXml" Target="ink/ink735.xml"/><Relationship Id="rId2022" Type="http://schemas.openxmlformats.org/officeDocument/2006/relationships/image" Target="media/image1008.emf"/><Relationship Id="rId201" Type="http://schemas.openxmlformats.org/officeDocument/2006/relationships/customXml" Target="ink/ink98.xml"/><Relationship Id="rId506" Type="http://schemas.openxmlformats.org/officeDocument/2006/relationships/image" Target="media/image250.emf"/><Relationship Id="rId853" Type="http://schemas.openxmlformats.org/officeDocument/2006/relationships/customXml" Target="ink/ink420.xml"/><Relationship Id="rId1136" Type="http://schemas.openxmlformats.org/officeDocument/2006/relationships/image" Target="media/image565.emf"/><Relationship Id="rId1690" Type="http://schemas.openxmlformats.org/officeDocument/2006/relationships/image" Target="media/image842.emf"/><Relationship Id="rId1788" Type="http://schemas.openxmlformats.org/officeDocument/2006/relationships/image" Target="media/image891.emf"/><Relationship Id="rId1995" Type="http://schemas.openxmlformats.org/officeDocument/2006/relationships/customXml" Target="ink/ink991.xml"/><Relationship Id="rId713" Type="http://schemas.openxmlformats.org/officeDocument/2006/relationships/customXml" Target="ink/ink350.xml"/><Relationship Id="rId920" Type="http://schemas.openxmlformats.org/officeDocument/2006/relationships/image" Target="media/image457.emf"/><Relationship Id="rId1343" Type="http://schemas.openxmlformats.org/officeDocument/2006/relationships/customXml" Target="ink/ink665.xml"/><Relationship Id="rId1550" Type="http://schemas.openxmlformats.org/officeDocument/2006/relationships/image" Target="media/image772.emf"/><Relationship Id="rId1648" Type="http://schemas.openxmlformats.org/officeDocument/2006/relationships/image" Target="media/image821.emf"/><Relationship Id="rId1203" Type="http://schemas.openxmlformats.org/officeDocument/2006/relationships/customXml" Target="ink/ink595.xml"/><Relationship Id="rId1410" Type="http://schemas.openxmlformats.org/officeDocument/2006/relationships/image" Target="media/image702.emf"/><Relationship Id="rId1508" Type="http://schemas.openxmlformats.org/officeDocument/2006/relationships/image" Target="media/image751.emf"/><Relationship Id="rId1855" Type="http://schemas.openxmlformats.org/officeDocument/2006/relationships/customXml" Target="ink/ink921.xml"/><Relationship Id="rId1715" Type="http://schemas.openxmlformats.org/officeDocument/2006/relationships/customXml" Target="ink/ink851.xml"/><Relationship Id="rId1922" Type="http://schemas.openxmlformats.org/officeDocument/2006/relationships/image" Target="media/image958.emf"/><Relationship Id="rId296" Type="http://schemas.openxmlformats.org/officeDocument/2006/relationships/image" Target="media/image145.emf"/><Relationship Id="rId156" Type="http://schemas.openxmlformats.org/officeDocument/2006/relationships/image" Target="media/image75.emf"/><Relationship Id="rId363" Type="http://schemas.openxmlformats.org/officeDocument/2006/relationships/customXml" Target="ink/ink179.xml"/><Relationship Id="rId570" Type="http://schemas.openxmlformats.org/officeDocument/2006/relationships/image" Target="media/image282.emf"/><Relationship Id="rId2044" Type="http://schemas.openxmlformats.org/officeDocument/2006/relationships/image" Target="media/image1019.emf"/><Relationship Id="rId223" Type="http://schemas.openxmlformats.org/officeDocument/2006/relationships/customXml" Target="ink/ink109.xml"/><Relationship Id="rId430" Type="http://schemas.openxmlformats.org/officeDocument/2006/relationships/image" Target="media/image212.emf"/><Relationship Id="rId668" Type="http://schemas.openxmlformats.org/officeDocument/2006/relationships/image" Target="media/image331.emf"/><Relationship Id="rId875" Type="http://schemas.openxmlformats.org/officeDocument/2006/relationships/customXml" Target="ink/ink431.xml"/><Relationship Id="rId1060" Type="http://schemas.openxmlformats.org/officeDocument/2006/relationships/image" Target="media/image527.emf"/><Relationship Id="rId1298" Type="http://schemas.openxmlformats.org/officeDocument/2006/relationships/image" Target="media/image646.emf"/><Relationship Id="rId2111" Type="http://schemas.openxmlformats.org/officeDocument/2006/relationships/customXml" Target="ink/ink1049.xml"/><Relationship Id="rId528" Type="http://schemas.openxmlformats.org/officeDocument/2006/relationships/image" Target="media/image261.emf"/><Relationship Id="rId735" Type="http://schemas.openxmlformats.org/officeDocument/2006/relationships/customXml" Target="ink/ink361.xml"/><Relationship Id="rId942" Type="http://schemas.openxmlformats.org/officeDocument/2006/relationships/image" Target="media/image468.emf"/><Relationship Id="rId1158" Type="http://schemas.openxmlformats.org/officeDocument/2006/relationships/image" Target="media/image576.emf"/><Relationship Id="rId1365" Type="http://schemas.openxmlformats.org/officeDocument/2006/relationships/customXml" Target="ink/ink676.xml"/><Relationship Id="rId1572" Type="http://schemas.openxmlformats.org/officeDocument/2006/relationships/image" Target="media/image783.emf"/><Relationship Id="rId1018" Type="http://schemas.openxmlformats.org/officeDocument/2006/relationships/image" Target="media/image506.emf"/><Relationship Id="rId1225" Type="http://schemas.openxmlformats.org/officeDocument/2006/relationships/customXml" Target="ink/ink606.xml"/><Relationship Id="rId1432" Type="http://schemas.openxmlformats.org/officeDocument/2006/relationships/image" Target="media/image713.emf"/><Relationship Id="rId1877" Type="http://schemas.openxmlformats.org/officeDocument/2006/relationships/customXml" Target="ink/ink932.xml"/><Relationship Id="rId71" Type="http://schemas.openxmlformats.org/officeDocument/2006/relationships/customXml" Target="ink/ink33.xml"/><Relationship Id="rId802" Type="http://schemas.openxmlformats.org/officeDocument/2006/relationships/image" Target="media/image398.emf"/><Relationship Id="rId1737" Type="http://schemas.openxmlformats.org/officeDocument/2006/relationships/customXml" Target="ink/ink862.xml"/><Relationship Id="rId1944" Type="http://schemas.openxmlformats.org/officeDocument/2006/relationships/image" Target="media/image969.emf"/><Relationship Id="rId29" Type="http://schemas.openxmlformats.org/officeDocument/2006/relationships/customXml" Target="ink/ink12.xml"/><Relationship Id="rId178" Type="http://schemas.openxmlformats.org/officeDocument/2006/relationships/image" Target="media/image86.emf"/><Relationship Id="rId1804" Type="http://schemas.openxmlformats.org/officeDocument/2006/relationships/image" Target="media/image899.emf"/><Relationship Id="rId385" Type="http://schemas.openxmlformats.org/officeDocument/2006/relationships/customXml" Target="ink/ink189.xml"/><Relationship Id="rId592" Type="http://schemas.openxmlformats.org/officeDocument/2006/relationships/image" Target="media/image293.emf"/><Relationship Id="rId2066" Type="http://schemas.openxmlformats.org/officeDocument/2006/relationships/image" Target="media/image1030.emf"/><Relationship Id="rId245" Type="http://schemas.openxmlformats.org/officeDocument/2006/relationships/customXml" Target="ink/ink120.xml"/><Relationship Id="rId452" Type="http://schemas.openxmlformats.org/officeDocument/2006/relationships/image" Target="media/image223.emf"/><Relationship Id="rId897" Type="http://schemas.openxmlformats.org/officeDocument/2006/relationships/customXml" Target="ink/ink442.xml"/><Relationship Id="rId1082" Type="http://schemas.openxmlformats.org/officeDocument/2006/relationships/image" Target="media/image538.emf"/><Relationship Id="rId2133" Type="http://schemas.openxmlformats.org/officeDocument/2006/relationships/customXml" Target="ink/ink1060.xml"/><Relationship Id="rId105" Type="http://schemas.openxmlformats.org/officeDocument/2006/relationships/customXml" Target="ink/ink50.xml"/><Relationship Id="rId312" Type="http://schemas.openxmlformats.org/officeDocument/2006/relationships/image" Target="media/image153.emf"/><Relationship Id="rId757" Type="http://schemas.openxmlformats.org/officeDocument/2006/relationships/customXml" Target="ink/ink372.xml"/><Relationship Id="rId964" Type="http://schemas.openxmlformats.org/officeDocument/2006/relationships/image" Target="media/image479.emf"/><Relationship Id="rId1387" Type="http://schemas.openxmlformats.org/officeDocument/2006/relationships/customXml" Target="ink/ink687.xml"/><Relationship Id="rId1594" Type="http://schemas.openxmlformats.org/officeDocument/2006/relationships/image" Target="media/image794.emf"/><Relationship Id="rId93" Type="http://schemas.openxmlformats.org/officeDocument/2006/relationships/customXml" Target="ink/ink44.xml"/><Relationship Id="rId617" Type="http://schemas.openxmlformats.org/officeDocument/2006/relationships/customXml" Target="ink/ink302.xml"/><Relationship Id="rId824" Type="http://schemas.openxmlformats.org/officeDocument/2006/relationships/image" Target="media/image409.emf"/><Relationship Id="rId1247" Type="http://schemas.openxmlformats.org/officeDocument/2006/relationships/customXml" Target="ink/ink617.xml"/><Relationship Id="rId1454" Type="http://schemas.openxmlformats.org/officeDocument/2006/relationships/image" Target="media/image724.emf"/><Relationship Id="rId1661" Type="http://schemas.openxmlformats.org/officeDocument/2006/relationships/customXml" Target="ink/ink824.xml"/><Relationship Id="rId1899" Type="http://schemas.openxmlformats.org/officeDocument/2006/relationships/customXml" Target="ink/ink943.xml"/><Relationship Id="rId1107" Type="http://schemas.openxmlformats.org/officeDocument/2006/relationships/customXml" Target="ink/ink547.xml"/><Relationship Id="rId1314" Type="http://schemas.openxmlformats.org/officeDocument/2006/relationships/image" Target="media/image654.emf"/><Relationship Id="rId1521" Type="http://schemas.openxmlformats.org/officeDocument/2006/relationships/customXml" Target="ink/ink754.xml"/><Relationship Id="rId1759" Type="http://schemas.openxmlformats.org/officeDocument/2006/relationships/customXml" Target="ink/ink873.xml"/><Relationship Id="rId1966" Type="http://schemas.openxmlformats.org/officeDocument/2006/relationships/image" Target="media/image980.emf"/><Relationship Id="rId1619" Type="http://schemas.openxmlformats.org/officeDocument/2006/relationships/customXml" Target="ink/ink803.xml"/><Relationship Id="rId1826" Type="http://schemas.openxmlformats.org/officeDocument/2006/relationships/image" Target="media/image910.emf"/><Relationship Id="rId20" Type="http://schemas.openxmlformats.org/officeDocument/2006/relationships/image" Target="media/image7.emf"/><Relationship Id="rId2088" Type="http://schemas.openxmlformats.org/officeDocument/2006/relationships/image" Target="media/image1041.emf"/><Relationship Id="rId267" Type="http://schemas.openxmlformats.org/officeDocument/2006/relationships/customXml" Target="ink/ink131.xml"/><Relationship Id="rId474" Type="http://schemas.openxmlformats.org/officeDocument/2006/relationships/image" Target="media/image234.emf"/><Relationship Id="rId2155" Type="http://schemas.openxmlformats.org/officeDocument/2006/relationships/customXml" Target="ink/ink1071.xml"/><Relationship Id="rId127" Type="http://schemas.openxmlformats.org/officeDocument/2006/relationships/customXml" Target="ink/ink61.xml"/><Relationship Id="rId681" Type="http://schemas.openxmlformats.org/officeDocument/2006/relationships/customXml" Target="ink/ink334.xml"/><Relationship Id="rId779" Type="http://schemas.openxmlformats.org/officeDocument/2006/relationships/customXml" Target="ink/ink383.xml"/><Relationship Id="rId986" Type="http://schemas.openxmlformats.org/officeDocument/2006/relationships/image" Target="media/image490.emf"/><Relationship Id="rId334" Type="http://schemas.openxmlformats.org/officeDocument/2006/relationships/image" Target="media/image164.emf"/><Relationship Id="rId541" Type="http://schemas.openxmlformats.org/officeDocument/2006/relationships/customXml" Target="ink/ink266.xml"/><Relationship Id="rId639" Type="http://schemas.openxmlformats.org/officeDocument/2006/relationships/customXml" Target="ink/ink313.xml"/><Relationship Id="rId1171" Type="http://schemas.openxmlformats.org/officeDocument/2006/relationships/customXml" Target="ink/ink579.xml"/><Relationship Id="rId1269" Type="http://schemas.openxmlformats.org/officeDocument/2006/relationships/customXml" Target="ink/ink628.xml"/><Relationship Id="rId1476" Type="http://schemas.openxmlformats.org/officeDocument/2006/relationships/image" Target="media/image735.emf"/><Relationship Id="rId2015" Type="http://schemas.openxmlformats.org/officeDocument/2006/relationships/customXml" Target="ink/ink1001.xml"/><Relationship Id="rId401" Type="http://schemas.openxmlformats.org/officeDocument/2006/relationships/customXml" Target="ink/ink197.xml"/><Relationship Id="rId846" Type="http://schemas.openxmlformats.org/officeDocument/2006/relationships/image" Target="media/image420.emf"/><Relationship Id="rId1031" Type="http://schemas.openxmlformats.org/officeDocument/2006/relationships/customXml" Target="ink/ink509.xml"/><Relationship Id="rId1129" Type="http://schemas.openxmlformats.org/officeDocument/2006/relationships/customXml" Target="ink/ink558.xml"/><Relationship Id="rId1683" Type="http://schemas.openxmlformats.org/officeDocument/2006/relationships/customXml" Target="ink/ink835.xml"/><Relationship Id="rId1890" Type="http://schemas.openxmlformats.org/officeDocument/2006/relationships/image" Target="media/image942.emf"/><Relationship Id="rId1988" Type="http://schemas.openxmlformats.org/officeDocument/2006/relationships/image" Target="media/image991.emf"/><Relationship Id="rId706" Type="http://schemas.openxmlformats.org/officeDocument/2006/relationships/image" Target="media/image350.emf"/><Relationship Id="rId913" Type="http://schemas.openxmlformats.org/officeDocument/2006/relationships/customXml" Target="ink/ink450.xml"/><Relationship Id="rId1336" Type="http://schemas.openxmlformats.org/officeDocument/2006/relationships/image" Target="media/image665.emf"/><Relationship Id="rId1543" Type="http://schemas.openxmlformats.org/officeDocument/2006/relationships/customXml" Target="ink/ink765.xml"/><Relationship Id="rId1750" Type="http://schemas.openxmlformats.org/officeDocument/2006/relationships/image" Target="media/image872.emf"/><Relationship Id="rId42" Type="http://schemas.openxmlformats.org/officeDocument/2006/relationships/image" Target="media/image18.emf"/><Relationship Id="rId1403" Type="http://schemas.openxmlformats.org/officeDocument/2006/relationships/customXml" Target="ink/ink695.xml"/><Relationship Id="rId1610" Type="http://schemas.openxmlformats.org/officeDocument/2006/relationships/image" Target="media/image802.emf"/><Relationship Id="rId1848" Type="http://schemas.openxmlformats.org/officeDocument/2006/relationships/image" Target="media/image921.emf"/><Relationship Id="rId191" Type="http://schemas.openxmlformats.org/officeDocument/2006/relationships/customXml" Target="ink/ink93.xml"/><Relationship Id="rId1708" Type="http://schemas.openxmlformats.org/officeDocument/2006/relationships/image" Target="media/image851.emf"/><Relationship Id="rId1915" Type="http://schemas.openxmlformats.org/officeDocument/2006/relationships/customXml" Target="ink/ink951.xml"/><Relationship Id="rId289" Type="http://schemas.openxmlformats.org/officeDocument/2006/relationships/customXml" Target="ink/ink142.xml"/><Relationship Id="rId496" Type="http://schemas.openxmlformats.org/officeDocument/2006/relationships/image" Target="media/image245.emf"/><Relationship Id="rId149" Type="http://schemas.openxmlformats.org/officeDocument/2006/relationships/customXml" Target="ink/ink72.xml"/><Relationship Id="rId356" Type="http://schemas.openxmlformats.org/officeDocument/2006/relationships/image" Target="media/image175.emf"/><Relationship Id="rId563" Type="http://schemas.openxmlformats.org/officeDocument/2006/relationships/customXml" Target="ink/ink277.xml"/><Relationship Id="rId770" Type="http://schemas.openxmlformats.org/officeDocument/2006/relationships/image" Target="media/image382.emf"/><Relationship Id="rId1193" Type="http://schemas.openxmlformats.org/officeDocument/2006/relationships/customXml" Target="ink/ink590.xml"/><Relationship Id="rId2037" Type="http://schemas.openxmlformats.org/officeDocument/2006/relationships/customXml" Target="ink/ink1012.xml"/><Relationship Id="rId216" Type="http://schemas.openxmlformats.org/officeDocument/2006/relationships/image" Target="media/image105.emf"/><Relationship Id="rId423" Type="http://schemas.openxmlformats.org/officeDocument/2006/relationships/customXml" Target="ink/ink208.xml"/><Relationship Id="rId868" Type="http://schemas.openxmlformats.org/officeDocument/2006/relationships/image" Target="media/image431.emf"/><Relationship Id="rId1053" Type="http://schemas.openxmlformats.org/officeDocument/2006/relationships/customXml" Target="ink/ink520.xml"/><Relationship Id="rId1260" Type="http://schemas.openxmlformats.org/officeDocument/2006/relationships/image" Target="media/image627.emf"/><Relationship Id="rId1498" Type="http://schemas.openxmlformats.org/officeDocument/2006/relationships/image" Target="media/image746.emf"/><Relationship Id="rId2104" Type="http://schemas.openxmlformats.org/officeDocument/2006/relationships/image" Target="media/image1049.emf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customXml" Target="ink/ink461.xml"/><Relationship Id="rId1358" Type="http://schemas.openxmlformats.org/officeDocument/2006/relationships/image" Target="media/image676.emf"/><Relationship Id="rId1565" Type="http://schemas.openxmlformats.org/officeDocument/2006/relationships/customXml" Target="ink/ink776.xml"/><Relationship Id="rId1772" Type="http://schemas.openxmlformats.org/officeDocument/2006/relationships/image" Target="media/image883.emf"/><Relationship Id="rId64" Type="http://schemas.openxmlformats.org/officeDocument/2006/relationships/image" Target="media/image29.emf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1425" Type="http://schemas.openxmlformats.org/officeDocument/2006/relationships/customXml" Target="ink/ink706.xml"/><Relationship Id="rId1632" Type="http://schemas.openxmlformats.org/officeDocument/2006/relationships/image" Target="media/image813.emf"/><Relationship Id="rId1937" Type="http://schemas.openxmlformats.org/officeDocument/2006/relationships/customXml" Target="ink/ink962.xml"/><Relationship Id="rId280" Type="http://schemas.openxmlformats.org/officeDocument/2006/relationships/image" Target="media/image137.emf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customXml" Target="ink/ink287.xml"/><Relationship Id="rId792" Type="http://schemas.openxmlformats.org/officeDocument/2006/relationships/image" Target="media/image393.emf"/><Relationship Id="rId2059" Type="http://schemas.openxmlformats.org/officeDocument/2006/relationships/customXml" Target="ink/ink1023.xml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445" Type="http://schemas.openxmlformats.org/officeDocument/2006/relationships/image" Target="media/image220.wmf"/><Relationship Id="rId652" Type="http://schemas.openxmlformats.org/officeDocument/2006/relationships/image" Target="media/image323.emf"/><Relationship Id="rId1075" Type="http://schemas.openxmlformats.org/officeDocument/2006/relationships/customXml" Target="ink/ink531.xml"/><Relationship Id="rId1282" Type="http://schemas.openxmlformats.org/officeDocument/2006/relationships/image" Target="media/image638.emf"/><Relationship Id="rId2126" Type="http://schemas.openxmlformats.org/officeDocument/2006/relationships/image" Target="media/image1060.emf"/><Relationship Id="rId305" Type="http://schemas.openxmlformats.org/officeDocument/2006/relationships/customXml" Target="ink/ink150.xml"/><Relationship Id="rId512" Type="http://schemas.openxmlformats.org/officeDocument/2006/relationships/image" Target="media/image253.emf"/><Relationship Id="rId957" Type="http://schemas.openxmlformats.org/officeDocument/2006/relationships/customXml" Target="ink/ink472.xml"/><Relationship Id="rId1142" Type="http://schemas.openxmlformats.org/officeDocument/2006/relationships/image" Target="media/image568.emf"/><Relationship Id="rId1587" Type="http://schemas.openxmlformats.org/officeDocument/2006/relationships/customXml" Target="ink/ink787.xml"/><Relationship Id="rId1794" Type="http://schemas.openxmlformats.org/officeDocument/2006/relationships/image" Target="media/image894.emf"/><Relationship Id="rId86" Type="http://schemas.openxmlformats.org/officeDocument/2006/relationships/image" Target="media/image40.emf"/><Relationship Id="rId817" Type="http://schemas.openxmlformats.org/officeDocument/2006/relationships/customXml" Target="ink/ink402.xml"/><Relationship Id="rId1002" Type="http://schemas.openxmlformats.org/officeDocument/2006/relationships/image" Target="media/image498.emf"/><Relationship Id="rId1447" Type="http://schemas.openxmlformats.org/officeDocument/2006/relationships/customXml" Target="ink/ink717.xml"/><Relationship Id="rId1654" Type="http://schemas.openxmlformats.org/officeDocument/2006/relationships/image" Target="media/image824.emf"/><Relationship Id="rId1861" Type="http://schemas.openxmlformats.org/officeDocument/2006/relationships/customXml" Target="ink/ink924.xml"/><Relationship Id="rId1307" Type="http://schemas.openxmlformats.org/officeDocument/2006/relationships/customXml" Target="ink/ink647.xml"/><Relationship Id="rId1514" Type="http://schemas.openxmlformats.org/officeDocument/2006/relationships/image" Target="media/image754.emf"/><Relationship Id="rId1721" Type="http://schemas.openxmlformats.org/officeDocument/2006/relationships/customXml" Target="ink/ink854.xml"/><Relationship Id="rId1959" Type="http://schemas.openxmlformats.org/officeDocument/2006/relationships/customXml" Target="ink/ink973.xml"/><Relationship Id="rId13" Type="http://schemas.openxmlformats.org/officeDocument/2006/relationships/customXml" Target="ink/ink4.xml"/><Relationship Id="rId1819" Type="http://schemas.openxmlformats.org/officeDocument/2006/relationships/customXml" Target="ink/ink903.xml"/><Relationship Id="rId162" Type="http://schemas.openxmlformats.org/officeDocument/2006/relationships/image" Target="media/image78.emf"/><Relationship Id="rId467" Type="http://schemas.openxmlformats.org/officeDocument/2006/relationships/customXml" Target="ink/ink229.xml"/><Relationship Id="rId1097" Type="http://schemas.openxmlformats.org/officeDocument/2006/relationships/customXml" Target="ink/ink542.xml"/><Relationship Id="rId2050" Type="http://schemas.openxmlformats.org/officeDocument/2006/relationships/image" Target="media/image1022.emf"/><Relationship Id="rId2148" Type="http://schemas.openxmlformats.org/officeDocument/2006/relationships/image" Target="media/image1071.emf"/><Relationship Id="rId674" Type="http://schemas.openxmlformats.org/officeDocument/2006/relationships/image" Target="media/image334.emf"/><Relationship Id="rId881" Type="http://schemas.openxmlformats.org/officeDocument/2006/relationships/customXml" Target="ink/ink434.xml"/><Relationship Id="rId979" Type="http://schemas.openxmlformats.org/officeDocument/2006/relationships/customXml" Target="ink/ink483.xml"/><Relationship Id="rId327" Type="http://schemas.openxmlformats.org/officeDocument/2006/relationships/customXml" Target="ink/ink161.xml"/><Relationship Id="rId534" Type="http://schemas.openxmlformats.org/officeDocument/2006/relationships/image" Target="media/image264.emf"/><Relationship Id="rId741" Type="http://schemas.openxmlformats.org/officeDocument/2006/relationships/customXml" Target="ink/ink364.xml"/><Relationship Id="rId839" Type="http://schemas.openxmlformats.org/officeDocument/2006/relationships/customXml" Target="ink/ink413.xml"/><Relationship Id="rId1164" Type="http://schemas.openxmlformats.org/officeDocument/2006/relationships/image" Target="media/image579.emf"/><Relationship Id="rId1371" Type="http://schemas.openxmlformats.org/officeDocument/2006/relationships/customXml" Target="ink/ink679.xml"/><Relationship Id="rId1469" Type="http://schemas.openxmlformats.org/officeDocument/2006/relationships/customXml" Target="ink/ink728.xml"/><Relationship Id="rId2008" Type="http://schemas.openxmlformats.org/officeDocument/2006/relationships/image" Target="media/image1001.emf"/><Relationship Id="rId601" Type="http://schemas.openxmlformats.org/officeDocument/2006/relationships/customXml" Target="ink/ink295.xml"/><Relationship Id="rId1024" Type="http://schemas.openxmlformats.org/officeDocument/2006/relationships/image" Target="media/image509.emf"/><Relationship Id="rId1231" Type="http://schemas.openxmlformats.org/officeDocument/2006/relationships/customXml" Target="ink/ink609.xml"/><Relationship Id="rId1676" Type="http://schemas.openxmlformats.org/officeDocument/2006/relationships/image" Target="media/image835.emf"/><Relationship Id="rId1883" Type="http://schemas.openxmlformats.org/officeDocument/2006/relationships/customXml" Target="ink/ink935.xml"/><Relationship Id="rId906" Type="http://schemas.openxmlformats.org/officeDocument/2006/relationships/image" Target="media/image450.emf"/><Relationship Id="rId1329" Type="http://schemas.openxmlformats.org/officeDocument/2006/relationships/customXml" Target="ink/ink658.xml"/><Relationship Id="rId1536" Type="http://schemas.openxmlformats.org/officeDocument/2006/relationships/image" Target="media/image765.emf"/><Relationship Id="rId1743" Type="http://schemas.openxmlformats.org/officeDocument/2006/relationships/customXml" Target="ink/ink865.xml"/><Relationship Id="rId1950" Type="http://schemas.openxmlformats.org/officeDocument/2006/relationships/image" Target="media/image972.emf"/><Relationship Id="rId35" Type="http://schemas.openxmlformats.org/officeDocument/2006/relationships/customXml" Target="ink/ink15.xml"/><Relationship Id="rId1603" Type="http://schemas.openxmlformats.org/officeDocument/2006/relationships/customXml" Target="ink/ink795.xml"/><Relationship Id="rId1810" Type="http://schemas.openxmlformats.org/officeDocument/2006/relationships/image" Target="media/image902.emf"/><Relationship Id="rId184" Type="http://schemas.openxmlformats.org/officeDocument/2006/relationships/image" Target="media/image89.emf"/><Relationship Id="rId391" Type="http://schemas.openxmlformats.org/officeDocument/2006/relationships/customXml" Target="ink/ink192.xml"/><Relationship Id="rId1908" Type="http://schemas.openxmlformats.org/officeDocument/2006/relationships/image" Target="media/image951.emf"/><Relationship Id="rId2072" Type="http://schemas.openxmlformats.org/officeDocument/2006/relationships/image" Target="media/image1033.emf"/><Relationship Id="rId251" Type="http://schemas.openxmlformats.org/officeDocument/2006/relationships/customXml" Target="ink/ink123.xml"/><Relationship Id="rId489" Type="http://schemas.openxmlformats.org/officeDocument/2006/relationships/customXml" Target="ink/ink240.xml"/><Relationship Id="rId696" Type="http://schemas.openxmlformats.org/officeDocument/2006/relationships/image" Target="media/image345.emf"/><Relationship Id="rId349" Type="http://schemas.openxmlformats.org/officeDocument/2006/relationships/customXml" Target="ink/ink172.xml"/><Relationship Id="rId556" Type="http://schemas.openxmlformats.org/officeDocument/2006/relationships/image" Target="media/image275.emf"/><Relationship Id="rId763" Type="http://schemas.openxmlformats.org/officeDocument/2006/relationships/customXml" Target="ink/ink375.xml"/><Relationship Id="rId1186" Type="http://schemas.openxmlformats.org/officeDocument/2006/relationships/image" Target="media/image590.emf"/><Relationship Id="rId1393" Type="http://schemas.openxmlformats.org/officeDocument/2006/relationships/customXml" Target="ink/ink690.xml"/><Relationship Id="rId111" Type="http://schemas.openxmlformats.org/officeDocument/2006/relationships/customXml" Target="ink/ink53.xml"/><Relationship Id="rId209" Type="http://schemas.openxmlformats.org/officeDocument/2006/relationships/customXml" Target="ink/ink102.xml"/><Relationship Id="rId416" Type="http://schemas.openxmlformats.org/officeDocument/2006/relationships/image" Target="media/image205.emf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customXml" Target="ink/ink620.xml"/><Relationship Id="rId1698" Type="http://schemas.openxmlformats.org/officeDocument/2006/relationships/image" Target="media/image846.emf"/><Relationship Id="rId623" Type="http://schemas.openxmlformats.org/officeDocument/2006/relationships/customXml" Target="ink/ink305.xml"/><Relationship Id="rId830" Type="http://schemas.openxmlformats.org/officeDocument/2006/relationships/image" Target="media/image412.emf"/><Relationship Id="rId928" Type="http://schemas.openxmlformats.org/officeDocument/2006/relationships/image" Target="media/image461.emf"/><Relationship Id="rId1460" Type="http://schemas.openxmlformats.org/officeDocument/2006/relationships/image" Target="media/image727.emf"/><Relationship Id="rId1558" Type="http://schemas.openxmlformats.org/officeDocument/2006/relationships/image" Target="media/image776.emf"/><Relationship Id="rId1765" Type="http://schemas.openxmlformats.org/officeDocument/2006/relationships/customXml" Target="ink/ink876.xml"/><Relationship Id="rId57" Type="http://schemas.openxmlformats.org/officeDocument/2006/relationships/customXml" Target="ink/ink26.xml"/><Relationship Id="rId1113" Type="http://schemas.openxmlformats.org/officeDocument/2006/relationships/customXml" Target="ink/ink550.xml"/><Relationship Id="rId1320" Type="http://schemas.openxmlformats.org/officeDocument/2006/relationships/image" Target="media/image657.emf"/><Relationship Id="rId1418" Type="http://schemas.openxmlformats.org/officeDocument/2006/relationships/image" Target="media/image706.emf"/><Relationship Id="rId1972" Type="http://schemas.openxmlformats.org/officeDocument/2006/relationships/image" Target="media/image983.emf"/><Relationship Id="rId1625" Type="http://schemas.openxmlformats.org/officeDocument/2006/relationships/customXml" Target="ink/ink806.xml"/><Relationship Id="rId1832" Type="http://schemas.openxmlformats.org/officeDocument/2006/relationships/image" Target="media/image913.emf"/><Relationship Id="rId2094" Type="http://schemas.openxmlformats.org/officeDocument/2006/relationships/image" Target="media/image1044.emf"/><Relationship Id="rId273" Type="http://schemas.openxmlformats.org/officeDocument/2006/relationships/customXml" Target="ink/ink134.xml"/><Relationship Id="rId480" Type="http://schemas.openxmlformats.org/officeDocument/2006/relationships/image" Target="media/image237.emf"/><Relationship Id="rId2161" Type="http://schemas.openxmlformats.org/officeDocument/2006/relationships/customXml" Target="ink/ink1074.xml"/><Relationship Id="rId133" Type="http://schemas.openxmlformats.org/officeDocument/2006/relationships/customXml" Target="ink/ink64.xml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customXml" Target="ink/ink386.xml"/><Relationship Id="rId992" Type="http://schemas.openxmlformats.org/officeDocument/2006/relationships/image" Target="media/image493.emf"/><Relationship Id="rId2021" Type="http://schemas.openxmlformats.org/officeDocument/2006/relationships/customXml" Target="ink/ink1004.xml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customXml" Target="ink/ink316.xml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customXml" Target="ink/ink631.xml"/><Relationship Id="rId1482" Type="http://schemas.openxmlformats.org/officeDocument/2006/relationships/image" Target="media/image738.emf"/><Relationship Id="rId2119" Type="http://schemas.openxmlformats.org/officeDocument/2006/relationships/customXml" Target="ink/ink1053.xml"/><Relationship Id="rId505" Type="http://schemas.openxmlformats.org/officeDocument/2006/relationships/customXml" Target="ink/ink248.xml"/><Relationship Id="rId712" Type="http://schemas.openxmlformats.org/officeDocument/2006/relationships/image" Target="media/image353.emf"/><Relationship Id="rId1135" Type="http://schemas.openxmlformats.org/officeDocument/2006/relationships/customXml" Target="ink/ink561.xml"/><Relationship Id="rId1342" Type="http://schemas.openxmlformats.org/officeDocument/2006/relationships/image" Target="media/image668.emf"/><Relationship Id="rId1787" Type="http://schemas.openxmlformats.org/officeDocument/2006/relationships/customXml" Target="ink/ink887.xml"/><Relationship Id="rId1994" Type="http://schemas.openxmlformats.org/officeDocument/2006/relationships/image" Target="media/image994.emf"/><Relationship Id="rId79" Type="http://schemas.openxmlformats.org/officeDocument/2006/relationships/customXml" Target="ink/ink37.xml"/><Relationship Id="rId1202" Type="http://schemas.openxmlformats.org/officeDocument/2006/relationships/image" Target="media/image598.emf"/><Relationship Id="rId1647" Type="http://schemas.openxmlformats.org/officeDocument/2006/relationships/customXml" Target="ink/ink817.xml"/><Relationship Id="rId1854" Type="http://schemas.openxmlformats.org/officeDocument/2006/relationships/image" Target="media/image924.emf"/><Relationship Id="rId1507" Type="http://schemas.openxmlformats.org/officeDocument/2006/relationships/customXml" Target="ink/ink747.xml"/><Relationship Id="rId1714" Type="http://schemas.openxmlformats.org/officeDocument/2006/relationships/image" Target="media/image854.emf"/><Relationship Id="rId295" Type="http://schemas.openxmlformats.org/officeDocument/2006/relationships/customXml" Target="ink/ink145.xml"/><Relationship Id="rId1921" Type="http://schemas.openxmlformats.org/officeDocument/2006/relationships/customXml" Target="ink/ink954.xml"/><Relationship Id="rId155" Type="http://schemas.openxmlformats.org/officeDocument/2006/relationships/customXml" Target="ink/ink75.xml"/><Relationship Id="rId362" Type="http://schemas.openxmlformats.org/officeDocument/2006/relationships/image" Target="media/image178.emf"/><Relationship Id="rId1297" Type="http://schemas.openxmlformats.org/officeDocument/2006/relationships/customXml" Target="ink/ink642.xml"/><Relationship Id="rId2043" Type="http://schemas.openxmlformats.org/officeDocument/2006/relationships/customXml" Target="ink/ink1015.xml"/><Relationship Id="rId222" Type="http://schemas.openxmlformats.org/officeDocument/2006/relationships/image" Target="media/image108.emf"/><Relationship Id="rId667" Type="http://schemas.openxmlformats.org/officeDocument/2006/relationships/customXml" Target="ink/ink327.xml"/><Relationship Id="rId874" Type="http://schemas.openxmlformats.org/officeDocument/2006/relationships/image" Target="media/image434.emf"/><Relationship Id="rId2110" Type="http://schemas.openxmlformats.org/officeDocument/2006/relationships/image" Target="media/image1052.emf"/><Relationship Id="rId527" Type="http://schemas.openxmlformats.org/officeDocument/2006/relationships/customXml" Target="ink/ink259.xml"/><Relationship Id="rId734" Type="http://schemas.openxmlformats.org/officeDocument/2006/relationships/image" Target="media/image364.emf"/><Relationship Id="rId941" Type="http://schemas.openxmlformats.org/officeDocument/2006/relationships/customXml" Target="ink/ink464.xml"/><Relationship Id="rId1157" Type="http://schemas.openxmlformats.org/officeDocument/2006/relationships/customXml" Target="ink/ink572.xml"/><Relationship Id="rId1364" Type="http://schemas.openxmlformats.org/officeDocument/2006/relationships/image" Target="media/image679.emf"/><Relationship Id="rId1571" Type="http://schemas.openxmlformats.org/officeDocument/2006/relationships/customXml" Target="ink/ink779.xml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73" Type="http://schemas.openxmlformats.org/officeDocument/2006/relationships/customXml" Target="ink/ink183.xml"/><Relationship Id="rId580" Type="http://schemas.openxmlformats.org/officeDocument/2006/relationships/image" Target="media/image287.emf"/><Relationship Id="rId801" Type="http://schemas.openxmlformats.org/officeDocument/2006/relationships/customXml" Target="ink/ink394.xml"/><Relationship Id="rId1017" Type="http://schemas.openxmlformats.org/officeDocument/2006/relationships/customXml" Target="ink/ink502.xml"/><Relationship Id="rId1224" Type="http://schemas.openxmlformats.org/officeDocument/2006/relationships/image" Target="media/image609.emf"/><Relationship Id="rId1431" Type="http://schemas.openxmlformats.org/officeDocument/2006/relationships/customXml" Target="ink/ink709.xml"/><Relationship Id="rId1669" Type="http://schemas.openxmlformats.org/officeDocument/2006/relationships/customXml" Target="ink/ink828.xml"/><Relationship Id="rId1876" Type="http://schemas.openxmlformats.org/officeDocument/2006/relationships/image" Target="media/image935.emf"/><Relationship Id="rId2054" Type="http://schemas.openxmlformats.org/officeDocument/2006/relationships/image" Target="media/image1024.emf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customXml" Target="ink/ink436.xml"/><Relationship Id="rId1070" Type="http://schemas.openxmlformats.org/officeDocument/2006/relationships/image" Target="media/image532.emf"/><Relationship Id="rId1529" Type="http://schemas.openxmlformats.org/officeDocument/2006/relationships/customXml" Target="ink/ink758.xml"/><Relationship Id="rId1736" Type="http://schemas.openxmlformats.org/officeDocument/2006/relationships/image" Target="media/image865.emf"/><Relationship Id="rId1943" Type="http://schemas.openxmlformats.org/officeDocument/2006/relationships/customXml" Target="ink/ink965.xml"/><Relationship Id="rId2121" Type="http://schemas.openxmlformats.org/officeDocument/2006/relationships/customXml" Target="ink/ink1054.xml"/><Relationship Id="rId28" Type="http://schemas.openxmlformats.org/officeDocument/2006/relationships/image" Target="media/image11.emf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customXml" Target="ink/ink366.xml"/><Relationship Id="rId952" Type="http://schemas.openxmlformats.org/officeDocument/2006/relationships/image" Target="media/image473.emf"/><Relationship Id="rId1168" Type="http://schemas.openxmlformats.org/officeDocument/2006/relationships/image" Target="media/image581.emf"/><Relationship Id="rId1375" Type="http://schemas.openxmlformats.org/officeDocument/2006/relationships/customXml" Target="ink/ink681.xml"/><Relationship Id="rId1582" Type="http://schemas.openxmlformats.org/officeDocument/2006/relationships/image" Target="media/image788.emf"/><Relationship Id="rId1803" Type="http://schemas.openxmlformats.org/officeDocument/2006/relationships/customXml" Target="ink/ink895.xml"/><Relationship Id="rId81" Type="http://schemas.openxmlformats.org/officeDocument/2006/relationships/customXml" Target="ink/ink38.xml"/><Relationship Id="rId177" Type="http://schemas.openxmlformats.org/officeDocument/2006/relationships/customXml" Target="ink/ink86.xml"/><Relationship Id="rId384" Type="http://schemas.openxmlformats.org/officeDocument/2006/relationships/image" Target="media/image189.emf"/><Relationship Id="rId591" Type="http://schemas.openxmlformats.org/officeDocument/2006/relationships/customXml" Target="ink/ink290.xml"/><Relationship Id="rId605" Type="http://schemas.openxmlformats.org/officeDocument/2006/relationships/customXml" Target="ink/ink297.xml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customXml" Target="ink/ink611.xml"/><Relationship Id="rId1442" Type="http://schemas.openxmlformats.org/officeDocument/2006/relationships/image" Target="media/image718.emf"/><Relationship Id="rId1887" Type="http://schemas.openxmlformats.org/officeDocument/2006/relationships/customXml" Target="ink/ink937.xml"/><Relationship Id="rId2065" Type="http://schemas.openxmlformats.org/officeDocument/2006/relationships/customXml" Target="ink/ink1026.xml"/><Relationship Id="rId244" Type="http://schemas.openxmlformats.org/officeDocument/2006/relationships/image" Target="media/image119.emf"/><Relationship Id="rId689" Type="http://schemas.openxmlformats.org/officeDocument/2006/relationships/customXml" Target="ink/ink338.xml"/><Relationship Id="rId896" Type="http://schemas.openxmlformats.org/officeDocument/2006/relationships/image" Target="media/image445.emf"/><Relationship Id="rId1081" Type="http://schemas.openxmlformats.org/officeDocument/2006/relationships/customXml" Target="ink/ink534.xml"/><Relationship Id="rId1302" Type="http://schemas.openxmlformats.org/officeDocument/2006/relationships/image" Target="media/image648.emf"/><Relationship Id="rId1747" Type="http://schemas.openxmlformats.org/officeDocument/2006/relationships/customXml" Target="ink/ink867.xml"/><Relationship Id="rId1954" Type="http://schemas.openxmlformats.org/officeDocument/2006/relationships/image" Target="media/image974.emf"/><Relationship Id="rId39" Type="http://schemas.openxmlformats.org/officeDocument/2006/relationships/customXml" Target="ink/ink17.xml"/><Relationship Id="rId451" Type="http://schemas.openxmlformats.org/officeDocument/2006/relationships/customXml" Target="ink/ink221.xml"/><Relationship Id="rId549" Type="http://schemas.openxmlformats.org/officeDocument/2006/relationships/customXml" Target="ink/ink270.xml"/><Relationship Id="rId756" Type="http://schemas.openxmlformats.org/officeDocument/2006/relationships/image" Target="media/image375.emf"/><Relationship Id="rId1179" Type="http://schemas.openxmlformats.org/officeDocument/2006/relationships/customXml" Target="ink/ink583.xml"/><Relationship Id="rId1386" Type="http://schemas.openxmlformats.org/officeDocument/2006/relationships/image" Target="media/image690.emf"/><Relationship Id="rId1593" Type="http://schemas.openxmlformats.org/officeDocument/2006/relationships/customXml" Target="ink/ink790.xml"/><Relationship Id="rId1607" Type="http://schemas.openxmlformats.org/officeDocument/2006/relationships/customXml" Target="ink/ink797.xml"/><Relationship Id="rId1814" Type="http://schemas.openxmlformats.org/officeDocument/2006/relationships/image" Target="media/image904.emf"/><Relationship Id="rId2132" Type="http://schemas.openxmlformats.org/officeDocument/2006/relationships/image" Target="media/image1063.emf"/><Relationship Id="rId104" Type="http://schemas.openxmlformats.org/officeDocument/2006/relationships/image" Target="media/image49.emf"/><Relationship Id="rId188" Type="http://schemas.openxmlformats.org/officeDocument/2006/relationships/image" Target="media/image91.emf"/><Relationship Id="rId311" Type="http://schemas.openxmlformats.org/officeDocument/2006/relationships/customXml" Target="ink/ink153.xml"/><Relationship Id="rId395" Type="http://schemas.openxmlformats.org/officeDocument/2006/relationships/customXml" Target="ink/ink194.xml"/><Relationship Id="rId409" Type="http://schemas.openxmlformats.org/officeDocument/2006/relationships/customXml" Target="ink/ink201.xml"/><Relationship Id="rId963" Type="http://schemas.openxmlformats.org/officeDocument/2006/relationships/customXml" Target="ink/ink475.xml"/><Relationship Id="rId1039" Type="http://schemas.openxmlformats.org/officeDocument/2006/relationships/customXml" Target="ink/ink513.xml"/><Relationship Id="rId1246" Type="http://schemas.openxmlformats.org/officeDocument/2006/relationships/image" Target="media/image620.emf"/><Relationship Id="rId1898" Type="http://schemas.openxmlformats.org/officeDocument/2006/relationships/image" Target="media/image946.emf"/><Relationship Id="rId2076" Type="http://schemas.openxmlformats.org/officeDocument/2006/relationships/image" Target="media/image1035.emf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customXml" Target="ink/ink405.xml"/><Relationship Id="rId1453" Type="http://schemas.openxmlformats.org/officeDocument/2006/relationships/customXml" Target="ink/ink720.xml"/><Relationship Id="rId1660" Type="http://schemas.openxmlformats.org/officeDocument/2006/relationships/image" Target="media/image827.emf"/><Relationship Id="rId1758" Type="http://schemas.openxmlformats.org/officeDocument/2006/relationships/image" Target="media/image876.emf"/><Relationship Id="rId255" Type="http://schemas.openxmlformats.org/officeDocument/2006/relationships/customXml" Target="ink/ink125.xml"/><Relationship Id="rId462" Type="http://schemas.openxmlformats.org/officeDocument/2006/relationships/image" Target="media/image228.emf"/><Relationship Id="rId1092" Type="http://schemas.openxmlformats.org/officeDocument/2006/relationships/image" Target="media/image543.emf"/><Relationship Id="rId1106" Type="http://schemas.openxmlformats.org/officeDocument/2006/relationships/image" Target="media/image550.emf"/><Relationship Id="rId1313" Type="http://schemas.openxmlformats.org/officeDocument/2006/relationships/customXml" Target="ink/ink650.xml"/><Relationship Id="rId1397" Type="http://schemas.openxmlformats.org/officeDocument/2006/relationships/customXml" Target="ink/ink692.xml"/><Relationship Id="rId1520" Type="http://schemas.openxmlformats.org/officeDocument/2006/relationships/image" Target="media/image757.emf"/><Relationship Id="rId1965" Type="http://schemas.openxmlformats.org/officeDocument/2006/relationships/customXml" Target="ink/ink976.xml"/><Relationship Id="rId2143" Type="http://schemas.openxmlformats.org/officeDocument/2006/relationships/customXml" Target="ink/ink1065.xml"/><Relationship Id="rId115" Type="http://schemas.openxmlformats.org/officeDocument/2006/relationships/customXml" Target="ink/ink55.xml"/><Relationship Id="rId322" Type="http://schemas.openxmlformats.org/officeDocument/2006/relationships/image" Target="media/image158.emf"/><Relationship Id="rId767" Type="http://schemas.openxmlformats.org/officeDocument/2006/relationships/customXml" Target="ink/ink377.xml"/><Relationship Id="rId974" Type="http://schemas.openxmlformats.org/officeDocument/2006/relationships/image" Target="media/image484.emf"/><Relationship Id="rId1618" Type="http://schemas.openxmlformats.org/officeDocument/2006/relationships/image" Target="media/image806.emf"/><Relationship Id="rId1825" Type="http://schemas.openxmlformats.org/officeDocument/2006/relationships/customXml" Target="ink/ink906.xml"/><Relationship Id="rId2003" Type="http://schemas.openxmlformats.org/officeDocument/2006/relationships/customXml" Target="ink/ink995.xml"/><Relationship Id="rId199" Type="http://schemas.openxmlformats.org/officeDocument/2006/relationships/customXml" Target="ink/ink97.xml"/><Relationship Id="rId627" Type="http://schemas.openxmlformats.org/officeDocument/2006/relationships/customXml" Target="ink/ink307.xml"/><Relationship Id="rId834" Type="http://schemas.openxmlformats.org/officeDocument/2006/relationships/image" Target="media/image414.emf"/><Relationship Id="rId1257" Type="http://schemas.openxmlformats.org/officeDocument/2006/relationships/customXml" Target="ink/ink622.xml"/><Relationship Id="rId1464" Type="http://schemas.openxmlformats.org/officeDocument/2006/relationships/image" Target="media/image729.emf"/><Relationship Id="rId1671" Type="http://schemas.openxmlformats.org/officeDocument/2006/relationships/customXml" Target="ink/ink829.xml"/><Relationship Id="rId2087" Type="http://schemas.openxmlformats.org/officeDocument/2006/relationships/customXml" Target="ink/ink1037.xml"/><Relationship Id="rId266" Type="http://schemas.openxmlformats.org/officeDocument/2006/relationships/image" Target="media/image130.emf"/><Relationship Id="rId473" Type="http://schemas.openxmlformats.org/officeDocument/2006/relationships/customXml" Target="ink/ink232.xml"/><Relationship Id="rId680" Type="http://schemas.openxmlformats.org/officeDocument/2006/relationships/image" Target="media/image337.emf"/><Relationship Id="rId901" Type="http://schemas.openxmlformats.org/officeDocument/2006/relationships/customXml" Target="ink/ink444.xml"/><Relationship Id="rId1117" Type="http://schemas.openxmlformats.org/officeDocument/2006/relationships/customXml" Target="ink/ink552.xml"/><Relationship Id="rId1324" Type="http://schemas.openxmlformats.org/officeDocument/2006/relationships/image" Target="media/image659.emf"/><Relationship Id="rId1531" Type="http://schemas.openxmlformats.org/officeDocument/2006/relationships/customXml" Target="ink/ink759.xml"/><Relationship Id="rId1769" Type="http://schemas.openxmlformats.org/officeDocument/2006/relationships/customXml" Target="ink/ink878.xml"/><Relationship Id="rId1976" Type="http://schemas.openxmlformats.org/officeDocument/2006/relationships/image" Target="media/image985.emf"/><Relationship Id="rId2154" Type="http://schemas.openxmlformats.org/officeDocument/2006/relationships/image" Target="media/image1074.emf"/><Relationship Id="rId30" Type="http://schemas.openxmlformats.org/officeDocument/2006/relationships/image" Target="media/image12.emf"/><Relationship Id="rId126" Type="http://schemas.openxmlformats.org/officeDocument/2006/relationships/image" Target="media/image60.emf"/><Relationship Id="rId333" Type="http://schemas.openxmlformats.org/officeDocument/2006/relationships/customXml" Target="ink/ink164.xml"/><Relationship Id="rId540" Type="http://schemas.openxmlformats.org/officeDocument/2006/relationships/image" Target="media/image267.emf"/><Relationship Id="rId778" Type="http://schemas.openxmlformats.org/officeDocument/2006/relationships/image" Target="media/image386.emf"/><Relationship Id="rId985" Type="http://schemas.openxmlformats.org/officeDocument/2006/relationships/customXml" Target="ink/ink486.xml"/><Relationship Id="rId1170" Type="http://schemas.openxmlformats.org/officeDocument/2006/relationships/image" Target="media/image582.emf"/><Relationship Id="rId1629" Type="http://schemas.openxmlformats.org/officeDocument/2006/relationships/customXml" Target="ink/ink808.xml"/><Relationship Id="rId1836" Type="http://schemas.openxmlformats.org/officeDocument/2006/relationships/image" Target="media/image915.emf"/><Relationship Id="rId2014" Type="http://schemas.openxmlformats.org/officeDocument/2006/relationships/image" Target="media/image1004.emf"/><Relationship Id="rId638" Type="http://schemas.openxmlformats.org/officeDocument/2006/relationships/image" Target="media/image316.emf"/><Relationship Id="rId845" Type="http://schemas.openxmlformats.org/officeDocument/2006/relationships/customXml" Target="ink/ink416.xml"/><Relationship Id="rId1030" Type="http://schemas.openxmlformats.org/officeDocument/2006/relationships/image" Target="media/image512.emf"/><Relationship Id="rId1268" Type="http://schemas.openxmlformats.org/officeDocument/2006/relationships/image" Target="media/image631.emf"/><Relationship Id="rId1475" Type="http://schemas.openxmlformats.org/officeDocument/2006/relationships/customXml" Target="ink/ink731.xml"/><Relationship Id="rId1682" Type="http://schemas.openxmlformats.org/officeDocument/2006/relationships/image" Target="media/image838.emf"/><Relationship Id="rId1903" Type="http://schemas.openxmlformats.org/officeDocument/2006/relationships/customXml" Target="ink/ink945.xml"/><Relationship Id="rId2098" Type="http://schemas.openxmlformats.org/officeDocument/2006/relationships/image" Target="media/image1046.emf"/><Relationship Id="rId277" Type="http://schemas.openxmlformats.org/officeDocument/2006/relationships/customXml" Target="ink/ink136.xml"/><Relationship Id="rId400" Type="http://schemas.openxmlformats.org/officeDocument/2006/relationships/image" Target="media/image197.emf"/><Relationship Id="rId484" Type="http://schemas.openxmlformats.org/officeDocument/2006/relationships/image" Target="media/image239.emf"/><Relationship Id="rId705" Type="http://schemas.openxmlformats.org/officeDocument/2006/relationships/customXml" Target="ink/ink346.xml"/><Relationship Id="rId1128" Type="http://schemas.openxmlformats.org/officeDocument/2006/relationships/image" Target="media/image561.emf"/><Relationship Id="rId1335" Type="http://schemas.openxmlformats.org/officeDocument/2006/relationships/customXml" Target="ink/ink661.xml"/><Relationship Id="rId1542" Type="http://schemas.openxmlformats.org/officeDocument/2006/relationships/image" Target="media/image768.emf"/><Relationship Id="rId1987" Type="http://schemas.openxmlformats.org/officeDocument/2006/relationships/customXml" Target="ink/ink987.xml"/><Relationship Id="rId2165" Type="http://schemas.openxmlformats.org/officeDocument/2006/relationships/customXml" Target="ink/ink1076.xml"/><Relationship Id="rId137" Type="http://schemas.openxmlformats.org/officeDocument/2006/relationships/customXml" Target="ink/ink66.xml"/><Relationship Id="rId344" Type="http://schemas.openxmlformats.org/officeDocument/2006/relationships/image" Target="media/image169.emf"/><Relationship Id="rId691" Type="http://schemas.openxmlformats.org/officeDocument/2006/relationships/customXml" Target="ink/ink339.xml"/><Relationship Id="rId789" Type="http://schemas.openxmlformats.org/officeDocument/2006/relationships/customXml" Target="ink/ink388.xml"/><Relationship Id="rId912" Type="http://schemas.openxmlformats.org/officeDocument/2006/relationships/image" Target="media/image453.emf"/><Relationship Id="rId996" Type="http://schemas.openxmlformats.org/officeDocument/2006/relationships/image" Target="media/image495.emf"/><Relationship Id="rId1847" Type="http://schemas.openxmlformats.org/officeDocument/2006/relationships/customXml" Target="ink/ink917.xml"/><Relationship Id="rId2025" Type="http://schemas.openxmlformats.org/officeDocument/2006/relationships/customXml" Target="ink/ink1006.xml"/><Relationship Id="rId41" Type="http://schemas.openxmlformats.org/officeDocument/2006/relationships/customXml" Target="ink/ink18.xml"/><Relationship Id="rId551" Type="http://schemas.openxmlformats.org/officeDocument/2006/relationships/customXml" Target="ink/ink271.xml"/><Relationship Id="rId649" Type="http://schemas.openxmlformats.org/officeDocument/2006/relationships/customXml" Target="ink/ink318.xml"/><Relationship Id="rId856" Type="http://schemas.openxmlformats.org/officeDocument/2006/relationships/image" Target="media/image425.emf"/><Relationship Id="rId1181" Type="http://schemas.openxmlformats.org/officeDocument/2006/relationships/customXml" Target="ink/ink584.xml"/><Relationship Id="rId1279" Type="http://schemas.openxmlformats.org/officeDocument/2006/relationships/customXml" Target="ink/ink633.xml"/><Relationship Id="rId1402" Type="http://schemas.openxmlformats.org/officeDocument/2006/relationships/image" Target="media/image698.emf"/><Relationship Id="rId1486" Type="http://schemas.openxmlformats.org/officeDocument/2006/relationships/image" Target="media/image740.emf"/><Relationship Id="rId1707" Type="http://schemas.openxmlformats.org/officeDocument/2006/relationships/customXml" Target="ink/ink847.xml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88" Type="http://schemas.openxmlformats.org/officeDocument/2006/relationships/image" Target="media/image141.emf"/><Relationship Id="rId411" Type="http://schemas.openxmlformats.org/officeDocument/2006/relationships/customXml" Target="ink/ink202.xml"/><Relationship Id="rId509" Type="http://schemas.openxmlformats.org/officeDocument/2006/relationships/customXml" Target="ink/ink250.xml"/><Relationship Id="rId1041" Type="http://schemas.openxmlformats.org/officeDocument/2006/relationships/customXml" Target="ink/ink514.xml"/><Relationship Id="rId1139" Type="http://schemas.openxmlformats.org/officeDocument/2006/relationships/customXml" Target="ink/ink563.xml"/><Relationship Id="rId1346" Type="http://schemas.openxmlformats.org/officeDocument/2006/relationships/image" Target="media/image670.emf"/><Relationship Id="rId1693" Type="http://schemas.openxmlformats.org/officeDocument/2006/relationships/customXml" Target="ink/ink840.xml"/><Relationship Id="rId1914" Type="http://schemas.openxmlformats.org/officeDocument/2006/relationships/image" Target="media/image954.emf"/><Relationship Id="rId1998" Type="http://schemas.openxmlformats.org/officeDocument/2006/relationships/image" Target="media/image996.emf"/><Relationship Id="rId495" Type="http://schemas.openxmlformats.org/officeDocument/2006/relationships/customXml" Target="ink/ink243.xml"/><Relationship Id="rId716" Type="http://schemas.openxmlformats.org/officeDocument/2006/relationships/image" Target="media/image355.emf"/><Relationship Id="rId923" Type="http://schemas.openxmlformats.org/officeDocument/2006/relationships/customXml" Target="ink/ink455.xml"/><Relationship Id="rId1553" Type="http://schemas.openxmlformats.org/officeDocument/2006/relationships/customXml" Target="ink/ink770.xml"/><Relationship Id="rId1760" Type="http://schemas.openxmlformats.org/officeDocument/2006/relationships/image" Target="media/image877.emf"/><Relationship Id="rId1858" Type="http://schemas.openxmlformats.org/officeDocument/2006/relationships/image" Target="media/image926.emf"/><Relationship Id="rId52" Type="http://schemas.openxmlformats.org/officeDocument/2006/relationships/image" Target="media/image23.emf"/><Relationship Id="rId148" Type="http://schemas.openxmlformats.org/officeDocument/2006/relationships/image" Target="media/image71.emf"/><Relationship Id="rId355" Type="http://schemas.openxmlformats.org/officeDocument/2006/relationships/customXml" Target="ink/ink175.xml"/><Relationship Id="rId562" Type="http://schemas.openxmlformats.org/officeDocument/2006/relationships/image" Target="media/image278.emf"/><Relationship Id="rId1192" Type="http://schemas.openxmlformats.org/officeDocument/2006/relationships/image" Target="media/image593.emf"/><Relationship Id="rId1206" Type="http://schemas.openxmlformats.org/officeDocument/2006/relationships/image" Target="media/image600.emf"/><Relationship Id="rId1413" Type="http://schemas.openxmlformats.org/officeDocument/2006/relationships/customXml" Target="ink/ink700.xml"/><Relationship Id="rId1620" Type="http://schemas.openxmlformats.org/officeDocument/2006/relationships/image" Target="media/image807.emf"/><Relationship Id="rId2036" Type="http://schemas.openxmlformats.org/officeDocument/2006/relationships/image" Target="media/image1015.emf"/><Relationship Id="rId215" Type="http://schemas.openxmlformats.org/officeDocument/2006/relationships/customXml" Target="ink/ink105.xml"/><Relationship Id="rId422" Type="http://schemas.openxmlformats.org/officeDocument/2006/relationships/image" Target="media/image208.emf"/><Relationship Id="rId867" Type="http://schemas.openxmlformats.org/officeDocument/2006/relationships/customXml" Target="ink/ink427.xml"/><Relationship Id="rId1052" Type="http://schemas.openxmlformats.org/officeDocument/2006/relationships/image" Target="media/image523.emf"/><Relationship Id="rId1497" Type="http://schemas.openxmlformats.org/officeDocument/2006/relationships/customXml" Target="ink/ink742.xml"/><Relationship Id="rId1718" Type="http://schemas.openxmlformats.org/officeDocument/2006/relationships/image" Target="media/image856.emf"/><Relationship Id="rId1925" Type="http://schemas.openxmlformats.org/officeDocument/2006/relationships/customXml" Target="ink/ink956.xml"/><Relationship Id="rId2103" Type="http://schemas.openxmlformats.org/officeDocument/2006/relationships/customXml" Target="ink/ink1045.xml"/><Relationship Id="rId299" Type="http://schemas.openxmlformats.org/officeDocument/2006/relationships/customXml" Target="ink/ink147.xml"/><Relationship Id="rId727" Type="http://schemas.openxmlformats.org/officeDocument/2006/relationships/customXml" Target="ink/ink357.xml"/><Relationship Id="rId934" Type="http://schemas.openxmlformats.org/officeDocument/2006/relationships/image" Target="media/image464.emf"/><Relationship Id="rId1357" Type="http://schemas.openxmlformats.org/officeDocument/2006/relationships/customXml" Target="ink/ink672.xml"/><Relationship Id="rId1564" Type="http://schemas.openxmlformats.org/officeDocument/2006/relationships/image" Target="media/image779.emf"/><Relationship Id="rId1771" Type="http://schemas.openxmlformats.org/officeDocument/2006/relationships/customXml" Target="ink/ink879.xml"/><Relationship Id="rId63" Type="http://schemas.openxmlformats.org/officeDocument/2006/relationships/customXml" Target="ink/ink29.xml"/><Relationship Id="rId159" Type="http://schemas.openxmlformats.org/officeDocument/2006/relationships/customXml" Target="ink/ink77.xml"/><Relationship Id="rId366" Type="http://schemas.openxmlformats.org/officeDocument/2006/relationships/oleObject" Target="embeddings/oleObject1.bin"/><Relationship Id="rId573" Type="http://schemas.openxmlformats.org/officeDocument/2006/relationships/customXml" Target="ink/ink282.xml"/><Relationship Id="rId780" Type="http://schemas.openxmlformats.org/officeDocument/2006/relationships/image" Target="media/image387.emf"/><Relationship Id="rId1217" Type="http://schemas.openxmlformats.org/officeDocument/2006/relationships/customXml" Target="ink/ink602.xml"/><Relationship Id="rId1424" Type="http://schemas.openxmlformats.org/officeDocument/2006/relationships/image" Target="media/image709.emf"/><Relationship Id="rId1631" Type="http://schemas.openxmlformats.org/officeDocument/2006/relationships/customXml" Target="ink/ink809.xml"/><Relationship Id="rId1869" Type="http://schemas.openxmlformats.org/officeDocument/2006/relationships/customXml" Target="ink/ink928.xml"/><Relationship Id="rId2047" Type="http://schemas.openxmlformats.org/officeDocument/2006/relationships/customXml" Target="ink/ink1017.xml"/><Relationship Id="rId226" Type="http://schemas.openxmlformats.org/officeDocument/2006/relationships/image" Target="media/image110.emf"/><Relationship Id="rId433" Type="http://schemas.openxmlformats.org/officeDocument/2006/relationships/customXml" Target="ink/ink213.xml"/><Relationship Id="rId878" Type="http://schemas.openxmlformats.org/officeDocument/2006/relationships/image" Target="media/image436.emf"/><Relationship Id="rId1063" Type="http://schemas.openxmlformats.org/officeDocument/2006/relationships/customXml" Target="ink/ink525.xml"/><Relationship Id="rId1270" Type="http://schemas.openxmlformats.org/officeDocument/2006/relationships/image" Target="media/image632.emf"/><Relationship Id="rId1729" Type="http://schemas.openxmlformats.org/officeDocument/2006/relationships/customXml" Target="ink/ink858.xml"/><Relationship Id="rId1936" Type="http://schemas.openxmlformats.org/officeDocument/2006/relationships/image" Target="media/image965.emf"/><Relationship Id="rId2114" Type="http://schemas.openxmlformats.org/officeDocument/2006/relationships/image" Target="media/image1054.emf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customXml" Target="ink/ink466.xml"/><Relationship Id="rId1368" Type="http://schemas.openxmlformats.org/officeDocument/2006/relationships/image" Target="media/image681.emf"/><Relationship Id="rId1575" Type="http://schemas.openxmlformats.org/officeDocument/2006/relationships/customXml" Target="ink/ink781.xml"/><Relationship Id="rId1782" Type="http://schemas.openxmlformats.org/officeDocument/2006/relationships/image" Target="media/image888.emf"/><Relationship Id="rId74" Type="http://schemas.openxmlformats.org/officeDocument/2006/relationships/image" Target="media/image34.emf"/><Relationship Id="rId377" Type="http://schemas.openxmlformats.org/officeDocument/2006/relationships/customXml" Target="ink/ink185.xml"/><Relationship Id="rId500" Type="http://schemas.openxmlformats.org/officeDocument/2006/relationships/image" Target="media/image247.emf"/><Relationship Id="rId584" Type="http://schemas.openxmlformats.org/officeDocument/2006/relationships/image" Target="media/image289.emf"/><Relationship Id="rId805" Type="http://schemas.openxmlformats.org/officeDocument/2006/relationships/customXml" Target="ink/ink396.xml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customXml" Target="ink/ink711.xml"/><Relationship Id="rId2058" Type="http://schemas.openxmlformats.org/officeDocument/2006/relationships/image" Target="media/image1026.emf"/><Relationship Id="rId5" Type="http://schemas.openxmlformats.org/officeDocument/2006/relationships/footnotes" Target="footnotes.xml"/><Relationship Id="rId237" Type="http://schemas.openxmlformats.org/officeDocument/2006/relationships/customXml" Target="ink/ink116.xml"/><Relationship Id="rId791" Type="http://schemas.openxmlformats.org/officeDocument/2006/relationships/customXml" Target="ink/ink389.xml"/><Relationship Id="rId889" Type="http://schemas.openxmlformats.org/officeDocument/2006/relationships/customXml" Target="ink/ink438.xml"/><Relationship Id="rId1074" Type="http://schemas.openxmlformats.org/officeDocument/2006/relationships/image" Target="media/image534.emf"/><Relationship Id="rId1642" Type="http://schemas.openxmlformats.org/officeDocument/2006/relationships/image" Target="media/image818.emf"/><Relationship Id="rId1947" Type="http://schemas.openxmlformats.org/officeDocument/2006/relationships/customXml" Target="ink/ink967.xml"/><Relationship Id="rId444" Type="http://schemas.openxmlformats.org/officeDocument/2006/relationships/image" Target="media/image219.emf"/><Relationship Id="rId651" Type="http://schemas.openxmlformats.org/officeDocument/2006/relationships/customXml" Target="ink/ink319.xml"/><Relationship Id="rId749" Type="http://schemas.openxmlformats.org/officeDocument/2006/relationships/customXml" Target="ink/ink368.xml"/><Relationship Id="rId1281" Type="http://schemas.openxmlformats.org/officeDocument/2006/relationships/customXml" Target="ink/ink634.xml"/><Relationship Id="rId1379" Type="http://schemas.openxmlformats.org/officeDocument/2006/relationships/customXml" Target="ink/ink683.xml"/><Relationship Id="rId1502" Type="http://schemas.openxmlformats.org/officeDocument/2006/relationships/image" Target="media/image748.emf"/><Relationship Id="rId1586" Type="http://schemas.openxmlformats.org/officeDocument/2006/relationships/image" Target="media/image790.emf"/><Relationship Id="rId1807" Type="http://schemas.openxmlformats.org/officeDocument/2006/relationships/customXml" Target="ink/ink897.xml"/><Relationship Id="rId2125" Type="http://schemas.openxmlformats.org/officeDocument/2006/relationships/customXml" Target="ink/ink1056.xml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88" Type="http://schemas.openxmlformats.org/officeDocument/2006/relationships/image" Target="media/image191.emf"/><Relationship Id="rId511" Type="http://schemas.openxmlformats.org/officeDocument/2006/relationships/customXml" Target="ink/ink251.xml"/><Relationship Id="rId609" Type="http://schemas.openxmlformats.org/officeDocument/2006/relationships/customXml" Target="ink/ink298.xml"/><Relationship Id="rId956" Type="http://schemas.openxmlformats.org/officeDocument/2006/relationships/image" Target="media/image475.emf"/><Relationship Id="rId1141" Type="http://schemas.openxmlformats.org/officeDocument/2006/relationships/customXml" Target="ink/ink564.xml"/><Relationship Id="rId1239" Type="http://schemas.openxmlformats.org/officeDocument/2006/relationships/customXml" Target="ink/ink613.xml"/><Relationship Id="rId1793" Type="http://schemas.openxmlformats.org/officeDocument/2006/relationships/customXml" Target="ink/ink890.xml"/><Relationship Id="rId2069" Type="http://schemas.openxmlformats.org/officeDocument/2006/relationships/customXml" Target="ink/ink1028.xml"/><Relationship Id="rId85" Type="http://schemas.openxmlformats.org/officeDocument/2006/relationships/customXml" Target="ink/ink40.xml"/><Relationship Id="rId150" Type="http://schemas.openxmlformats.org/officeDocument/2006/relationships/image" Target="media/image72.emf"/><Relationship Id="rId595" Type="http://schemas.openxmlformats.org/officeDocument/2006/relationships/customXml" Target="ink/ink292.xml"/><Relationship Id="rId816" Type="http://schemas.openxmlformats.org/officeDocument/2006/relationships/image" Target="media/image405.emf"/><Relationship Id="rId1001" Type="http://schemas.openxmlformats.org/officeDocument/2006/relationships/customXml" Target="ink/ink494.xml"/><Relationship Id="rId1446" Type="http://schemas.openxmlformats.org/officeDocument/2006/relationships/image" Target="media/image720.emf"/><Relationship Id="rId1653" Type="http://schemas.openxmlformats.org/officeDocument/2006/relationships/customXml" Target="ink/ink820.xml"/><Relationship Id="rId1860" Type="http://schemas.openxmlformats.org/officeDocument/2006/relationships/image" Target="media/image927.emf"/><Relationship Id="rId248" Type="http://schemas.openxmlformats.org/officeDocument/2006/relationships/image" Target="media/image121.emf"/><Relationship Id="rId455" Type="http://schemas.openxmlformats.org/officeDocument/2006/relationships/customXml" Target="ink/ink223.xml"/><Relationship Id="rId662" Type="http://schemas.openxmlformats.org/officeDocument/2006/relationships/image" Target="media/image328.emf"/><Relationship Id="rId1085" Type="http://schemas.openxmlformats.org/officeDocument/2006/relationships/customXml" Target="ink/ink536.xml"/><Relationship Id="rId1292" Type="http://schemas.openxmlformats.org/officeDocument/2006/relationships/image" Target="media/image643.emf"/><Relationship Id="rId1306" Type="http://schemas.openxmlformats.org/officeDocument/2006/relationships/image" Target="media/image650.emf"/><Relationship Id="rId1513" Type="http://schemas.openxmlformats.org/officeDocument/2006/relationships/customXml" Target="ink/ink750.xml"/><Relationship Id="rId1720" Type="http://schemas.openxmlformats.org/officeDocument/2006/relationships/image" Target="media/image857.emf"/><Relationship Id="rId1958" Type="http://schemas.openxmlformats.org/officeDocument/2006/relationships/image" Target="media/image976.emf"/><Relationship Id="rId2136" Type="http://schemas.openxmlformats.org/officeDocument/2006/relationships/image" Target="media/image1065.emf"/><Relationship Id="rId12" Type="http://schemas.openxmlformats.org/officeDocument/2006/relationships/image" Target="media/image3.emf"/><Relationship Id="rId108" Type="http://schemas.openxmlformats.org/officeDocument/2006/relationships/image" Target="media/image51.emf"/><Relationship Id="rId315" Type="http://schemas.openxmlformats.org/officeDocument/2006/relationships/customXml" Target="ink/ink155.xml"/><Relationship Id="rId522" Type="http://schemas.openxmlformats.org/officeDocument/2006/relationships/image" Target="media/image258.emf"/><Relationship Id="rId967" Type="http://schemas.openxmlformats.org/officeDocument/2006/relationships/customXml" Target="ink/ink477.xml"/><Relationship Id="rId1152" Type="http://schemas.openxmlformats.org/officeDocument/2006/relationships/image" Target="media/image573.emf"/><Relationship Id="rId1597" Type="http://schemas.openxmlformats.org/officeDocument/2006/relationships/customXml" Target="ink/ink792.xml"/><Relationship Id="rId1818" Type="http://schemas.openxmlformats.org/officeDocument/2006/relationships/image" Target="media/image906.emf"/><Relationship Id="rId96" Type="http://schemas.openxmlformats.org/officeDocument/2006/relationships/image" Target="media/image45.emf"/><Relationship Id="rId161" Type="http://schemas.openxmlformats.org/officeDocument/2006/relationships/customXml" Target="ink/ink78.xml"/><Relationship Id="rId399" Type="http://schemas.openxmlformats.org/officeDocument/2006/relationships/customXml" Target="ink/ink196.xml"/><Relationship Id="rId827" Type="http://schemas.openxmlformats.org/officeDocument/2006/relationships/customXml" Target="ink/ink407.xml"/><Relationship Id="rId1012" Type="http://schemas.openxmlformats.org/officeDocument/2006/relationships/image" Target="media/image503.emf"/><Relationship Id="rId1457" Type="http://schemas.openxmlformats.org/officeDocument/2006/relationships/customXml" Target="ink/ink722.xml"/><Relationship Id="rId1664" Type="http://schemas.openxmlformats.org/officeDocument/2006/relationships/image" Target="media/image829.emf"/><Relationship Id="rId1871" Type="http://schemas.openxmlformats.org/officeDocument/2006/relationships/customXml" Target="ink/ink929.xml"/><Relationship Id="rId259" Type="http://schemas.openxmlformats.org/officeDocument/2006/relationships/customXml" Target="ink/ink127.xml"/><Relationship Id="rId466" Type="http://schemas.openxmlformats.org/officeDocument/2006/relationships/image" Target="media/image230.emf"/><Relationship Id="rId673" Type="http://schemas.openxmlformats.org/officeDocument/2006/relationships/customXml" Target="ink/ink330.xml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1317" Type="http://schemas.openxmlformats.org/officeDocument/2006/relationships/customXml" Target="ink/ink652.xml"/><Relationship Id="rId1524" Type="http://schemas.openxmlformats.org/officeDocument/2006/relationships/image" Target="media/image759.emf"/><Relationship Id="rId1731" Type="http://schemas.openxmlformats.org/officeDocument/2006/relationships/customXml" Target="ink/ink859.xml"/><Relationship Id="rId1969" Type="http://schemas.openxmlformats.org/officeDocument/2006/relationships/customXml" Target="ink/ink978.xml"/><Relationship Id="rId2147" Type="http://schemas.openxmlformats.org/officeDocument/2006/relationships/customXml" Target="ink/ink1067.xml"/><Relationship Id="rId23" Type="http://schemas.openxmlformats.org/officeDocument/2006/relationships/customXml" Target="ink/ink9.xml"/><Relationship Id="rId119" Type="http://schemas.openxmlformats.org/officeDocument/2006/relationships/customXml" Target="ink/ink57.xml"/><Relationship Id="rId326" Type="http://schemas.openxmlformats.org/officeDocument/2006/relationships/image" Target="media/image160.emf"/><Relationship Id="rId533" Type="http://schemas.openxmlformats.org/officeDocument/2006/relationships/customXml" Target="ink/ink262.xml"/><Relationship Id="rId978" Type="http://schemas.openxmlformats.org/officeDocument/2006/relationships/image" Target="media/image486.emf"/><Relationship Id="rId1163" Type="http://schemas.openxmlformats.org/officeDocument/2006/relationships/customXml" Target="ink/ink575.xml"/><Relationship Id="rId1370" Type="http://schemas.openxmlformats.org/officeDocument/2006/relationships/image" Target="media/image682.emf"/><Relationship Id="rId1829" Type="http://schemas.openxmlformats.org/officeDocument/2006/relationships/customXml" Target="ink/ink908.xml"/><Relationship Id="rId2007" Type="http://schemas.openxmlformats.org/officeDocument/2006/relationships/customXml" Target="ink/ink997.xml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customXml" Target="ink/ink505.xml"/><Relationship Id="rId1468" Type="http://schemas.openxmlformats.org/officeDocument/2006/relationships/image" Target="media/image731.emf"/><Relationship Id="rId1675" Type="http://schemas.openxmlformats.org/officeDocument/2006/relationships/customXml" Target="ink/ink831.xml"/><Relationship Id="rId1882" Type="http://schemas.openxmlformats.org/officeDocument/2006/relationships/image" Target="media/image938.emf"/><Relationship Id="rId172" Type="http://schemas.openxmlformats.org/officeDocument/2006/relationships/image" Target="media/image83.emf"/><Relationship Id="rId477" Type="http://schemas.openxmlformats.org/officeDocument/2006/relationships/customXml" Target="ink/ink234.xml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image" Target="media/image612.emf"/><Relationship Id="rId1328" Type="http://schemas.openxmlformats.org/officeDocument/2006/relationships/image" Target="media/image661.emf"/><Relationship Id="rId1535" Type="http://schemas.openxmlformats.org/officeDocument/2006/relationships/customXml" Target="ink/ink761.xml"/><Relationship Id="rId2060" Type="http://schemas.openxmlformats.org/officeDocument/2006/relationships/image" Target="media/image1027.emf"/><Relationship Id="rId2158" Type="http://schemas.openxmlformats.org/officeDocument/2006/relationships/image" Target="media/image1076.emf"/><Relationship Id="rId337" Type="http://schemas.openxmlformats.org/officeDocument/2006/relationships/customXml" Target="ink/ink166.xml"/><Relationship Id="rId891" Type="http://schemas.openxmlformats.org/officeDocument/2006/relationships/customXml" Target="ink/ink439.xml"/><Relationship Id="rId905" Type="http://schemas.openxmlformats.org/officeDocument/2006/relationships/customXml" Target="ink/ink446.xml"/><Relationship Id="rId989" Type="http://schemas.openxmlformats.org/officeDocument/2006/relationships/customXml" Target="ink/ink488.xml"/><Relationship Id="rId1742" Type="http://schemas.openxmlformats.org/officeDocument/2006/relationships/image" Target="media/image868.emf"/><Relationship Id="rId2018" Type="http://schemas.openxmlformats.org/officeDocument/2006/relationships/image" Target="media/image1006.emf"/><Relationship Id="rId34" Type="http://schemas.openxmlformats.org/officeDocument/2006/relationships/image" Target="media/image14.emf"/><Relationship Id="rId544" Type="http://schemas.openxmlformats.org/officeDocument/2006/relationships/image" Target="media/image269.emf"/><Relationship Id="rId751" Type="http://schemas.openxmlformats.org/officeDocument/2006/relationships/customXml" Target="ink/ink369.xml"/><Relationship Id="rId849" Type="http://schemas.openxmlformats.org/officeDocument/2006/relationships/customXml" Target="ink/ink418.xml"/><Relationship Id="rId1174" Type="http://schemas.openxmlformats.org/officeDocument/2006/relationships/image" Target="media/image584.emf"/><Relationship Id="rId1381" Type="http://schemas.openxmlformats.org/officeDocument/2006/relationships/customXml" Target="ink/ink684.xml"/><Relationship Id="rId1479" Type="http://schemas.openxmlformats.org/officeDocument/2006/relationships/customXml" Target="ink/ink733.xml"/><Relationship Id="rId1602" Type="http://schemas.openxmlformats.org/officeDocument/2006/relationships/image" Target="media/image798.emf"/><Relationship Id="rId1686" Type="http://schemas.openxmlformats.org/officeDocument/2006/relationships/image" Target="media/image840.emf"/><Relationship Id="rId183" Type="http://schemas.openxmlformats.org/officeDocument/2006/relationships/customXml" Target="ink/ink89.xml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customXml" Target="ink/ink299.xml"/><Relationship Id="rId1034" Type="http://schemas.openxmlformats.org/officeDocument/2006/relationships/image" Target="media/image514.emf"/><Relationship Id="rId1241" Type="http://schemas.openxmlformats.org/officeDocument/2006/relationships/customXml" Target="ink/ink614.xml"/><Relationship Id="rId1339" Type="http://schemas.openxmlformats.org/officeDocument/2006/relationships/customXml" Target="ink/ink663.xml"/><Relationship Id="rId1893" Type="http://schemas.openxmlformats.org/officeDocument/2006/relationships/customXml" Target="ink/ink940.xml"/><Relationship Id="rId1907" Type="http://schemas.openxmlformats.org/officeDocument/2006/relationships/customXml" Target="ink/ink947.xml"/><Relationship Id="rId2071" Type="http://schemas.openxmlformats.org/officeDocument/2006/relationships/customXml" Target="ink/ink1029.xml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customXml" Target="ink/ink341.xml"/><Relationship Id="rId709" Type="http://schemas.openxmlformats.org/officeDocument/2006/relationships/customXml" Target="ink/ink348.xml"/><Relationship Id="rId916" Type="http://schemas.openxmlformats.org/officeDocument/2006/relationships/image" Target="media/image455.emf"/><Relationship Id="rId1101" Type="http://schemas.openxmlformats.org/officeDocument/2006/relationships/customXml" Target="ink/ink544.xml"/><Relationship Id="rId1546" Type="http://schemas.openxmlformats.org/officeDocument/2006/relationships/image" Target="media/image770.emf"/><Relationship Id="rId1753" Type="http://schemas.openxmlformats.org/officeDocument/2006/relationships/customXml" Target="ink/ink870.xml"/><Relationship Id="rId1960" Type="http://schemas.openxmlformats.org/officeDocument/2006/relationships/image" Target="media/image977.emf"/><Relationship Id="rId2169" Type="http://schemas.openxmlformats.org/officeDocument/2006/relationships/customXml" Target="ink/ink1078.xml"/><Relationship Id="rId45" Type="http://schemas.openxmlformats.org/officeDocument/2006/relationships/customXml" Target="ink/ink20.xml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customXml" Target="ink/ink273.xml"/><Relationship Id="rId762" Type="http://schemas.openxmlformats.org/officeDocument/2006/relationships/image" Target="media/image378.emf"/><Relationship Id="rId1185" Type="http://schemas.openxmlformats.org/officeDocument/2006/relationships/customXml" Target="ink/ink586.xml"/><Relationship Id="rId1392" Type="http://schemas.openxmlformats.org/officeDocument/2006/relationships/image" Target="media/image693.emf"/><Relationship Id="rId1406" Type="http://schemas.openxmlformats.org/officeDocument/2006/relationships/image" Target="media/image700.emf"/><Relationship Id="rId1613" Type="http://schemas.openxmlformats.org/officeDocument/2006/relationships/customXml" Target="ink/ink800.xml"/><Relationship Id="rId1820" Type="http://schemas.openxmlformats.org/officeDocument/2006/relationships/image" Target="media/image907.emf"/><Relationship Id="rId2029" Type="http://schemas.openxmlformats.org/officeDocument/2006/relationships/customXml" Target="ink/ink1008.xml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customXml" Target="ink/ink204.xml"/><Relationship Id="rId622" Type="http://schemas.openxmlformats.org/officeDocument/2006/relationships/image" Target="media/image308.emf"/><Relationship Id="rId1045" Type="http://schemas.openxmlformats.org/officeDocument/2006/relationships/customXml" Target="ink/ink516.xml"/><Relationship Id="rId1252" Type="http://schemas.openxmlformats.org/officeDocument/2006/relationships/image" Target="media/image623.emf"/><Relationship Id="rId1697" Type="http://schemas.openxmlformats.org/officeDocument/2006/relationships/customXml" Target="ink/ink842.xml"/><Relationship Id="rId1918" Type="http://schemas.openxmlformats.org/officeDocument/2006/relationships/image" Target="media/image956.emf"/><Relationship Id="rId2082" Type="http://schemas.openxmlformats.org/officeDocument/2006/relationships/image" Target="media/image1038.emf"/><Relationship Id="rId261" Type="http://schemas.openxmlformats.org/officeDocument/2006/relationships/customXml" Target="ink/ink128.xml"/><Relationship Id="rId499" Type="http://schemas.openxmlformats.org/officeDocument/2006/relationships/customXml" Target="ink/ink245.xml"/><Relationship Id="rId927" Type="http://schemas.openxmlformats.org/officeDocument/2006/relationships/customXml" Target="ink/ink457.xml"/><Relationship Id="rId1112" Type="http://schemas.openxmlformats.org/officeDocument/2006/relationships/image" Target="media/image553.emf"/><Relationship Id="rId1557" Type="http://schemas.openxmlformats.org/officeDocument/2006/relationships/customXml" Target="ink/ink772.xml"/><Relationship Id="rId1764" Type="http://schemas.openxmlformats.org/officeDocument/2006/relationships/image" Target="media/image879.emf"/><Relationship Id="rId1971" Type="http://schemas.openxmlformats.org/officeDocument/2006/relationships/customXml" Target="ink/ink979.xml"/><Relationship Id="rId56" Type="http://schemas.openxmlformats.org/officeDocument/2006/relationships/image" Target="media/image25.emf"/><Relationship Id="rId359" Type="http://schemas.openxmlformats.org/officeDocument/2006/relationships/customXml" Target="ink/ink177.xml"/><Relationship Id="rId566" Type="http://schemas.openxmlformats.org/officeDocument/2006/relationships/image" Target="media/image280.emf"/><Relationship Id="rId773" Type="http://schemas.openxmlformats.org/officeDocument/2006/relationships/customXml" Target="ink/ink380.xml"/><Relationship Id="rId1196" Type="http://schemas.openxmlformats.org/officeDocument/2006/relationships/image" Target="media/image595.emf"/><Relationship Id="rId1417" Type="http://schemas.openxmlformats.org/officeDocument/2006/relationships/customXml" Target="ink/ink702.xml"/><Relationship Id="rId1624" Type="http://schemas.openxmlformats.org/officeDocument/2006/relationships/image" Target="media/image809.emf"/><Relationship Id="rId1831" Type="http://schemas.openxmlformats.org/officeDocument/2006/relationships/customXml" Target="ink/ink909.xml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image" Target="media/image210.emf"/><Relationship Id="rId633" Type="http://schemas.openxmlformats.org/officeDocument/2006/relationships/customXml" Target="ink/ink310.xml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customXml" Target="ink/ink625.xml"/><Relationship Id="rId1929" Type="http://schemas.openxmlformats.org/officeDocument/2006/relationships/customXml" Target="ink/ink958.xml"/><Relationship Id="rId2093" Type="http://schemas.openxmlformats.org/officeDocument/2006/relationships/customXml" Target="ink/ink1040.xml"/><Relationship Id="rId2107" Type="http://schemas.openxmlformats.org/officeDocument/2006/relationships/customXml" Target="ink/ink1047.xml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image" Target="media/image732.emf"/><Relationship Id="rId1568" Type="http://schemas.openxmlformats.org/officeDocument/2006/relationships/image" Target="media/image781.emf"/><Relationship Id="rId1775" Type="http://schemas.openxmlformats.org/officeDocument/2006/relationships/customXml" Target="ink/ink881.xml"/><Relationship Id="rId67" Type="http://schemas.openxmlformats.org/officeDocument/2006/relationships/customXml" Target="ink/ink31.xml"/><Relationship Id="rId272" Type="http://schemas.openxmlformats.org/officeDocument/2006/relationships/image" Target="media/image133.emf"/><Relationship Id="rId577" Type="http://schemas.openxmlformats.org/officeDocument/2006/relationships/customXml" Target="ink/ink283.xml"/><Relationship Id="rId700" Type="http://schemas.openxmlformats.org/officeDocument/2006/relationships/image" Target="media/image347.emf"/><Relationship Id="rId1123" Type="http://schemas.openxmlformats.org/officeDocument/2006/relationships/customXml" Target="ink/ink555.xml"/><Relationship Id="rId1330" Type="http://schemas.openxmlformats.org/officeDocument/2006/relationships/image" Target="media/image662.emf"/><Relationship Id="rId1428" Type="http://schemas.openxmlformats.org/officeDocument/2006/relationships/image" Target="media/image711.emf"/><Relationship Id="rId1635" Type="http://schemas.openxmlformats.org/officeDocument/2006/relationships/customXml" Target="ink/ink811.xml"/><Relationship Id="rId1982" Type="http://schemas.openxmlformats.org/officeDocument/2006/relationships/image" Target="media/image988.emf"/><Relationship Id="rId2160" Type="http://schemas.openxmlformats.org/officeDocument/2006/relationships/image" Target="media/image1077.emf"/><Relationship Id="rId132" Type="http://schemas.openxmlformats.org/officeDocument/2006/relationships/image" Target="media/image63.emf"/><Relationship Id="rId784" Type="http://schemas.openxmlformats.org/officeDocument/2006/relationships/image" Target="media/image389.emf"/><Relationship Id="rId991" Type="http://schemas.openxmlformats.org/officeDocument/2006/relationships/customXml" Target="ink/ink489.xml"/><Relationship Id="rId1067" Type="http://schemas.openxmlformats.org/officeDocument/2006/relationships/customXml" Target="ink/ink527.xml"/><Relationship Id="rId1842" Type="http://schemas.openxmlformats.org/officeDocument/2006/relationships/image" Target="media/image918.emf"/><Relationship Id="rId2020" Type="http://schemas.openxmlformats.org/officeDocument/2006/relationships/image" Target="media/image1007.emf"/><Relationship Id="rId437" Type="http://schemas.openxmlformats.org/officeDocument/2006/relationships/customXml" Target="ink/ink215.xml"/><Relationship Id="rId644" Type="http://schemas.openxmlformats.org/officeDocument/2006/relationships/image" Target="media/image319.emf"/><Relationship Id="rId851" Type="http://schemas.openxmlformats.org/officeDocument/2006/relationships/customXml" Target="ink/ink419.xml"/><Relationship Id="rId1274" Type="http://schemas.openxmlformats.org/officeDocument/2006/relationships/image" Target="media/image634.emf"/><Relationship Id="rId1481" Type="http://schemas.openxmlformats.org/officeDocument/2006/relationships/customXml" Target="ink/ink734.xml"/><Relationship Id="rId1579" Type="http://schemas.openxmlformats.org/officeDocument/2006/relationships/customXml" Target="ink/ink783.xml"/><Relationship Id="rId1702" Type="http://schemas.openxmlformats.org/officeDocument/2006/relationships/image" Target="media/image848.emf"/><Relationship Id="rId2118" Type="http://schemas.openxmlformats.org/officeDocument/2006/relationships/image" Target="media/image1056.emf"/><Relationship Id="rId283" Type="http://schemas.openxmlformats.org/officeDocument/2006/relationships/customXml" Target="ink/ink139.xml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customXml" Target="ink/ink349.xml"/><Relationship Id="rId949" Type="http://schemas.openxmlformats.org/officeDocument/2006/relationships/customXml" Target="ink/ink468.xml"/><Relationship Id="rId1134" Type="http://schemas.openxmlformats.org/officeDocument/2006/relationships/image" Target="media/image564.emf"/><Relationship Id="rId1341" Type="http://schemas.openxmlformats.org/officeDocument/2006/relationships/customXml" Target="ink/ink664.xml"/><Relationship Id="rId1786" Type="http://schemas.openxmlformats.org/officeDocument/2006/relationships/image" Target="media/image890.emf"/><Relationship Id="rId1993" Type="http://schemas.openxmlformats.org/officeDocument/2006/relationships/customXml" Target="ink/ink990.xml"/><Relationship Id="rId2171" Type="http://schemas.openxmlformats.org/officeDocument/2006/relationships/customXml" Target="ink/ink1079.xml"/><Relationship Id="rId78" Type="http://schemas.openxmlformats.org/officeDocument/2006/relationships/image" Target="media/image36.emf"/><Relationship Id="rId143" Type="http://schemas.openxmlformats.org/officeDocument/2006/relationships/customXml" Target="ink/ink69.xml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customXml" Target="ink/ink391.xml"/><Relationship Id="rId809" Type="http://schemas.openxmlformats.org/officeDocument/2006/relationships/customXml" Target="ink/ink398.xml"/><Relationship Id="rId1201" Type="http://schemas.openxmlformats.org/officeDocument/2006/relationships/customXml" Target="ink/ink594.xml"/><Relationship Id="rId1439" Type="http://schemas.openxmlformats.org/officeDocument/2006/relationships/customXml" Target="ink/ink713.xml"/><Relationship Id="rId1646" Type="http://schemas.openxmlformats.org/officeDocument/2006/relationships/image" Target="media/image820.emf"/><Relationship Id="rId1853" Type="http://schemas.openxmlformats.org/officeDocument/2006/relationships/customXml" Target="ink/ink920.xml"/><Relationship Id="rId2031" Type="http://schemas.openxmlformats.org/officeDocument/2006/relationships/customXml" Target="ink/ink1009.xml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customXml" Target="ink/ink321.xml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customXml" Target="ink/ink636.xml"/><Relationship Id="rId1492" Type="http://schemas.openxmlformats.org/officeDocument/2006/relationships/image" Target="media/image743.emf"/><Relationship Id="rId1506" Type="http://schemas.openxmlformats.org/officeDocument/2006/relationships/image" Target="media/image750.emf"/><Relationship Id="rId1713" Type="http://schemas.openxmlformats.org/officeDocument/2006/relationships/customXml" Target="ink/ink850.xml"/><Relationship Id="rId1920" Type="http://schemas.openxmlformats.org/officeDocument/2006/relationships/image" Target="media/image957.emf"/><Relationship Id="rId2129" Type="http://schemas.openxmlformats.org/officeDocument/2006/relationships/customXml" Target="ink/ink1058.xml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customXml" Target="ink/ink253.xml"/><Relationship Id="rId722" Type="http://schemas.openxmlformats.org/officeDocument/2006/relationships/image" Target="media/image358.emf"/><Relationship Id="rId1145" Type="http://schemas.openxmlformats.org/officeDocument/2006/relationships/customXml" Target="ink/ink566.xml"/><Relationship Id="rId1352" Type="http://schemas.openxmlformats.org/officeDocument/2006/relationships/image" Target="media/image673.emf"/><Relationship Id="rId1797" Type="http://schemas.openxmlformats.org/officeDocument/2006/relationships/customXml" Target="ink/ink892.xml"/><Relationship Id="rId89" Type="http://schemas.openxmlformats.org/officeDocument/2006/relationships/customXml" Target="ink/ink42.xml"/><Relationship Id="rId154" Type="http://schemas.openxmlformats.org/officeDocument/2006/relationships/image" Target="media/image74.emf"/><Relationship Id="rId361" Type="http://schemas.openxmlformats.org/officeDocument/2006/relationships/customXml" Target="ink/ink178.xml"/><Relationship Id="rId599" Type="http://schemas.openxmlformats.org/officeDocument/2006/relationships/customXml" Target="ink/ink294.xml"/><Relationship Id="rId1005" Type="http://schemas.openxmlformats.org/officeDocument/2006/relationships/customXml" Target="ink/ink496.xml"/><Relationship Id="rId1212" Type="http://schemas.openxmlformats.org/officeDocument/2006/relationships/image" Target="media/image603.emf"/><Relationship Id="rId1657" Type="http://schemas.openxmlformats.org/officeDocument/2006/relationships/customXml" Target="ink/ink822.xml"/><Relationship Id="rId1864" Type="http://schemas.openxmlformats.org/officeDocument/2006/relationships/image" Target="media/image929.emf"/><Relationship Id="rId2042" Type="http://schemas.openxmlformats.org/officeDocument/2006/relationships/image" Target="media/image1018.emf"/><Relationship Id="rId459" Type="http://schemas.openxmlformats.org/officeDocument/2006/relationships/customXml" Target="ink/ink225.xml"/><Relationship Id="rId666" Type="http://schemas.openxmlformats.org/officeDocument/2006/relationships/image" Target="media/image330.emf"/><Relationship Id="rId873" Type="http://schemas.openxmlformats.org/officeDocument/2006/relationships/customXml" Target="ink/ink430.xml"/><Relationship Id="rId1089" Type="http://schemas.openxmlformats.org/officeDocument/2006/relationships/customXml" Target="ink/ink538.xml"/><Relationship Id="rId1296" Type="http://schemas.openxmlformats.org/officeDocument/2006/relationships/image" Target="media/image645.emf"/><Relationship Id="rId1517" Type="http://schemas.openxmlformats.org/officeDocument/2006/relationships/customXml" Target="ink/ink752.xml"/><Relationship Id="rId1724" Type="http://schemas.openxmlformats.org/officeDocument/2006/relationships/image" Target="media/image859.emf"/><Relationship Id="rId16" Type="http://schemas.openxmlformats.org/officeDocument/2006/relationships/image" Target="media/image5.emf"/><Relationship Id="rId221" Type="http://schemas.openxmlformats.org/officeDocument/2006/relationships/customXml" Target="ink/ink108.xml"/><Relationship Id="rId319" Type="http://schemas.openxmlformats.org/officeDocument/2006/relationships/customXml" Target="ink/ink157.xml"/><Relationship Id="rId526" Type="http://schemas.openxmlformats.org/officeDocument/2006/relationships/image" Target="media/image260.emf"/><Relationship Id="rId1156" Type="http://schemas.openxmlformats.org/officeDocument/2006/relationships/image" Target="media/image575.emf"/><Relationship Id="rId1363" Type="http://schemas.openxmlformats.org/officeDocument/2006/relationships/customXml" Target="ink/ink675.xml"/><Relationship Id="rId1931" Type="http://schemas.openxmlformats.org/officeDocument/2006/relationships/customXml" Target="ink/ink959.xml"/><Relationship Id="rId733" Type="http://schemas.openxmlformats.org/officeDocument/2006/relationships/customXml" Target="ink/ink360.xml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image" Target="media/image782.emf"/><Relationship Id="rId1668" Type="http://schemas.openxmlformats.org/officeDocument/2006/relationships/image" Target="media/image831.emf"/><Relationship Id="rId1875" Type="http://schemas.openxmlformats.org/officeDocument/2006/relationships/customXml" Target="ink/ink931.xml"/><Relationship Id="rId165" Type="http://schemas.openxmlformats.org/officeDocument/2006/relationships/customXml" Target="ink/ink80.xml"/><Relationship Id="rId372" Type="http://schemas.openxmlformats.org/officeDocument/2006/relationships/image" Target="media/image183.emf"/><Relationship Id="rId677" Type="http://schemas.openxmlformats.org/officeDocument/2006/relationships/customXml" Target="ink/ink332.xml"/><Relationship Id="rId800" Type="http://schemas.openxmlformats.org/officeDocument/2006/relationships/image" Target="media/image397.emf"/><Relationship Id="rId1223" Type="http://schemas.openxmlformats.org/officeDocument/2006/relationships/customXml" Target="ink/ink605.xml"/><Relationship Id="rId1430" Type="http://schemas.openxmlformats.org/officeDocument/2006/relationships/image" Target="media/image712.emf"/><Relationship Id="rId1528" Type="http://schemas.openxmlformats.org/officeDocument/2006/relationships/image" Target="media/image761.emf"/><Relationship Id="rId2053" Type="http://schemas.openxmlformats.org/officeDocument/2006/relationships/customXml" Target="ink/ink1020.xml"/><Relationship Id="rId232" Type="http://schemas.openxmlformats.org/officeDocument/2006/relationships/image" Target="media/image113.emf"/><Relationship Id="rId884" Type="http://schemas.openxmlformats.org/officeDocument/2006/relationships/image" Target="media/image439.emf"/><Relationship Id="rId1735" Type="http://schemas.openxmlformats.org/officeDocument/2006/relationships/customXml" Target="ink/ink861.xml"/><Relationship Id="rId1942" Type="http://schemas.openxmlformats.org/officeDocument/2006/relationships/image" Target="media/image968.emf"/><Relationship Id="rId2120" Type="http://schemas.openxmlformats.org/officeDocument/2006/relationships/image" Target="media/image1057.emf"/><Relationship Id="rId27" Type="http://schemas.openxmlformats.org/officeDocument/2006/relationships/customXml" Target="ink/ink11.xml"/><Relationship Id="rId537" Type="http://schemas.openxmlformats.org/officeDocument/2006/relationships/customXml" Target="ink/ink264.xml"/><Relationship Id="rId744" Type="http://schemas.openxmlformats.org/officeDocument/2006/relationships/image" Target="media/image369.emf"/><Relationship Id="rId951" Type="http://schemas.openxmlformats.org/officeDocument/2006/relationships/customXml" Target="ink/ink469.xml"/><Relationship Id="rId1167" Type="http://schemas.openxmlformats.org/officeDocument/2006/relationships/customXml" Target="ink/ink577.xml"/><Relationship Id="rId1374" Type="http://schemas.openxmlformats.org/officeDocument/2006/relationships/image" Target="media/image684.emf"/><Relationship Id="rId1581" Type="http://schemas.openxmlformats.org/officeDocument/2006/relationships/customXml" Target="ink/ink784.xml"/><Relationship Id="rId1679" Type="http://schemas.openxmlformats.org/officeDocument/2006/relationships/customXml" Target="ink/ink833.xml"/><Relationship Id="rId1802" Type="http://schemas.openxmlformats.org/officeDocument/2006/relationships/image" Target="media/image898.emf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customXml" Target="ink/ink188.xml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customXml" Target="ink/ink399.xml"/><Relationship Id="rId1027" Type="http://schemas.openxmlformats.org/officeDocument/2006/relationships/customXml" Target="ink/ink507.xml"/><Relationship Id="rId1234" Type="http://schemas.openxmlformats.org/officeDocument/2006/relationships/image" Target="media/image614.emf"/><Relationship Id="rId1441" Type="http://schemas.openxmlformats.org/officeDocument/2006/relationships/customXml" Target="ink/ink714.xml"/><Relationship Id="rId1886" Type="http://schemas.openxmlformats.org/officeDocument/2006/relationships/image" Target="media/image940.emf"/><Relationship Id="rId2064" Type="http://schemas.openxmlformats.org/officeDocument/2006/relationships/image" Target="media/image1029.emf"/><Relationship Id="rId243" Type="http://schemas.openxmlformats.org/officeDocument/2006/relationships/customXml" Target="ink/ink119.xml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customXml" Target="ink/ink441.xml"/><Relationship Id="rId909" Type="http://schemas.openxmlformats.org/officeDocument/2006/relationships/customXml" Target="ink/ink448.xml"/><Relationship Id="rId1080" Type="http://schemas.openxmlformats.org/officeDocument/2006/relationships/image" Target="media/image537.emf"/><Relationship Id="rId1301" Type="http://schemas.openxmlformats.org/officeDocument/2006/relationships/customXml" Target="ink/ink644.xml"/><Relationship Id="rId1539" Type="http://schemas.openxmlformats.org/officeDocument/2006/relationships/customXml" Target="ink/ink763.xml"/><Relationship Id="rId1746" Type="http://schemas.openxmlformats.org/officeDocument/2006/relationships/image" Target="media/image870.emf"/><Relationship Id="rId1953" Type="http://schemas.openxmlformats.org/officeDocument/2006/relationships/customXml" Target="ink/ink970.xml"/><Relationship Id="rId2131" Type="http://schemas.openxmlformats.org/officeDocument/2006/relationships/customXml" Target="ink/ink1059.xml"/><Relationship Id="rId38" Type="http://schemas.openxmlformats.org/officeDocument/2006/relationships/image" Target="media/image16.emf"/><Relationship Id="rId103" Type="http://schemas.openxmlformats.org/officeDocument/2006/relationships/customXml" Target="ink/ink49.xml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customXml" Target="ink/ink371.xml"/><Relationship Id="rId962" Type="http://schemas.openxmlformats.org/officeDocument/2006/relationships/image" Target="media/image478.emf"/><Relationship Id="rId1178" Type="http://schemas.openxmlformats.org/officeDocument/2006/relationships/image" Target="media/image586.emf"/><Relationship Id="rId1385" Type="http://schemas.openxmlformats.org/officeDocument/2006/relationships/customXml" Target="ink/ink686.xml"/><Relationship Id="rId1592" Type="http://schemas.openxmlformats.org/officeDocument/2006/relationships/image" Target="media/image793.emf"/><Relationship Id="rId1606" Type="http://schemas.openxmlformats.org/officeDocument/2006/relationships/image" Target="media/image800.emf"/><Relationship Id="rId1813" Type="http://schemas.openxmlformats.org/officeDocument/2006/relationships/customXml" Target="ink/ink900.xml"/><Relationship Id="rId91" Type="http://schemas.openxmlformats.org/officeDocument/2006/relationships/customXml" Target="ink/ink43.xml"/><Relationship Id="rId187" Type="http://schemas.openxmlformats.org/officeDocument/2006/relationships/customXml" Target="ink/ink91.xml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customXml" Target="ink/ink301.xml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customXml" Target="ink/ink616.xml"/><Relationship Id="rId1452" Type="http://schemas.openxmlformats.org/officeDocument/2006/relationships/image" Target="media/image723.emf"/><Relationship Id="rId1897" Type="http://schemas.openxmlformats.org/officeDocument/2006/relationships/customXml" Target="ink/ink942.xml"/><Relationship Id="rId2075" Type="http://schemas.openxmlformats.org/officeDocument/2006/relationships/customXml" Target="ink/ink1031.xml"/><Relationship Id="rId254" Type="http://schemas.openxmlformats.org/officeDocument/2006/relationships/image" Target="media/image124.emf"/><Relationship Id="rId699" Type="http://schemas.openxmlformats.org/officeDocument/2006/relationships/customXml" Target="ink/ink343.xml"/><Relationship Id="rId1091" Type="http://schemas.openxmlformats.org/officeDocument/2006/relationships/customXml" Target="ink/ink539.xml"/><Relationship Id="rId1105" Type="http://schemas.openxmlformats.org/officeDocument/2006/relationships/customXml" Target="ink/ink546.xml"/><Relationship Id="rId1312" Type="http://schemas.openxmlformats.org/officeDocument/2006/relationships/image" Target="media/image653.emf"/><Relationship Id="rId1757" Type="http://schemas.openxmlformats.org/officeDocument/2006/relationships/customXml" Target="ink/ink872.xml"/><Relationship Id="rId1964" Type="http://schemas.openxmlformats.org/officeDocument/2006/relationships/image" Target="media/image979.emf"/><Relationship Id="rId49" Type="http://schemas.openxmlformats.org/officeDocument/2006/relationships/customXml" Target="ink/ink22.xml"/><Relationship Id="rId114" Type="http://schemas.openxmlformats.org/officeDocument/2006/relationships/image" Target="media/image54.emf"/><Relationship Id="rId461" Type="http://schemas.openxmlformats.org/officeDocument/2006/relationships/customXml" Target="ink/ink226.xml"/><Relationship Id="rId559" Type="http://schemas.openxmlformats.org/officeDocument/2006/relationships/customXml" Target="ink/ink275.xml"/><Relationship Id="rId766" Type="http://schemas.openxmlformats.org/officeDocument/2006/relationships/image" Target="media/image380.emf"/><Relationship Id="rId1189" Type="http://schemas.openxmlformats.org/officeDocument/2006/relationships/customXml" Target="ink/ink588.xml"/><Relationship Id="rId1396" Type="http://schemas.openxmlformats.org/officeDocument/2006/relationships/image" Target="media/image695.emf"/><Relationship Id="rId1617" Type="http://schemas.openxmlformats.org/officeDocument/2006/relationships/customXml" Target="ink/ink802.xml"/><Relationship Id="rId1824" Type="http://schemas.openxmlformats.org/officeDocument/2006/relationships/image" Target="media/image909.emf"/><Relationship Id="rId2142" Type="http://schemas.openxmlformats.org/officeDocument/2006/relationships/image" Target="media/image1068.emf"/><Relationship Id="rId198" Type="http://schemas.openxmlformats.org/officeDocument/2006/relationships/image" Target="media/image96.emf"/><Relationship Id="rId321" Type="http://schemas.openxmlformats.org/officeDocument/2006/relationships/customXml" Target="ink/ink158.xml"/><Relationship Id="rId419" Type="http://schemas.openxmlformats.org/officeDocument/2006/relationships/customXml" Target="ink/ink206.xml"/><Relationship Id="rId626" Type="http://schemas.openxmlformats.org/officeDocument/2006/relationships/image" Target="media/image310.emf"/><Relationship Id="rId973" Type="http://schemas.openxmlformats.org/officeDocument/2006/relationships/customXml" Target="ink/ink480.xml"/><Relationship Id="rId1049" Type="http://schemas.openxmlformats.org/officeDocument/2006/relationships/customXml" Target="ink/ink518.xml"/><Relationship Id="rId1256" Type="http://schemas.openxmlformats.org/officeDocument/2006/relationships/image" Target="media/image625.emf"/><Relationship Id="rId2002" Type="http://schemas.openxmlformats.org/officeDocument/2006/relationships/image" Target="media/image998.emf"/><Relationship Id="rId2086" Type="http://schemas.openxmlformats.org/officeDocument/2006/relationships/image" Target="media/image1040.emf"/><Relationship Id="rId833" Type="http://schemas.openxmlformats.org/officeDocument/2006/relationships/customXml" Target="ink/ink410.xml"/><Relationship Id="rId1116" Type="http://schemas.openxmlformats.org/officeDocument/2006/relationships/image" Target="media/image555.emf"/><Relationship Id="rId1463" Type="http://schemas.openxmlformats.org/officeDocument/2006/relationships/customXml" Target="ink/ink725.xml"/><Relationship Id="rId1670" Type="http://schemas.openxmlformats.org/officeDocument/2006/relationships/image" Target="media/image832.emf"/><Relationship Id="rId1768" Type="http://schemas.openxmlformats.org/officeDocument/2006/relationships/image" Target="media/image881.emf"/><Relationship Id="rId265" Type="http://schemas.openxmlformats.org/officeDocument/2006/relationships/customXml" Target="ink/ink130.xml"/><Relationship Id="rId472" Type="http://schemas.openxmlformats.org/officeDocument/2006/relationships/image" Target="media/image233.emf"/><Relationship Id="rId900" Type="http://schemas.openxmlformats.org/officeDocument/2006/relationships/image" Target="media/image447.emf"/><Relationship Id="rId1323" Type="http://schemas.openxmlformats.org/officeDocument/2006/relationships/customXml" Target="ink/ink655.xml"/><Relationship Id="rId1530" Type="http://schemas.openxmlformats.org/officeDocument/2006/relationships/image" Target="media/image762.emf"/><Relationship Id="rId1628" Type="http://schemas.openxmlformats.org/officeDocument/2006/relationships/image" Target="media/image811.emf"/><Relationship Id="rId1975" Type="http://schemas.openxmlformats.org/officeDocument/2006/relationships/customXml" Target="ink/ink981.xml"/><Relationship Id="rId2153" Type="http://schemas.openxmlformats.org/officeDocument/2006/relationships/customXml" Target="ink/ink1070.xml"/><Relationship Id="rId125" Type="http://schemas.openxmlformats.org/officeDocument/2006/relationships/customXml" Target="ink/ink60.xml"/><Relationship Id="rId332" Type="http://schemas.openxmlformats.org/officeDocument/2006/relationships/image" Target="media/image163.emf"/><Relationship Id="rId777" Type="http://schemas.openxmlformats.org/officeDocument/2006/relationships/customXml" Target="ink/ink382.xml"/><Relationship Id="rId984" Type="http://schemas.openxmlformats.org/officeDocument/2006/relationships/image" Target="media/image489.emf"/><Relationship Id="rId1835" Type="http://schemas.openxmlformats.org/officeDocument/2006/relationships/customXml" Target="ink/ink911.xml"/><Relationship Id="rId2013" Type="http://schemas.openxmlformats.org/officeDocument/2006/relationships/customXml" Target="ink/ink1000.xml"/><Relationship Id="rId637" Type="http://schemas.openxmlformats.org/officeDocument/2006/relationships/customXml" Target="ink/ink312.xml"/><Relationship Id="rId844" Type="http://schemas.openxmlformats.org/officeDocument/2006/relationships/image" Target="media/image419.emf"/><Relationship Id="rId1267" Type="http://schemas.openxmlformats.org/officeDocument/2006/relationships/customXml" Target="ink/ink627.xml"/><Relationship Id="rId1474" Type="http://schemas.openxmlformats.org/officeDocument/2006/relationships/image" Target="media/image734.emf"/><Relationship Id="rId1681" Type="http://schemas.openxmlformats.org/officeDocument/2006/relationships/customXml" Target="ink/ink834.xml"/><Relationship Id="rId1902" Type="http://schemas.openxmlformats.org/officeDocument/2006/relationships/image" Target="media/image948.emf"/><Relationship Id="rId2097" Type="http://schemas.openxmlformats.org/officeDocument/2006/relationships/customXml" Target="ink/ink1042.xml"/><Relationship Id="rId276" Type="http://schemas.openxmlformats.org/officeDocument/2006/relationships/image" Target="media/image135.emf"/><Relationship Id="rId483" Type="http://schemas.openxmlformats.org/officeDocument/2006/relationships/customXml" Target="ink/ink237.xml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customXml" Target="ink/ink449.xml"/><Relationship Id="rId1127" Type="http://schemas.openxmlformats.org/officeDocument/2006/relationships/customXml" Target="ink/ink557.xml"/><Relationship Id="rId1334" Type="http://schemas.openxmlformats.org/officeDocument/2006/relationships/image" Target="media/image664.emf"/><Relationship Id="rId1541" Type="http://schemas.openxmlformats.org/officeDocument/2006/relationships/customXml" Target="ink/ink764.xml"/><Relationship Id="rId1779" Type="http://schemas.openxmlformats.org/officeDocument/2006/relationships/customXml" Target="ink/ink883.xml"/><Relationship Id="rId1986" Type="http://schemas.openxmlformats.org/officeDocument/2006/relationships/image" Target="media/image990.emf"/><Relationship Id="rId2164" Type="http://schemas.openxmlformats.org/officeDocument/2006/relationships/image" Target="media/image1079.emf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customXml" Target="ink/ink169.xml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customXml" Target="ink/ink491.xml"/><Relationship Id="rId1180" Type="http://schemas.openxmlformats.org/officeDocument/2006/relationships/image" Target="media/image587.emf"/><Relationship Id="rId1401" Type="http://schemas.openxmlformats.org/officeDocument/2006/relationships/customXml" Target="ink/ink694.xml"/><Relationship Id="rId1639" Type="http://schemas.openxmlformats.org/officeDocument/2006/relationships/customXml" Target="ink/ink813.xml"/><Relationship Id="rId1846" Type="http://schemas.openxmlformats.org/officeDocument/2006/relationships/image" Target="media/image920.emf"/><Relationship Id="rId2024" Type="http://schemas.openxmlformats.org/officeDocument/2006/relationships/image" Target="media/image1009.emf"/><Relationship Id="rId203" Type="http://schemas.openxmlformats.org/officeDocument/2006/relationships/customXml" Target="ink/ink99.xml"/><Relationship Id="rId648" Type="http://schemas.openxmlformats.org/officeDocument/2006/relationships/image" Target="media/image321.emf"/><Relationship Id="rId855" Type="http://schemas.openxmlformats.org/officeDocument/2006/relationships/customXml" Target="ink/ink421.xml"/><Relationship Id="rId1040" Type="http://schemas.openxmlformats.org/officeDocument/2006/relationships/image" Target="media/image517.emf"/><Relationship Id="rId1278" Type="http://schemas.openxmlformats.org/officeDocument/2006/relationships/image" Target="media/image636.emf"/><Relationship Id="rId1485" Type="http://schemas.openxmlformats.org/officeDocument/2006/relationships/customXml" Target="ink/ink736.xml"/><Relationship Id="rId1692" Type="http://schemas.openxmlformats.org/officeDocument/2006/relationships/image" Target="media/image843.emf"/><Relationship Id="rId1706" Type="http://schemas.openxmlformats.org/officeDocument/2006/relationships/image" Target="media/image850.emf"/><Relationship Id="rId1913" Type="http://schemas.openxmlformats.org/officeDocument/2006/relationships/customXml" Target="ink/ink950.xml"/><Relationship Id="rId287" Type="http://schemas.openxmlformats.org/officeDocument/2006/relationships/customXml" Target="ink/ink141.xml"/><Relationship Id="rId410" Type="http://schemas.openxmlformats.org/officeDocument/2006/relationships/image" Target="media/image202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customXml" Target="ink/ink351.xml"/><Relationship Id="rId922" Type="http://schemas.openxmlformats.org/officeDocument/2006/relationships/image" Target="media/image458.emf"/><Relationship Id="rId1138" Type="http://schemas.openxmlformats.org/officeDocument/2006/relationships/image" Target="media/image566.emf"/><Relationship Id="rId1345" Type="http://schemas.openxmlformats.org/officeDocument/2006/relationships/customXml" Target="ink/ink666.xml"/><Relationship Id="rId1552" Type="http://schemas.openxmlformats.org/officeDocument/2006/relationships/image" Target="media/image773.emf"/><Relationship Id="rId1997" Type="http://schemas.openxmlformats.org/officeDocument/2006/relationships/customXml" Target="ink/ink992.xml"/><Relationship Id="rId2175" Type="http://schemas.openxmlformats.org/officeDocument/2006/relationships/theme" Target="theme/theme1.xml"/><Relationship Id="rId147" Type="http://schemas.openxmlformats.org/officeDocument/2006/relationships/customXml" Target="ink/ink71.xml"/><Relationship Id="rId354" Type="http://schemas.openxmlformats.org/officeDocument/2006/relationships/image" Target="media/image174.emf"/><Relationship Id="rId799" Type="http://schemas.openxmlformats.org/officeDocument/2006/relationships/customXml" Target="ink/ink393.xml"/><Relationship Id="rId1191" Type="http://schemas.openxmlformats.org/officeDocument/2006/relationships/customXml" Target="ink/ink589.xml"/><Relationship Id="rId1205" Type="http://schemas.openxmlformats.org/officeDocument/2006/relationships/customXml" Target="ink/ink596.xml"/><Relationship Id="rId1857" Type="http://schemas.openxmlformats.org/officeDocument/2006/relationships/customXml" Target="ink/ink922.xml"/><Relationship Id="rId2035" Type="http://schemas.openxmlformats.org/officeDocument/2006/relationships/customXml" Target="ink/ink1011.xml"/><Relationship Id="rId51" Type="http://schemas.openxmlformats.org/officeDocument/2006/relationships/customXml" Target="ink/ink23.xml"/><Relationship Id="rId561" Type="http://schemas.openxmlformats.org/officeDocument/2006/relationships/customXml" Target="ink/ink276.xml"/><Relationship Id="rId659" Type="http://schemas.openxmlformats.org/officeDocument/2006/relationships/customXml" Target="ink/ink323.xml"/><Relationship Id="rId866" Type="http://schemas.openxmlformats.org/officeDocument/2006/relationships/image" Target="media/image430.emf"/><Relationship Id="rId1289" Type="http://schemas.openxmlformats.org/officeDocument/2006/relationships/customXml" Target="ink/ink638.xml"/><Relationship Id="rId1412" Type="http://schemas.openxmlformats.org/officeDocument/2006/relationships/image" Target="media/image703.emf"/><Relationship Id="rId1496" Type="http://schemas.openxmlformats.org/officeDocument/2006/relationships/image" Target="media/image745.emf"/><Relationship Id="rId1717" Type="http://schemas.openxmlformats.org/officeDocument/2006/relationships/customXml" Target="ink/ink852.xml"/><Relationship Id="rId1924" Type="http://schemas.openxmlformats.org/officeDocument/2006/relationships/image" Target="media/image959.emf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customXml" Target="ink/ink207.xml"/><Relationship Id="rId519" Type="http://schemas.openxmlformats.org/officeDocument/2006/relationships/customXml" Target="ink/ink255.xml"/><Relationship Id="rId1051" Type="http://schemas.openxmlformats.org/officeDocument/2006/relationships/customXml" Target="ink/ink519.xml"/><Relationship Id="rId1149" Type="http://schemas.openxmlformats.org/officeDocument/2006/relationships/customXml" Target="ink/ink568.xml"/><Relationship Id="rId1356" Type="http://schemas.openxmlformats.org/officeDocument/2006/relationships/image" Target="media/image675.emf"/><Relationship Id="rId2102" Type="http://schemas.openxmlformats.org/officeDocument/2006/relationships/image" Target="media/image1048.emf"/><Relationship Id="rId158" Type="http://schemas.openxmlformats.org/officeDocument/2006/relationships/image" Target="media/image76.emf"/><Relationship Id="rId726" Type="http://schemas.openxmlformats.org/officeDocument/2006/relationships/image" Target="media/image360.emf"/><Relationship Id="rId933" Type="http://schemas.openxmlformats.org/officeDocument/2006/relationships/customXml" Target="ink/ink460.xml"/><Relationship Id="rId1009" Type="http://schemas.openxmlformats.org/officeDocument/2006/relationships/customXml" Target="ink/ink498.xml"/><Relationship Id="rId1563" Type="http://schemas.openxmlformats.org/officeDocument/2006/relationships/customXml" Target="ink/ink775.xml"/><Relationship Id="rId1770" Type="http://schemas.openxmlformats.org/officeDocument/2006/relationships/image" Target="media/image882.emf"/><Relationship Id="rId1868" Type="http://schemas.openxmlformats.org/officeDocument/2006/relationships/image" Target="media/image931.emf"/><Relationship Id="rId62" Type="http://schemas.openxmlformats.org/officeDocument/2006/relationships/image" Target="media/image28.emf"/><Relationship Id="rId365" Type="http://schemas.openxmlformats.org/officeDocument/2006/relationships/image" Target="media/image180.wmf"/><Relationship Id="rId572" Type="http://schemas.openxmlformats.org/officeDocument/2006/relationships/image" Target="media/image283.emf"/><Relationship Id="rId1216" Type="http://schemas.openxmlformats.org/officeDocument/2006/relationships/image" Target="media/image605.emf"/><Relationship Id="rId1423" Type="http://schemas.openxmlformats.org/officeDocument/2006/relationships/customXml" Target="ink/ink705.xml"/><Relationship Id="rId1630" Type="http://schemas.openxmlformats.org/officeDocument/2006/relationships/image" Target="media/image812.emf"/><Relationship Id="rId2046" Type="http://schemas.openxmlformats.org/officeDocument/2006/relationships/image" Target="media/image1020.emf"/><Relationship Id="rId225" Type="http://schemas.openxmlformats.org/officeDocument/2006/relationships/customXml" Target="ink/ink110.xml"/><Relationship Id="rId432" Type="http://schemas.openxmlformats.org/officeDocument/2006/relationships/image" Target="media/image213.emf"/><Relationship Id="rId877" Type="http://schemas.openxmlformats.org/officeDocument/2006/relationships/customXml" Target="ink/ink432.xml"/><Relationship Id="rId1062" Type="http://schemas.openxmlformats.org/officeDocument/2006/relationships/image" Target="media/image528.emf"/><Relationship Id="rId1728" Type="http://schemas.openxmlformats.org/officeDocument/2006/relationships/image" Target="media/image861.emf"/><Relationship Id="rId1935" Type="http://schemas.openxmlformats.org/officeDocument/2006/relationships/customXml" Target="ink/ink961.xml"/><Relationship Id="rId2113" Type="http://schemas.openxmlformats.org/officeDocument/2006/relationships/customXml" Target="ink/ink1050.xml"/><Relationship Id="rId737" Type="http://schemas.openxmlformats.org/officeDocument/2006/relationships/customXml" Target="ink/ink362.xml"/><Relationship Id="rId944" Type="http://schemas.openxmlformats.org/officeDocument/2006/relationships/image" Target="media/image469.emf"/><Relationship Id="rId1367" Type="http://schemas.openxmlformats.org/officeDocument/2006/relationships/customXml" Target="ink/ink677.xml"/><Relationship Id="rId1574" Type="http://schemas.openxmlformats.org/officeDocument/2006/relationships/image" Target="media/image784.emf"/><Relationship Id="rId1781" Type="http://schemas.openxmlformats.org/officeDocument/2006/relationships/customXml" Target="ink/ink884.xml"/><Relationship Id="rId73" Type="http://schemas.openxmlformats.org/officeDocument/2006/relationships/customXml" Target="ink/ink34.xml"/><Relationship Id="rId169" Type="http://schemas.openxmlformats.org/officeDocument/2006/relationships/customXml" Target="ink/ink82.xml"/><Relationship Id="rId376" Type="http://schemas.openxmlformats.org/officeDocument/2006/relationships/image" Target="media/image185.emf"/><Relationship Id="rId583" Type="http://schemas.openxmlformats.org/officeDocument/2006/relationships/customXml" Target="ink/ink286.xml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customXml" Target="ink/ink607.xml"/><Relationship Id="rId1434" Type="http://schemas.openxmlformats.org/officeDocument/2006/relationships/image" Target="media/image714.emf"/><Relationship Id="rId1641" Type="http://schemas.openxmlformats.org/officeDocument/2006/relationships/customXml" Target="ink/ink814.xml"/><Relationship Id="rId1879" Type="http://schemas.openxmlformats.org/officeDocument/2006/relationships/customXml" Target="ink/ink933.xml"/><Relationship Id="rId2057" Type="http://schemas.openxmlformats.org/officeDocument/2006/relationships/customXml" Target="ink/ink1022.xml"/><Relationship Id="rId4" Type="http://schemas.openxmlformats.org/officeDocument/2006/relationships/webSettings" Target="webSettings.xml"/><Relationship Id="rId236" Type="http://schemas.openxmlformats.org/officeDocument/2006/relationships/image" Target="media/image115.emf"/><Relationship Id="rId443" Type="http://schemas.openxmlformats.org/officeDocument/2006/relationships/customXml" Target="ink/ink218.xml"/><Relationship Id="rId650" Type="http://schemas.openxmlformats.org/officeDocument/2006/relationships/image" Target="media/image322.emf"/><Relationship Id="rId888" Type="http://schemas.openxmlformats.org/officeDocument/2006/relationships/image" Target="media/image441.emf"/><Relationship Id="rId1073" Type="http://schemas.openxmlformats.org/officeDocument/2006/relationships/customXml" Target="ink/ink530.xml"/><Relationship Id="rId1280" Type="http://schemas.openxmlformats.org/officeDocument/2006/relationships/image" Target="media/image637.emf"/><Relationship Id="rId1501" Type="http://schemas.openxmlformats.org/officeDocument/2006/relationships/customXml" Target="ink/ink744.xml"/><Relationship Id="rId1739" Type="http://schemas.openxmlformats.org/officeDocument/2006/relationships/customXml" Target="ink/ink863.xml"/><Relationship Id="rId1946" Type="http://schemas.openxmlformats.org/officeDocument/2006/relationships/image" Target="media/image970.emf"/><Relationship Id="rId2124" Type="http://schemas.openxmlformats.org/officeDocument/2006/relationships/image" Target="media/image1059.emf"/><Relationship Id="rId303" Type="http://schemas.openxmlformats.org/officeDocument/2006/relationships/customXml" Target="ink/ink149.xml"/><Relationship Id="rId748" Type="http://schemas.openxmlformats.org/officeDocument/2006/relationships/image" Target="media/image371.emf"/><Relationship Id="rId955" Type="http://schemas.openxmlformats.org/officeDocument/2006/relationships/customXml" Target="ink/ink471.xml"/><Relationship Id="rId1140" Type="http://schemas.openxmlformats.org/officeDocument/2006/relationships/image" Target="media/image567.emf"/><Relationship Id="rId1378" Type="http://schemas.openxmlformats.org/officeDocument/2006/relationships/image" Target="media/image686.emf"/><Relationship Id="rId1585" Type="http://schemas.openxmlformats.org/officeDocument/2006/relationships/customXml" Target="ink/ink786.xml"/><Relationship Id="rId1792" Type="http://schemas.openxmlformats.org/officeDocument/2006/relationships/image" Target="media/image893.emf"/><Relationship Id="rId1806" Type="http://schemas.openxmlformats.org/officeDocument/2006/relationships/image" Target="media/image900.emf"/><Relationship Id="rId84" Type="http://schemas.openxmlformats.org/officeDocument/2006/relationships/image" Target="media/image39.emf"/><Relationship Id="rId387" Type="http://schemas.openxmlformats.org/officeDocument/2006/relationships/customXml" Target="ink/ink190.xml"/><Relationship Id="rId510" Type="http://schemas.openxmlformats.org/officeDocument/2006/relationships/image" Target="media/image252.emf"/><Relationship Id="rId594" Type="http://schemas.openxmlformats.org/officeDocument/2006/relationships/image" Target="media/image294.emf"/><Relationship Id="rId608" Type="http://schemas.openxmlformats.org/officeDocument/2006/relationships/oleObject" Target="embeddings/oleObject4.bin"/><Relationship Id="rId815" Type="http://schemas.openxmlformats.org/officeDocument/2006/relationships/customXml" Target="ink/ink401.xml"/><Relationship Id="rId1238" Type="http://schemas.openxmlformats.org/officeDocument/2006/relationships/image" Target="media/image616.emf"/><Relationship Id="rId1445" Type="http://schemas.openxmlformats.org/officeDocument/2006/relationships/customXml" Target="ink/ink716.xml"/><Relationship Id="rId1652" Type="http://schemas.openxmlformats.org/officeDocument/2006/relationships/image" Target="media/image823.emf"/><Relationship Id="rId2068" Type="http://schemas.openxmlformats.org/officeDocument/2006/relationships/image" Target="media/image1031.emf"/><Relationship Id="rId247" Type="http://schemas.openxmlformats.org/officeDocument/2006/relationships/customXml" Target="ink/ink121.xml"/><Relationship Id="rId899" Type="http://schemas.openxmlformats.org/officeDocument/2006/relationships/customXml" Target="ink/ink443.xml"/><Relationship Id="rId1000" Type="http://schemas.openxmlformats.org/officeDocument/2006/relationships/image" Target="media/image497.emf"/><Relationship Id="rId1084" Type="http://schemas.openxmlformats.org/officeDocument/2006/relationships/image" Target="media/image539.emf"/><Relationship Id="rId1305" Type="http://schemas.openxmlformats.org/officeDocument/2006/relationships/customXml" Target="ink/ink646.xml"/><Relationship Id="rId1957" Type="http://schemas.openxmlformats.org/officeDocument/2006/relationships/customXml" Target="ink/ink972.xml"/><Relationship Id="rId107" Type="http://schemas.openxmlformats.org/officeDocument/2006/relationships/customXml" Target="ink/ink51.xml"/><Relationship Id="rId454" Type="http://schemas.openxmlformats.org/officeDocument/2006/relationships/image" Target="media/image224.emf"/><Relationship Id="rId661" Type="http://schemas.openxmlformats.org/officeDocument/2006/relationships/customXml" Target="ink/ink324.xml"/><Relationship Id="rId759" Type="http://schemas.openxmlformats.org/officeDocument/2006/relationships/customXml" Target="ink/ink373.xml"/><Relationship Id="rId966" Type="http://schemas.openxmlformats.org/officeDocument/2006/relationships/image" Target="media/image480.emf"/><Relationship Id="rId1291" Type="http://schemas.openxmlformats.org/officeDocument/2006/relationships/customXml" Target="ink/ink639.xml"/><Relationship Id="rId1389" Type="http://schemas.openxmlformats.org/officeDocument/2006/relationships/customXml" Target="ink/ink688.xml"/><Relationship Id="rId1512" Type="http://schemas.openxmlformats.org/officeDocument/2006/relationships/image" Target="media/image753.emf"/><Relationship Id="rId1596" Type="http://schemas.openxmlformats.org/officeDocument/2006/relationships/image" Target="media/image795.emf"/><Relationship Id="rId1817" Type="http://schemas.openxmlformats.org/officeDocument/2006/relationships/customXml" Target="ink/ink902.xml"/><Relationship Id="rId2135" Type="http://schemas.openxmlformats.org/officeDocument/2006/relationships/customXml" Target="ink/ink1061.xml"/><Relationship Id="rId11" Type="http://schemas.openxmlformats.org/officeDocument/2006/relationships/customXml" Target="ink/ink3.xml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customXml" Target="ink/ink256.xml"/><Relationship Id="rId619" Type="http://schemas.openxmlformats.org/officeDocument/2006/relationships/customXml" Target="ink/ink303.xml"/><Relationship Id="rId1151" Type="http://schemas.openxmlformats.org/officeDocument/2006/relationships/customXml" Target="ink/ink569.xml"/><Relationship Id="rId1249" Type="http://schemas.openxmlformats.org/officeDocument/2006/relationships/customXml" Target="ink/ink618.xml"/><Relationship Id="rId2079" Type="http://schemas.openxmlformats.org/officeDocument/2006/relationships/customXml" Target="ink/ink1033.xml"/><Relationship Id="rId95" Type="http://schemas.openxmlformats.org/officeDocument/2006/relationships/customXml" Target="ink/ink45.xml"/><Relationship Id="rId160" Type="http://schemas.openxmlformats.org/officeDocument/2006/relationships/image" Target="media/image77.emf"/><Relationship Id="rId826" Type="http://schemas.openxmlformats.org/officeDocument/2006/relationships/image" Target="media/image410.emf"/><Relationship Id="rId1011" Type="http://schemas.openxmlformats.org/officeDocument/2006/relationships/customXml" Target="ink/ink499.xml"/><Relationship Id="rId1109" Type="http://schemas.openxmlformats.org/officeDocument/2006/relationships/customXml" Target="ink/ink548.xml"/><Relationship Id="rId1456" Type="http://schemas.openxmlformats.org/officeDocument/2006/relationships/image" Target="media/image725.emf"/><Relationship Id="rId1663" Type="http://schemas.openxmlformats.org/officeDocument/2006/relationships/customXml" Target="ink/ink825.xml"/><Relationship Id="rId1870" Type="http://schemas.openxmlformats.org/officeDocument/2006/relationships/image" Target="media/image932.emf"/><Relationship Id="rId1968" Type="http://schemas.openxmlformats.org/officeDocument/2006/relationships/image" Target="media/image981.emf"/><Relationship Id="rId258" Type="http://schemas.openxmlformats.org/officeDocument/2006/relationships/image" Target="media/image126.emf"/><Relationship Id="rId465" Type="http://schemas.openxmlformats.org/officeDocument/2006/relationships/customXml" Target="ink/ink228.xml"/><Relationship Id="rId672" Type="http://schemas.openxmlformats.org/officeDocument/2006/relationships/image" Target="media/image333.emf"/><Relationship Id="rId1095" Type="http://schemas.openxmlformats.org/officeDocument/2006/relationships/customXml" Target="ink/ink541.xml"/><Relationship Id="rId1316" Type="http://schemas.openxmlformats.org/officeDocument/2006/relationships/image" Target="media/image655.emf"/><Relationship Id="rId1523" Type="http://schemas.openxmlformats.org/officeDocument/2006/relationships/customXml" Target="ink/ink755.xml"/><Relationship Id="rId1730" Type="http://schemas.openxmlformats.org/officeDocument/2006/relationships/image" Target="media/image862.emf"/><Relationship Id="rId2146" Type="http://schemas.openxmlformats.org/officeDocument/2006/relationships/image" Target="media/image1070.emf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customXml" Target="ink/ink160.xml"/><Relationship Id="rId532" Type="http://schemas.openxmlformats.org/officeDocument/2006/relationships/image" Target="media/image263.emf"/><Relationship Id="rId977" Type="http://schemas.openxmlformats.org/officeDocument/2006/relationships/customXml" Target="ink/ink482.xml"/><Relationship Id="rId1162" Type="http://schemas.openxmlformats.org/officeDocument/2006/relationships/image" Target="media/image578.emf"/><Relationship Id="rId1828" Type="http://schemas.openxmlformats.org/officeDocument/2006/relationships/image" Target="media/image911.emf"/><Relationship Id="rId2006" Type="http://schemas.openxmlformats.org/officeDocument/2006/relationships/image" Target="media/image1000.emf"/><Relationship Id="rId171" Type="http://schemas.openxmlformats.org/officeDocument/2006/relationships/customXml" Target="ink/ink83.xml"/><Relationship Id="rId837" Type="http://schemas.openxmlformats.org/officeDocument/2006/relationships/customXml" Target="ink/ink412.xml"/><Relationship Id="rId1022" Type="http://schemas.openxmlformats.org/officeDocument/2006/relationships/image" Target="media/image508.emf"/><Relationship Id="rId1467" Type="http://schemas.openxmlformats.org/officeDocument/2006/relationships/customXml" Target="ink/ink727.xml"/><Relationship Id="rId1674" Type="http://schemas.openxmlformats.org/officeDocument/2006/relationships/image" Target="media/image834.emf"/><Relationship Id="rId1881" Type="http://schemas.openxmlformats.org/officeDocument/2006/relationships/customXml" Target="ink/ink934.xml"/><Relationship Id="rId269" Type="http://schemas.openxmlformats.org/officeDocument/2006/relationships/customXml" Target="ink/ink132.xml"/><Relationship Id="rId476" Type="http://schemas.openxmlformats.org/officeDocument/2006/relationships/image" Target="media/image235.emf"/><Relationship Id="rId683" Type="http://schemas.openxmlformats.org/officeDocument/2006/relationships/customXml" Target="ink/ink335.xml"/><Relationship Id="rId890" Type="http://schemas.openxmlformats.org/officeDocument/2006/relationships/image" Target="media/image442.emf"/><Relationship Id="rId904" Type="http://schemas.openxmlformats.org/officeDocument/2006/relationships/image" Target="media/image449.emf"/><Relationship Id="rId1327" Type="http://schemas.openxmlformats.org/officeDocument/2006/relationships/customXml" Target="ink/ink657.xml"/><Relationship Id="rId1534" Type="http://schemas.openxmlformats.org/officeDocument/2006/relationships/image" Target="media/image764.emf"/><Relationship Id="rId1741" Type="http://schemas.openxmlformats.org/officeDocument/2006/relationships/customXml" Target="ink/ink864.xml"/><Relationship Id="rId1979" Type="http://schemas.openxmlformats.org/officeDocument/2006/relationships/customXml" Target="ink/ink983.xml"/><Relationship Id="rId2157" Type="http://schemas.openxmlformats.org/officeDocument/2006/relationships/customXml" Target="ink/ink1072.xml"/><Relationship Id="rId33" Type="http://schemas.openxmlformats.org/officeDocument/2006/relationships/customXml" Target="ink/ink14.xml"/><Relationship Id="rId129" Type="http://schemas.openxmlformats.org/officeDocument/2006/relationships/customXml" Target="ink/ink62.xml"/><Relationship Id="rId336" Type="http://schemas.openxmlformats.org/officeDocument/2006/relationships/image" Target="media/image165.emf"/><Relationship Id="rId543" Type="http://schemas.openxmlformats.org/officeDocument/2006/relationships/customXml" Target="ink/ink267.xml"/><Relationship Id="rId988" Type="http://schemas.openxmlformats.org/officeDocument/2006/relationships/image" Target="media/image491.emf"/><Relationship Id="rId1173" Type="http://schemas.openxmlformats.org/officeDocument/2006/relationships/customXml" Target="ink/ink580.xml"/><Relationship Id="rId1380" Type="http://schemas.openxmlformats.org/officeDocument/2006/relationships/image" Target="media/image687.emf"/><Relationship Id="rId1601" Type="http://schemas.openxmlformats.org/officeDocument/2006/relationships/customXml" Target="ink/ink794.xml"/><Relationship Id="rId1839" Type="http://schemas.openxmlformats.org/officeDocument/2006/relationships/customXml" Target="ink/ink913.xml"/><Relationship Id="rId2017" Type="http://schemas.openxmlformats.org/officeDocument/2006/relationships/customXml" Target="ink/ink1002.xml"/><Relationship Id="rId182" Type="http://schemas.openxmlformats.org/officeDocument/2006/relationships/image" Target="media/image88.emf"/><Relationship Id="rId403" Type="http://schemas.openxmlformats.org/officeDocument/2006/relationships/customXml" Target="ink/ink198.xml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customXml" Target="ink/ink510.xml"/><Relationship Id="rId1478" Type="http://schemas.openxmlformats.org/officeDocument/2006/relationships/image" Target="media/image736.emf"/><Relationship Id="rId1685" Type="http://schemas.openxmlformats.org/officeDocument/2006/relationships/customXml" Target="ink/ink836.xml"/><Relationship Id="rId1892" Type="http://schemas.openxmlformats.org/officeDocument/2006/relationships/image" Target="media/image943.emf"/><Relationship Id="rId1906" Type="http://schemas.openxmlformats.org/officeDocument/2006/relationships/image" Target="media/image950.emf"/><Relationship Id="rId487" Type="http://schemas.openxmlformats.org/officeDocument/2006/relationships/customXml" Target="ink/ink239.xml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customXml" Target="ink/ink451.xml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1545" Type="http://schemas.openxmlformats.org/officeDocument/2006/relationships/customXml" Target="ink/ink766.xml"/><Relationship Id="rId2070" Type="http://schemas.openxmlformats.org/officeDocument/2006/relationships/image" Target="media/image1032.emf"/><Relationship Id="rId2168" Type="http://schemas.openxmlformats.org/officeDocument/2006/relationships/image" Target="media/image1081.emf"/><Relationship Id="rId347" Type="http://schemas.openxmlformats.org/officeDocument/2006/relationships/customXml" Target="ink/ink171.xml"/><Relationship Id="rId999" Type="http://schemas.openxmlformats.org/officeDocument/2006/relationships/customXml" Target="ink/ink493.xml"/><Relationship Id="rId1100" Type="http://schemas.openxmlformats.org/officeDocument/2006/relationships/image" Target="media/image547.emf"/><Relationship Id="rId1184" Type="http://schemas.openxmlformats.org/officeDocument/2006/relationships/image" Target="media/image589.emf"/><Relationship Id="rId1405" Type="http://schemas.openxmlformats.org/officeDocument/2006/relationships/customXml" Target="ink/ink696.xml"/><Relationship Id="rId1752" Type="http://schemas.openxmlformats.org/officeDocument/2006/relationships/image" Target="media/image873.emf"/><Relationship Id="rId2028" Type="http://schemas.openxmlformats.org/officeDocument/2006/relationships/image" Target="media/image1011.emf"/><Relationship Id="rId44" Type="http://schemas.openxmlformats.org/officeDocument/2006/relationships/image" Target="media/image19.emf"/><Relationship Id="rId554" Type="http://schemas.openxmlformats.org/officeDocument/2006/relationships/image" Target="media/image274.emf"/><Relationship Id="rId761" Type="http://schemas.openxmlformats.org/officeDocument/2006/relationships/customXml" Target="ink/ink374.xml"/><Relationship Id="rId859" Type="http://schemas.openxmlformats.org/officeDocument/2006/relationships/customXml" Target="ink/ink423.xml"/><Relationship Id="rId1391" Type="http://schemas.openxmlformats.org/officeDocument/2006/relationships/customXml" Target="ink/ink689.xml"/><Relationship Id="rId1489" Type="http://schemas.openxmlformats.org/officeDocument/2006/relationships/customXml" Target="ink/ink738.xml"/><Relationship Id="rId1612" Type="http://schemas.openxmlformats.org/officeDocument/2006/relationships/image" Target="media/image803.emf"/><Relationship Id="rId1696" Type="http://schemas.openxmlformats.org/officeDocument/2006/relationships/image" Target="media/image845.emf"/><Relationship Id="rId1917" Type="http://schemas.openxmlformats.org/officeDocument/2006/relationships/customXml" Target="ink/ink952.xml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customXml" Target="ink/ink304.xml"/><Relationship Id="rId1044" Type="http://schemas.openxmlformats.org/officeDocument/2006/relationships/image" Target="media/image519.emf"/><Relationship Id="rId1251" Type="http://schemas.openxmlformats.org/officeDocument/2006/relationships/customXml" Target="ink/ink619.xml"/><Relationship Id="rId1349" Type="http://schemas.openxmlformats.org/officeDocument/2006/relationships/customXml" Target="ink/ink668.xml"/><Relationship Id="rId2081" Type="http://schemas.openxmlformats.org/officeDocument/2006/relationships/customXml" Target="ink/ink1034.xml"/><Relationship Id="rId260" Type="http://schemas.openxmlformats.org/officeDocument/2006/relationships/image" Target="media/image127.emf"/><Relationship Id="rId719" Type="http://schemas.openxmlformats.org/officeDocument/2006/relationships/customXml" Target="ink/ink353.xml"/><Relationship Id="rId926" Type="http://schemas.openxmlformats.org/officeDocument/2006/relationships/image" Target="media/image460.emf"/><Relationship Id="rId1111" Type="http://schemas.openxmlformats.org/officeDocument/2006/relationships/customXml" Target="ink/ink549.xml"/><Relationship Id="rId1556" Type="http://schemas.openxmlformats.org/officeDocument/2006/relationships/image" Target="media/image775.emf"/><Relationship Id="rId1763" Type="http://schemas.openxmlformats.org/officeDocument/2006/relationships/customXml" Target="ink/ink875.xml"/><Relationship Id="rId1970" Type="http://schemas.openxmlformats.org/officeDocument/2006/relationships/image" Target="media/image982.emf"/><Relationship Id="rId55" Type="http://schemas.openxmlformats.org/officeDocument/2006/relationships/customXml" Target="ink/ink25.xml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customXml" Target="ink/ink278.xml"/><Relationship Id="rId772" Type="http://schemas.openxmlformats.org/officeDocument/2006/relationships/image" Target="media/image383.emf"/><Relationship Id="rId1195" Type="http://schemas.openxmlformats.org/officeDocument/2006/relationships/customXml" Target="ink/ink591.xml"/><Relationship Id="rId1209" Type="http://schemas.openxmlformats.org/officeDocument/2006/relationships/customXml" Target="ink/ink598.xml"/><Relationship Id="rId1416" Type="http://schemas.openxmlformats.org/officeDocument/2006/relationships/image" Target="media/image705.emf"/><Relationship Id="rId1623" Type="http://schemas.openxmlformats.org/officeDocument/2006/relationships/customXml" Target="ink/ink805.xml"/><Relationship Id="rId1830" Type="http://schemas.openxmlformats.org/officeDocument/2006/relationships/image" Target="media/image912.emf"/><Relationship Id="rId2039" Type="http://schemas.openxmlformats.org/officeDocument/2006/relationships/customXml" Target="ink/ink1013.xml"/><Relationship Id="rId218" Type="http://schemas.openxmlformats.org/officeDocument/2006/relationships/image" Target="media/image106.emf"/><Relationship Id="rId425" Type="http://schemas.openxmlformats.org/officeDocument/2006/relationships/customXml" Target="ink/ink209.xml"/><Relationship Id="rId632" Type="http://schemas.openxmlformats.org/officeDocument/2006/relationships/image" Target="media/image313.emf"/><Relationship Id="rId1055" Type="http://schemas.openxmlformats.org/officeDocument/2006/relationships/customXml" Target="ink/ink521.xml"/><Relationship Id="rId1262" Type="http://schemas.openxmlformats.org/officeDocument/2006/relationships/image" Target="media/image628.emf"/><Relationship Id="rId1928" Type="http://schemas.openxmlformats.org/officeDocument/2006/relationships/image" Target="media/image961.emf"/><Relationship Id="rId2092" Type="http://schemas.openxmlformats.org/officeDocument/2006/relationships/image" Target="media/image1043.emf"/><Relationship Id="rId2106" Type="http://schemas.openxmlformats.org/officeDocument/2006/relationships/image" Target="media/image1050.emf"/><Relationship Id="rId271" Type="http://schemas.openxmlformats.org/officeDocument/2006/relationships/customXml" Target="ink/ink133.xml"/><Relationship Id="rId937" Type="http://schemas.openxmlformats.org/officeDocument/2006/relationships/customXml" Target="ink/ink462.xml"/><Relationship Id="rId1122" Type="http://schemas.openxmlformats.org/officeDocument/2006/relationships/image" Target="media/image558.emf"/><Relationship Id="rId1567" Type="http://schemas.openxmlformats.org/officeDocument/2006/relationships/customXml" Target="ink/ink777.xml"/><Relationship Id="rId1774" Type="http://schemas.openxmlformats.org/officeDocument/2006/relationships/image" Target="media/image884.emf"/><Relationship Id="rId1981" Type="http://schemas.openxmlformats.org/officeDocument/2006/relationships/customXml" Target="ink/ink984.xml"/><Relationship Id="rId66" Type="http://schemas.openxmlformats.org/officeDocument/2006/relationships/image" Target="media/image30.emf"/><Relationship Id="rId131" Type="http://schemas.openxmlformats.org/officeDocument/2006/relationships/customXml" Target="ink/ink63.xml"/><Relationship Id="rId369" Type="http://schemas.openxmlformats.org/officeDocument/2006/relationships/customXml" Target="ink/ink181.xml"/><Relationship Id="rId576" Type="http://schemas.openxmlformats.org/officeDocument/2006/relationships/oleObject" Target="embeddings/oleObject3.bin"/><Relationship Id="rId783" Type="http://schemas.openxmlformats.org/officeDocument/2006/relationships/customXml" Target="ink/ink385.xml"/><Relationship Id="rId990" Type="http://schemas.openxmlformats.org/officeDocument/2006/relationships/image" Target="media/image492.emf"/><Relationship Id="rId1427" Type="http://schemas.openxmlformats.org/officeDocument/2006/relationships/customXml" Target="ink/ink707.xml"/><Relationship Id="rId1634" Type="http://schemas.openxmlformats.org/officeDocument/2006/relationships/image" Target="media/image814.emf"/><Relationship Id="rId1841" Type="http://schemas.openxmlformats.org/officeDocument/2006/relationships/customXml" Target="ink/ink914.xml"/><Relationship Id="rId229" Type="http://schemas.openxmlformats.org/officeDocument/2006/relationships/customXml" Target="ink/ink112.xml"/><Relationship Id="rId436" Type="http://schemas.openxmlformats.org/officeDocument/2006/relationships/image" Target="media/image215.emf"/><Relationship Id="rId643" Type="http://schemas.openxmlformats.org/officeDocument/2006/relationships/customXml" Target="ink/ink315.xml"/><Relationship Id="rId1066" Type="http://schemas.openxmlformats.org/officeDocument/2006/relationships/image" Target="media/image530.emf"/><Relationship Id="rId1273" Type="http://schemas.openxmlformats.org/officeDocument/2006/relationships/customXml" Target="ink/ink630.xml"/><Relationship Id="rId1480" Type="http://schemas.openxmlformats.org/officeDocument/2006/relationships/image" Target="media/image737.emf"/><Relationship Id="rId1939" Type="http://schemas.openxmlformats.org/officeDocument/2006/relationships/customXml" Target="ink/ink963.xml"/><Relationship Id="rId2117" Type="http://schemas.openxmlformats.org/officeDocument/2006/relationships/customXml" Target="ink/ink1052.xml"/><Relationship Id="rId850" Type="http://schemas.openxmlformats.org/officeDocument/2006/relationships/image" Target="media/image422.emf"/><Relationship Id="rId948" Type="http://schemas.openxmlformats.org/officeDocument/2006/relationships/image" Target="media/image471.emf"/><Relationship Id="rId1133" Type="http://schemas.openxmlformats.org/officeDocument/2006/relationships/customXml" Target="ink/ink560.xml"/><Relationship Id="rId1578" Type="http://schemas.openxmlformats.org/officeDocument/2006/relationships/image" Target="media/image786.emf"/><Relationship Id="rId1701" Type="http://schemas.openxmlformats.org/officeDocument/2006/relationships/customXml" Target="ink/ink844.xml"/><Relationship Id="rId1785" Type="http://schemas.openxmlformats.org/officeDocument/2006/relationships/customXml" Target="ink/ink886.xml"/><Relationship Id="rId1992" Type="http://schemas.openxmlformats.org/officeDocument/2006/relationships/image" Target="media/image993.emf"/><Relationship Id="rId77" Type="http://schemas.openxmlformats.org/officeDocument/2006/relationships/customXml" Target="ink/ink36.xml"/><Relationship Id="rId282" Type="http://schemas.openxmlformats.org/officeDocument/2006/relationships/image" Target="media/image138.emf"/><Relationship Id="rId503" Type="http://schemas.openxmlformats.org/officeDocument/2006/relationships/customXml" Target="ink/ink247.xml"/><Relationship Id="rId587" Type="http://schemas.openxmlformats.org/officeDocument/2006/relationships/customXml" Target="ink/ink288.xml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image" Target="media/image667.emf"/><Relationship Id="rId1438" Type="http://schemas.openxmlformats.org/officeDocument/2006/relationships/image" Target="media/image716.emf"/><Relationship Id="rId1645" Type="http://schemas.openxmlformats.org/officeDocument/2006/relationships/customXml" Target="ink/ink816.xml"/><Relationship Id="rId2170" Type="http://schemas.openxmlformats.org/officeDocument/2006/relationships/image" Target="media/image1082.emf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customXml" Target="ink/ink219.xml"/><Relationship Id="rId794" Type="http://schemas.openxmlformats.org/officeDocument/2006/relationships/image" Target="media/image394.emf"/><Relationship Id="rId1077" Type="http://schemas.openxmlformats.org/officeDocument/2006/relationships/customXml" Target="ink/ink532.xml"/><Relationship Id="rId1200" Type="http://schemas.openxmlformats.org/officeDocument/2006/relationships/image" Target="media/image597.emf"/><Relationship Id="rId1852" Type="http://schemas.openxmlformats.org/officeDocument/2006/relationships/image" Target="media/image923.emf"/><Relationship Id="rId2030" Type="http://schemas.openxmlformats.org/officeDocument/2006/relationships/image" Target="media/image1012.emf"/><Relationship Id="rId2128" Type="http://schemas.openxmlformats.org/officeDocument/2006/relationships/image" Target="media/image1061.emf"/><Relationship Id="rId654" Type="http://schemas.openxmlformats.org/officeDocument/2006/relationships/image" Target="media/image324.emf"/><Relationship Id="rId861" Type="http://schemas.openxmlformats.org/officeDocument/2006/relationships/customXml" Target="ink/ink424.xml"/><Relationship Id="rId959" Type="http://schemas.openxmlformats.org/officeDocument/2006/relationships/customXml" Target="ink/ink473.xml"/><Relationship Id="rId1284" Type="http://schemas.openxmlformats.org/officeDocument/2006/relationships/image" Target="media/image639.emf"/><Relationship Id="rId1491" Type="http://schemas.openxmlformats.org/officeDocument/2006/relationships/customXml" Target="ink/ink739.xml"/><Relationship Id="rId1505" Type="http://schemas.openxmlformats.org/officeDocument/2006/relationships/customXml" Target="ink/ink746.xml"/><Relationship Id="rId1589" Type="http://schemas.openxmlformats.org/officeDocument/2006/relationships/customXml" Target="ink/ink788.xml"/><Relationship Id="rId1712" Type="http://schemas.openxmlformats.org/officeDocument/2006/relationships/image" Target="media/image853.emf"/><Relationship Id="rId293" Type="http://schemas.openxmlformats.org/officeDocument/2006/relationships/customXml" Target="ink/ink144.xml"/><Relationship Id="rId307" Type="http://schemas.openxmlformats.org/officeDocument/2006/relationships/customXml" Target="ink/ink151.xml"/><Relationship Id="rId514" Type="http://schemas.openxmlformats.org/officeDocument/2006/relationships/image" Target="media/image254.emf"/><Relationship Id="rId721" Type="http://schemas.openxmlformats.org/officeDocument/2006/relationships/customXml" Target="ink/ink354.xml"/><Relationship Id="rId1144" Type="http://schemas.openxmlformats.org/officeDocument/2006/relationships/image" Target="media/image569.emf"/><Relationship Id="rId1351" Type="http://schemas.openxmlformats.org/officeDocument/2006/relationships/customXml" Target="ink/ink669.xml"/><Relationship Id="rId1449" Type="http://schemas.openxmlformats.org/officeDocument/2006/relationships/customXml" Target="ink/ink718.xml"/><Relationship Id="rId1796" Type="http://schemas.openxmlformats.org/officeDocument/2006/relationships/image" Target="media/image895.emf"/><Relationship Id="rId88" Type="http://schemas.openxmlformats.org/officeDocument/2006/relationships/image" Target="media/image41.emf"/><Relationship Id="rId153" Type="http://schemas.openxmlformats.org/officeDocument/2006/relationships/customXml" Target="ink/ink74.xml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819" Type="http://schemas.openxmlformats.org/officeDocument/2006/relationships/customXml" Target="ink/ink403.xml"/><Relationship Id="rId1004" Type="http://schemas.openxmlformats.org/officeDocument/2006/relationships/image" Target="media/image499.emf"/><Relationship Id="rId1211" Type="http://schemas.openxmlformats.org/officeDocument/2006/relationships/customXml" Target="ink/ink599.xml"/><Relationship Id="rId1656" Type="http://schemas.openxmlformats.org/officeDocument/2006/relationships/image" Target="media/image825.emf"/><Relationship Id="rId1863" Type="http://schemas.openxmlformats.org/officeDocument/2006/relationships/customXml" Target="ink/ink925.xml"/><Relationship Id="rId2041" Type="http://schemas.openxmlformats.org/officeDocument/2006/relationships/customXml" Target="ink/ink1014.xml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customXml" Target="ink/ink326.xml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customXml" Target="ink/ink641.xml"/><Relationship Id="rId1309" Type="http://schemas.openxmlformats.org/officeDocument/2006/relationships/customXml" Target="ink/ink648.xml"/><Relationship Id="rId1516" Type="http://schemas.openxmlformats.org/officeDocument/2006/relationships/image" Target="media/image755.emf"/><Relationship Id="rId1723" Type="http://schemas.openxmlformats.org/officeDocument/2006/relationships/customXml" Target="ink/ink855.xml"/><Relationship Id="rId1930" Type="http://schemas.openxmlformats.org/officeDocument/2006/relationships/image" Target="media/image962.emf"/><Relationship Id="rId2139" Type="http://schemas.openxmlformats.org/officeDocument/2006/relationships/customXml" Target="ink/ink1063.xml"/><Relationship Id="rId15" Type="http://schemas.openxmlformats.org/officeDocument/2006/relationships/customXml" Target="ink/ink5.xml"/><Relationship Id="rId318" Type="http://schemas.openxmlformats.org/officeDocument/2006/relationships/image" Target="media/image156.emf"/><Relationship Id="rId525" Type="http://schemas.openxmlformats.org/officeDocument/2006/relationships/customXml" Target="ink/ink258.xml"/><Relationship Id="rId732" Type="http://schemas.openxmlformats.org/officeDocument/2006/relationships/image" Target="media/image363.emf"/><Relationship Id="rId1155" Type="http://schemas.openxmlformats.org/officeDocument/2006/relationships/customXml" Target="ink/ink571.xml"/><Relationship Id="rId1362" Type="http://schemas.openxmlformats.org/officeDocument/2006/relationships/image" Target="media/image678.emf"/><Relationship Id="rId99" Type="http://schemas.openxmlformats.org/officeDocument/2006/relationships/customXml" Target="ink/ink47.xml"/><Relationship Id="rId164" Type="http://schemas.openxmlformats.org/officeDocument/2006/relationships/image" Target="media/image79.emf"/><Relationship Id="rId371" Type="http://schemas.openxmlformats.org/officeDocument/2006/relationships/customXml" Target="ink/ink182.xml"/><Relationship Id="rId1015" Type="http://schemas.openxmlformats.org/officeDocument/2006/relationships/customXml" Target="ink/ink501.xml"/><Relationship Id="rId1222" Type="http://schemas.openxmlformats.org/officeDocument/2006/relationships/image" Target="media/image608.emf"/><Relationship Id="rId1667" Type="http://schemas.openxmlformats.org/officeDocument/2006/relationships/customXml" Target="ink/ink827.xml"/><Relationship Id="rId1874" Type="http://schemas.openxmlformats.org/officeDocument/2006/relationships/image" Target="media/image934.emf"/><Relationship Id="rId2052" Type="http://schemas.openxmlformats.org/officeDocument/2006/relationships/image" Target="media/image1023.emf"/><Relationship Id="rId469" Type="http://schemas.openxmlformats.org/officeDocument/2006/relationships/customXml" Target="ink/ink230.xml"/><Relationship Id="rId676" Type="http://schemas.openxmlformats.org/officeDocument/2006/relationships/image" Target="media/image335.emf"/><Relationship Id="rId883" Type="http://schemas.openxmlformats.org/officeDocument/2006/relationships/customXml" Target="ink/ink435.xml"/><Relationship Id="rId1099" Type="http://schemas.openxmlformats.org/officeDocument/2006/relationships/customXml" Target="ink/ink543.xml"/><Relationship Id="rId1527" Type="http://schemas.openxmlformats.org/officeDocument/2006/relationships/customXml" Target="ink/ink757.xml"/><Relationship Id="rId1734" Type="http://schemas.openxmlformats.org/officeDocument/2006/relationships/image" Target="media/image864.emf"/><Relationship Id="rId1941" Type="http://schemas.openxmlformats.org/officeDocument/2006/relationships/customXml" Target="ink/ink964.xml"/><Relationship Id="rId26" Type="http://schemas.openxmlformats.org/officeDocument/2006/relationships/image" Target="media/image10.emf"/><Relationship Id="rId231" Type="http://schemas.openxmlformats.org/officeDocument/2006/relationships/customXml" Target="ink/ink113.xml"/><Relationship Id="rId329" Type="http://schemas.openxmlformats.org/officeDocument/2006/relationships/customXml" Target="ink/ink162.xml"/><Relationship Id="rId536" Type="http://schemas.openxmlformats.org/officeDocument/2006/relationships/image" Target="media/image265.emf"/><Relationship Id="rId1166" Type="http://schemas.openxmlformats.org/officeDocument/2006/relationships/image" Target="media/image580.emf"/><Relationship Id="rId1373" Type="http://schemas.openxmlformats.org/officeDocument/2006/relationships/customXml" Target="ink/ink680.xml"/><Relationship Id="rId175" Type="http://schemas.openxmlformats.org/officeDocument/2006/relationships/customXml" Target="ink/ink85.xml"/><Relationship Id="rId743" Type="http://schemas.openxmlformats.org/officeDocument/2006/relationships/customXml" Target="ink/ink365.xml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image" Target="media/image787.emf"/><Relationship Id="rId1678" Type="http://schemas.openxmlformats.org/officeDocument/2006/relationships/image" Target="media/image836.emf"/><Relationship Id="rId1801" Type="http://schemas.openxmlformats.org/officeDocument/2006/relationships/customXml" Target="ink/ink894.xml"/><Relationship Id="rId1885" Type="http://schemas.openxmlformats.org/officeDocument/2006/relationships/customXml" Target="ink/ink936.xml"/><Relationship Id="rId382" Type="http://schemas.openxmlformats.org/officeDocument/2006/relationships/image" Target="media/image188.emf"/><Relationship Id="rId603" Type="http://schemas.openxmlformats.org/officeDocument/2006/relationships/customXml" Target="ink/ink296.xml"/><Relationship Id="rId687" Type="http://schemas.openxmlformats.org/officeDocument/2006/relationships/customXml" Target="ink/ink337.xml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customXml" Target="ink/ink610.xml"/><Relationship Id="rId1440" Type="http://schemas.openxmlformats.org/officeDocument/2006/relationships/image" Target="media/image717.emf"/><Relationship Id="rId1538" Type="http://schemas.openxmlformats.org/officeDocument/2006/relationships/image" Target="media/image766.emf"/><Relationship Id="rId2063" Type="http://schemas.openxmlformats.org/officeDocument/2006/relationships/customXml" Target="ink/ink1025.xml"/><Relationship Id="rId242" Type="http://schemas.openxmlformats.org/officeDocument/2006/relationships/image" Target="media/image118.emf"/><Relationship Id="rId894" Type="http://schemas.openxmlformats.org/officeDocument/2006/relationships/image" Target="media/image444.emf"/><Relationship Id="rId1177" Type="http://schemas.openxmlformats.org/officeDocument/2006/relationships/customXml" Target="ink/ink582.xml"/><Relationship Id="rId1300" Type="http://schemas.openxmlformats.org/officeDocument/2006/relationships/image" Target="media/image647.emf"/><Relationship Id="rId1745" Type="http://schemas.openxmlformats.org/officeDocument/2006/relationships/customXml" Target="ink/ink866.xml"/><Relationship Id="rId1952" Type="http://schemas.openxmlformats.org/officeDocument/2006/relationships/image" Target="media/image973.emf"/><Relationship Id="rId2130" Type="http://schemas.openxmlformats.org/officeDocument/2006/relationships/image" Target="media/image1062.emf"/><Relationship Id="rId37" Type="http://schemas.openxmlformats.org/officeDocument/2006/relationships/customXml" Target="ink/ink16.xml"/><Relationship Id="rId102" Type="http://schemas.openxmlformats.org/officeDocument/2006/relationships/image" Target="media/image48.emf"/><Relationship Id="rId547" Type="http://schemas.openxmlformats.org/officeDocument/2006/relationships/customXml" Target="ink/ink269.xml"/><Relationship Id="rId754" Type="http://schemas.openxmlformats.org/officeDocument/2006/relationships/image" Target="media/image374.emf"/><Relationship Id="rId961" Type="http://schemas.openxmlformats.org/officeDocument/2006/relationships/customXml" Target="ink/ink474.xml"/><Relationship Id="rId1384" Type="http://schemas.openxmlformats.org/officeDocument/2006/relationships/image" Target="media/image689.emf"/><Relationship Id="rId1591" Type="http://schemas.openxmlformats.org/officeDocument/2006/relationships/customXml" Target="ink/ink789.xml"/><Relationship Id="rId1605" Type="http://schemas.openxmlformats.org/officeDocument/2006/relationships/customXml" Target="ink/ink796.xml"/><Relationship Id="rId1689" Type="http://schemas.openxmlformats.org/officeDocument/2006/relationships/customXml" Target="ink/ink838.xml"/><Relationship Id="rId1812" Type="http://schemas.openxmlformats.org/officeDocument/2006/relationships/image" Target="media/image903.emf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customXml" Target="ink/ink193.xml"/><Relationship Id="rId407" Type="http://schemas.openxmlformats.org/officeDocument/2006/relationships/customXml" Target="ink/ink200.xml"/><Relationship Id="rId614" Type="http://schemas.openxmlformats.org/officeDocument/2006/relationships/image" Target="media/image304.emf"/><Relationship Id="rId821" Type="http://schemas.openxmlformats.org/officeDocument/2006/relationships/customXml" Target="ink/ink404.xml"/><Relationship Id="rId1037" Type="http://schemas.openxmlformats.org/officeDocument/2006/relationships/customXml" Target="ink/ink512.xml"/><Relationship Id="rId1244" Type="http://schemas.openxmlformats.org/officeDocument/2006/relationships/image" Target="media/image619.emf"/><Relationship Id="rId1451" Type="http://schemas.openxmlformats.org/officeDocument/2006/relationships/customXml" Target="ink/ink719.xml"/><Relationship Id="rId1896" Type="http://schemas.openxmlformats.org/officeDocument/2006/relationships/image" Target="media/image945.emf"/><Relationship Id="rId2074" Type="http://schemas.openxmlformats.org/officeDocument/2006/relationships/image" Target="media/image1034.emf"/><Relationship Id="rId253" Type="http://schemas.openxmlformats.org/officeDocument/2006/relationships/customXml" Target="ink/ink124.xml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919" Type="http://schemas.openxmlformats.org/officeDocument/2006/relationships/customXml" Target="ink/ink453.xml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311" Type="http://schemas.openxmlformats.org/officeDocument/2006/relationships/customXml" Target="ink/ink649.xml"/><Relationship Id="rId1549" Type="http://schemas.openxmlformats.org/officeDocument/2006/relationships/customXml" Target="ink/ink768.xml"/><Relationship Id="rId1756" Type="http://schemas.openxmlformats.org/officeDocument/2006/relationships/image" Target="media/image875.emf"/><Relationship Id="rId1963" Type="http://schemas.openxmlformats.org/officeDocument/2006/relationships/customXml" Target="ink/ink975.xml"/><Relationship Id="rId2141" Type="http://schemas.openxmlformats.org/officeDocument/2006/relationships/customXml" Target="ink/ink1064.xml"/><Relationship Id="rId48" Type="http://schemas.openxmlformats.org/officeDocument/2006/relationships/image" Target="media/image21.emf"/><Relationship Id="rId113" Type="http://schemas.openxmlformats.org/officeDocument/2006/relationships/customXml" Target="ink/ink54.xml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customXml" Target="ink/ink376.xml"/><Relationship Id="rId972" Type="http://schemas.openxmlformats.org/officeDocument/2006/relationships/image" Target="media/image483.emf"/><Relationship Id="rId1188" Type="http://schemas.openxmlformats.org/officeDocument/2006/relationships/image" Target="media/image591.emf"/><Relationship Id="rId1395" Type="http://schemas.openxmlformats.org/officeDocument/2006/relationships/customXml" Target="ink/ink691.xml"/><Relationship Id="rId1409" Type="http://schemas.openxmlformats.org/officeDocument/2006/relationships/customXml" Target="ink/ink698.xml"/><Relationship Id="rId1616" Type="http://schemas.openxmlformats.org/officeDocument/2006/relationships/image" Target="media/image805.emf"/><Relationship Id="rId1823" Type="http://schemas.openxmlformats.org/officeDocument/2006/relationships/customXml" Target="ink/ink905.xml"/><Relationship Id="rId2001" Type="http://schemas.openxmlformats.org/officeDocument/2006/relationships/customXml" Target="ink/ink994.xml"/><Relationship Id="rId197" Type="http://schemas.openxmlformats.org/officeDocument/2006/relationships/customXml" Target="ink/ink96.xml"/><Relationship Id="rId418" Type="http://schemas.openxmlformats.org/officeDocument/2006/relationships/image" Target="media/image206.emf"/><Relationship Id="rId625" Type="http://schemas.openxmlformats.org/officeDocument/2006/relationships/customXml" Target="ink/ink306.xml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customXml" Target="ink/ink621.xml"/><Relationship Id="rId1462" Type="http://schemas.openxmlformats.org/officeDocument/2006/relationships/image" Target="media/image728.emf"/><Relationship Id="rId2085" Type="http://schemas.openxmlformats.org/officeDocument/2006/relationships/customXml" Target="ink/ink1036.xml"/><Relationship Id="rId264" Type="http://schemas.openxmlformats.org/officeDocument/2006/relationships/image" Target="media/image129.emf"/><Relationship Id="rId471" Type="http://schemas.openxmlformats.org/officeDocument/2006/relationships/customXml" Target="ink/ink231.xml"/><Relationship Id="rId1115" Type="http://schemas.openxmlformats.org/officeDocument/2006/relationships/customXml" Target="ink/ink551.xml"/><Relationship Id="rId1322" Type="http://schemas.openxmlformats.org/officeDocument/2006/relationships/image" Target="media/image658.emf"/><Relationship Id="rId1767" Type="http://schemas.openxmlformats.org/officeDocument/2006/relationships/customXml" Target="ink/ink877.xml"/><Relationship Id="rId1974" Type="http://schemas.openxmlformats.org/officeDocument/2006/relationships/image" Target="media/image984.emf"/><Relationship Id="rId2152" Type="http://schemas.openxmlformats.org/officeDocument/2006/relationships/image" Target="media/image1073.emf"/><Relationship Id="rId59" Type="http://schemas.openxmlformats.org/officeDocument/2006/relationships/customXml" Target="ink/ink27.xml"/><Relationship Id="rId124" Type="http://schemas.openxmlformats.org/officeDocument/2006/relationships/image" Target="media/image59.emf"/><Relationship Id="rId569" Type="http://schemas.openxmlformats.org/officeDocument/2006/relationships/customXml" Target="ink/ink280.xml"/><Relationship Id="rId776" Type="http://schemas.openxmlformats.org/officeDocument/2006/relationships/image" Target="media/image385.emf"/><Relationship Id="rId983" Type="http://schemas.openxmlformats.org/officeDocument/2006/relationships/customXml" Target="ink/ink485.xml"/><Relationship Id="rId1199" Type="http://schemas.openxmlformats.org/officeDocument/2006/relationships/customXml" Target="ink/ink593.xml"/><Relationship Id="rId1627" Type="http://schemas.openxmlformats.org/officeDocument/2006/relationships/customXml" Target="ink/ink807.xml"/><Relationship Id="rId1834" Type="http://schemas.openxmlformats.org/officeDocument/2006/relationships/image" Target="media/image914.emf"/><Relationship Id="rId331" Type="http://schemas.openxmlformats.org/officeDocument/2006/relationships/customXml" Target="ink/ink163.xml"/><Relationship Id="rId429" Type="http://schemas.openxmlformats.org/officeDocument/2006/relationships/customXml" Target="ink/ink211.xml"/><Relationship Id="rId636" Type="http://schemas.openxmlformats.org/officeDocument/2006/relationships/image" Target="media/image315.emf"/><Relationship Id="rId1059" Type="http://schemas.openxmlformats.org/officeDocument/2006/relationships/customXml" Target="ink/ink523.xml"/><Relationship Id="rId1266" Type="http://schemas.openxmlformats.org/officeDocument/2006/relationships/image" Target="media/image630.emf"/><Relationship Id="rId1473" Type="http://schemas.openxmlformats.org/officeDocument/2006/relationships/customXml" Target="ink/ink730.xml"/><Relationship Id="rId2012" Type="http://schemas.openxmlformats.org/officeDocument/2006/relationships/image" Target="media/image1003.emf"/><Relationship Id="rId2096" Type="http://schemas.openxmlformats.org/officeDocument/2006/relationships/image" Target="media/image1045.emf"/><Relationship Id="rId843" Type="http://schemas.openxmlformats.org/officeDocument/2006/relationships/customXml" Target="ink/ink415.xml"/><Relationship Id="rId1126" Type="http://schemas.openxmlformats.org/officeDocument/2006/relationships/image" Target="media/image560.emf"/><Relationship Id="rId1680" Type="http://schemas.openxmlformats.org/officeDocument/2006/relationships/image" Target="media/image837.emf"/><Relationship Id="rId1778" Type="http://schemas.openxmlformats.org/officeDocument/2006/relationships/image" Target="media/image886.emf"/><Relationship Id="rId1901" Type="http://schemas.openxmlformats.org/officeDocument/2006/relationships/customXml" Target="ink/ink944.xml"/><Relationship Id="rId1985" Type="http://schemas.openxmlformats.org/officeDocument/2006/relationships/customXml" Target="ink/ink986.xml"/><Relationship Id="rId275" Type="http://schemas.openxmlformats.org/officeDocument/2006/relationships/customXml" Target="ink/ink135.xml"/><Relationship Id="rId482" Type="http://schemas.openxmlformats.org/officeDocument/2006/relationships/image" Target="media/image238.emf"/><Relationship Id="rId703" Type="http://schemas.openxmlformats.org/officeDocument/2006/relationships/customXml" Target="ink/ink345.xml"/><Relationship Id="rId910" Type="http://schemas.openxmlformats.org/officeDocument/2006/relationships/image" Target="media/image452.emf"/><Relationship Id="rId1333" Type="http://schemas.openxmlformats.org/officeDocument/2006/relationships/customXml" Target="ink/ink660.xml"/><Relationship Id="rId1540" Type="http://schemas.openxmlformats.org/officeDocument/2006/relationships/image" Target="media/image767.emf"/><Relationship Id="rId1638" Type="http://schemas.openxmlformats.org/officeDocument/2006/relationships/image" Target="media/image816.emf"/><Relationship Id="rId2163" Type="http://schemas.openxmlformats.org/officeDocument/2006/relationships/customXml" Target="ink/ink1075.xml"/><Relationship Id="rId135" Type="http://schemas.openxmlformats.org/officeDocument/2006/relationships/customXml" Target="ink/ink65.xml"/><Relationship Id="rId342" Type="http://schemas.openxmlformats.org/officeDocument/2006/relationships/image" Target="media/image168.emf"/><Relationship Id="rId787" Type="http://schemas.openxmlformats.org/officeDocument/2006/relationships/customXml" Target="ink/ink387.xml"/><Relationship Id="rId994" Type="http://schemas.openxmlformats.org/officeDocument/2006/relationships/image" Target="media/image494.emf"/><Relationship Id="rId1400" Type="http://schemas.openxmlformats.org/officeDocument/2006/relationships/image" Target="media/image697.emf"/><Relationship Id="rId1845" Type="http://schemas.openxmlformats.org/officeDocument/2006/relationships/customXml" Target="ink/ink916.xml"/><Relationship Id="rId2023" Type="http://schemas.openxmlformats.org/officeDocument/2006/relationships/customXml" Target="ink/ink1005.xml"/><Relationship Id="rId202" Type="http://schemas.openxmlformats.org/officeDocument/2006/relationships/image" Target="media/image98.emf"/><Relationship Id="rId647" Type="http://schemas.openxmlformats.org/officeDocument/2006/relationships/customXml" Target="ink/ink317.xml"/><Relationship Id="rId854" Type="http://schemas.openxmlformats.org/officeDocument/2006/relationships/image" Target="media/image424.emf"/><Relationship Id="rId1277" Type="http://schemas.openxmlformats.org/officeDocument/2006/relationships/customXml" Target="ink/ink632.xml"/><Relationship Id="rId1484" Type="http://schemas.openxmlformats.org/officeDocument/2006/relationships/image" Target="media/image739.emf"/><Relationship Id="rId1691" Type="http://schemas.openxmlformats.org/officeDocument/2006/relationships/customXml" Target="ink/ink839.xml"/><Relationship Id="rId1705" Type="http://schemas.openxmlformats.org/officeDocument/2006/relationships/customXml" Target="ink/ink846.xml"/><Relationship Id="rId1912" Type="http://schemas.openxmlformats.org/officeDocument/2006/relationships/image" Target="media/image953.emf"/><Relationship Id="rId286" Type="http://schemas.openxmlformats.org/officeDocument/2006/relationships/image" Target="media/image140.emf"/><Relationship Id="rId493" Type="http://schemas.openxmlformats.org/officeDocument/2006/relationships/customXml" Target="ink/ink242.xml"/><Relationship Id="rId507" Type="http://schemas.openxmlformats.org/officeDocument/2006/relationships/customXml" Target="ink/ink249.xml"/><Relationship Id="rId714" Type="http://schemas.openxmlformats.org/officeDocument/2006/relationships/image" Target="media/image354.emf"/><Relationship Id="rId921" Type="http://schemas.openxmlformats.org/officeDocument/2006/relationships/customXml" Target="ink/ink454.xml"/><Relationship Id="rId1137" Type="http://schemas.openxmlformats.org/officeDocument/2006/relationships/customXml" Target="ink/ink562.xml"/><Relationship Id="rId1344" Type="http://schemas.openxmlformats.org/officeDocument/2006/relationships/image" Target="media/image669.emf"/><Relationship Id="rId1551" Type="http://schemas.openxmlformats.org/officeDocument/2006/relationships/customXml" Target="ink/ink769.xml"/><Relationship Id="rId1789" Type="http://schemas.openxmlformats.org/officeDocument/2006/relationships/customXml" Target="ink/ink888.xml"/><Relationship Id="rId1996" Type="http://schemas.openxmlformats.org/officeDocument/2006/relationships/image" Target="media/image995.emf"/><Relationship Id="rId2174" Type="http://schemas.openxmlformats.org/officeDocument/2006/relationships/fontTable" Target="fontTable.xml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customXml" Target="ink/ink174.xml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411" Type="http://schemas.openxmlformats.org/officeDocument/2006/relationships/customXml" Target="ink/ink699.xml"/><Relationship Id="rId1649" Type="http://schemas.openxmlformats.org/officeDocument/2006/relationships/customXml" Target="ink/ink818.xml"/><Relationship Id="rId1856" Type="http://schemas.openxmlformats.org/officeDocument/2006/relationships/image" Target="media/image925.emf"/><Relationship Id="rId2034" Type="http://schemas.openxmlformats.org/officeDocument/2006/relationships/image" Target="media/image1014.emf"/><Relationship Id="rId213" Type="http://schemas.openxmlformats.org/officeDocument/2006/relationships/customXml" Target="ink/ink104.xml"/><Relationship Id="rId420" Type="http://schemas.openxmlformats.org/officeDocument/2006/relationships/image" Target="media/image207.emf"/><Relationship Id="rId658" Type="http://schemas.openxmlformats.org/officeDocument/2006/relationships/image" Target="media/image326.emf"/><Relationship Id="rId865" Type="http://schemas.openxmlformats.org/officeDocument/2006/relationships/customXml" Target="ink/ink426.xml"/><Relationship Id="rId1050" Type="http://schemas.openxmlformats.org/officeDocument/2006/relationships/image" Target="media/image522.emf"/><Relationship Id="rId1288" Type="http://schemas.openxmlformats.org/officeDocument/2006/relationships/image" Target="media/image641.emf"/><Relationship Id="rId1495" Type="http://schemas.openxmlformats.org/officeDocument/2006/relationships/customXml" Target="ink/ink741.xml"/><Relationship Id="rId1509" Type="http://schemas.openxmlformats.org/officeDocument/2006/relationships/customXml" Target="ink/ink748.xml"/><Relationship Id="rId1716" Type="http://schemas.openxmlformats.org/officeDocument/2006/relationships/image" Target="media/image855.emf"/><Relationship Id="rId1923" Type="http://schemas.openxmlformats.org/officeDocument/2006/relationships/customXml" Target="ink/ink955.xml"/><Relationship Id="rId2101" Type="http://schemas.openxmlformats.org/officeDocument/2006/relationships/customXml" Target="ink/ink1044.xml"/><Relationship Id="rId297" Type="http://schemas.openxmlformats.org/officeDocument/2006/relationships/customXml" Target="ink/ink146.xml"/><Relationship Id="rId518" Type="http://schemas.openxmlformats.org/officeDocument/2006/relationships/image" Target="media/image256.emf"/><Relationship Id="rId725" Type="http://schemas.openxmlformats.org/officeDocument/2006/relationships/customXml" Target="ink/ink356.xml"/><Relationship Id="rId932" Type="http://schemas.openxmlformats.org/officeDocument/2006/relationships/image" Target="media/image463.emf"/><Relationship Id="rId1148" Type="http://schemas.openxmlformats.org/officeDocument/2006/relationships/image" Target="media/image571.emf"/><Relationship Id="rId1355" Type="http://schemas.openxmlformats.org/officeDocument/2006/relationships/customXml" Target="ink/ink671.xml"/><Relationship Id="rId1562" Type="http://schemas.openxmlformats.org/officeDocument/2006/relationships/image" Target="media/image778.emf"/><Relationship Id="rId157" Type="http://schemas.openxmlformats.org/officeDocument/2006/relationships/customXml" Target="ink/ink76.xml"/><Relationship Id="rId364" Type="http://schemas.openxmlformats.org/officeDocument/2006/relationships/image" Target="media/image179.emf"/><Relationship Id="rId1008" Type="http://schemas.openxmlformats.org/officeDocument/2006/relationships/image" Target="media/image501.emf"/><Relationship Id="rId1215" Type="http://schemas.openxmlformats.org/officeDocument/2006/relationships/customXml" Target="ink/ink601.xml"/><Relationship Id="rId1422" Type="http://schemas.openxmlformats.org/officeDocument/2006/relationships/image" Target="media/image708.emf"/><Relationship Id="rId1867" Type="http://schemas.openxmlformats.org/officeDocument/2006/relationships/customXml" Target="ink/ink927.xml"/><Relationship Id="rId2045" Type="http://schemas.openxmlformats.org/officeDocument/2006/relationships/customXml" Target="ink/ink1016.xml"/><Relationship Id="rId61" Type="http://schemas.openxmlformats.org/officeDocument/2006/relationships/customXml" Target="ink/ink28.xml"/><Relationship Id="rId571" Type="http://schemas.openxmlformats.org/officeDocument/2006/relationships/customXml" Target="ink/ink281.xml"/><Relationship Id="rId669" Type="http://schemas.openxmlformats.org/officeDocument/2006/relationships/customXml" Target="ink/ink328.xml"/><Relationship Id="rId876" Type="http://schemas.openxmlformats.org/officeDocument/2006/relationships/image" Target="media/image435.emf"/><Relationship Id="rId1299" Type="http://schemas.openxmlformats.org/officeDocument/2006/relationships/customXml" Target="ink/ink643.xml"/><Relationship Id="rId1727" Type="http://schemas.openxmlformats.org/officeDocument/2006/relationships/customXml" Target="ink/ink857.xml"/><Relationship Id="rId1934" Type="http://schemas.openxmlformats.org/officeDocument/2006/relationships/image" Target="media/image964.emf"/><Relationship Id="rId19" Type="http://schemas.openxmlformats.org/officeDocument/2006/relationships/customXml" Target="ink/ink7.xml"/><Relationship Id="rId224" Type="http://schemas.openxmlformats.org/officeDocument/2006/relationships/image" Target="media/image109.emf"/><Relationship Id="rId431" Type="http://schemas.openxmlformats.org/officeDocument/2006/relationships/customXml" Target="ink/ink212.xml"/><Relationship Id="rId529" Type="http://schemas.openxmlformats.org/officeDocument/2006/relationships/customXml" Target="ink/ink260.xml"/><Relationship Id="rId736" Type="http://schemas.openxmlformats.org/officeDocument/2006/relationships/image" Target="media/image365.emf"/><Relationship Id="rId1061" Type="http://schemas.openxmlformats.org/officeDocument/2006/relationships/customXml" Target="ink/ink524.xml"/><Relationship Id="rId1159" Type="http://schemas.openxmlformats.org/officeDocument/2006/relationships/customXml" Target="ink/ink573.xml"/><Relationship Id="rId1366" Type="http://schemas.openxmlformats.org/officeDocument/2006/relationships/image" Target="media/image680.emf"/><Relationship Id="rId2112" Type="http://schemas.openxmlformats.org/officeDocument/2006/relationships/image" Target="media/image1053.emf"/><Relationship Id="rId168" Type="http://schemas.openxmlformats.org/officeDocument/2006/relationships/image" Target="media/image81.emf"/><Relationship Id="rId943" Type="http://schemas.openxmlformats.org/officeDocument/2006/relationships/customXml" Target="ink/ink465.xml"/><Relationship Id="rId1019" Type="http://schemas.openxmlformats.org/officeDocument/2006/relationships/customXml" Target="ink/ink503.xml"/><Relationship Id="rId1573" Type="http://schemas.openxmlformats.org/officeDocument/2006/relationships/customXml" Target="ink/ink780.xml"/><Relationship Id="rId1780" Type="http://schemas.openxmlformats.org/officeDocument/2006/relationships/image" Target="media/image887.emf"/><Relationship Id="rId1878" Type="http://schemas.openxmlformats.org/officeDocument/2006/relationships/image" Target="media/image936.emf"/><Relationship Id="rId72" Type="http://schemas.openxmlformats.org/officeDocument/2006/relationships/image" Target="media/image33.emf"/><Relationship Id="rId375" Type="http://schemas.openxmlformats.org/officeDocument/2006/relationships/customXml" Target="ink/ink184.xml"/><Relationship Id="rId582" Type="http://schemas.openxmlformats.org/officeDocument/2006/relationships/image" Target="media/image288.emf"/><Relationship Id="rId803" Type="http://schemas.openxmlformats.org/officeDocument/2006/relationships/customXml" Target="ink/ink395.xml"/><Relationship Id="rId1226" Type="http://schemas.openxmlformats.org/officeDocument/2006/relationships/image" Target="media/image610.emf"/><Relationship Id="rId1433" Type="http://schemas.openxmlformats.org/officeDocument/2006/relationships/customXml" Target="ink/ink710.xml"/><Relationship Id="rId1640" Type="http://schemas.openxmlformats.org/officeDocument/2006/relationships/image" Target="media/image817.emf"/><Relationship Id="rId1738" Type="http://schemas.openxmlformats.org/officeDocument/2006/relationships/image" Target="media/image866.emf"/><Relationship Id="rId2056" Type="http://schemas.openxmlformats.org/officeDocument/2006/relationships/image" Target="media/image1025.emf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442" Type="http://schemas.openxmlformats.org/officeDocument/2006/relationships/image" Target="media/image218.emf"/><Relationship Id="rId887" Type="http://schemas.openxmlformats.org/officeDocument/2006/relationships/customXml" Target="ink/ink437.xml"/><Relationship Id="rId1072" Type="http://schemas.openxmlformats.org/officeDocument/2006/relationships/image" Target="media/image533.emf"/><Relationship Id="rId1500" Type="http://schemas.openxmlformats.org/officeDocument/2006/relationships/image" Target="media/image747.emf"/><Relationship Id="rId1945" Type="http://schemas.openxmlformats.org/officeDocument/2006/relationships/customXml" Target="ink/ink966.xml"/><Relationship Id="rId2123" Type="http://schemas.openxmlformats.org/officeDocument/2006/relationships/customXml" Target="ink/ink1055.xml"/><Relationship Id="rId302" Type="http://schemas.openxmlformats.org/officeDocument/2006/relationships/image" Target="media/image148.emf"/><Relationship Id="rId747" Type="http://schemas.openxmlformats.org/officeDocument/2006/relationships/customXml" Target="ink/ink367.xml"/><Relationship Id="rId954" Type="http://schemas.openxmlformats.org/officeDocument/2006/relationships/image" Target="media/image474.emf"/><Relationship Id="rId1377" Type="http://schemas.openxmlformats.org/officeDocument/2006/relationships/customXml" Target="ink/ink682.xml"/><Relationship Id="rId1584" Type="http://schemas.openxmlformats.org/officeDocument/2006/relationships/image" Target="media/image789.emf"/><Relationship Id="rId1791" Type="http://schemas.openxmlformats.org/officeDocument/2006/relationships/customXml" Target="ink/ink889.xml"/><Relationship Id="rId1805" Type="http://schemas.openxmlformats.org/officeDocument/2006/relationships/customXml" Target="ink/ink896.xml"/><Relationship Id="rId83" Type="http://schemas.openxmlformats.org/officeDocument/2006/relationships/customXml" Target="ink/ink39.xml"/><Relationship Id="rId179" Type="http://schemas.openxmlformats.org/officeDocument/2006/relationships/customXml" Target="ink/ink87.xml"/><Relationship Id="rId386" Type="http://schemas.openxmlformats.org/officeDocument/2006/relationships/image" Target="media/image190.emf"/><Relationship Id="rId593" Type="http://schemas.openxmlformats.org/officeDocument/2006/relationships/customXml" Target="ink/ink291.xml"/><Relationship Id="rId607" Type="http://schemas.openxmlformats.org/officeDocument/2006/relationships/image" Target="media/image301.wmf"/><Relationship Id="rId814" Type="http://schemas.openxmlformats.org/officeDocument/2006/relationships/image" Target="media/image404.emf"/><Relationship Id="rId1237" Type="http://schemas.openxmlformats.org/officeDocument/2006/relationships/customXml" Target="ink/ink612.xml"/><Relationship Id="rId1444" Type="http://schemas.openxmlformats.org/officeDocument/2006/relationships/image" Target="media/image719.emf"/><Relationship Id="rId1651" Type="http://schemas.openxmlformats.org/officeDocument/2006/relationships/customXml" Target="ink/ink819.xml"/><Relationship Id="rId1889" Type="http://schemas.openxmlformats.org/officeDocument/2006/relationships/customXml" Target="ink/ink938.xml"/><Relationship Id="rId2067" Type="http://schemas.openxmlformats.org/officeDocument/2006/relationships/customXml" Target="ink/ink1027.xml"/><Relationship Id="rId246" Type="http://schemas.openxmlformats.org/officeDocument/2006/relationships/image" Target="media/image120.emf"/><Relationship Id="rId453" Type="http://schemas.openxmlformats.org/officeDocument/2006/relationships/customXml" Target="ink/ink222.xml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customXml" Target="ink/ink535.xml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511" Type="http://schemas.openxmlformats.org/officeDocument/2006/relationships/customXml" Target="ink/ink749.xml"/><Relationship Id="rId1749" Type="http://schemas.openxmlformats.org/officeDocument/2006/relationships/customXml" Target="ink/ink868.xml"/><Relationship Id="rId1956" Type="http://schemas.openxmlformats.org/officeDocument/2006/relationships/image" Target="media/image975.emf"/><Relationship Id="rId2134" Type="http://schemas.openxmlformats.org/officeDocument/2006/relationships/image" Target="media/image1064.emf"/><Relationship Id="rId106" Type="http://schemas.openxmlformats.org/officeDocument/2006/relationships/image" Target="media/image50.emf"/><Relationship Id="rId313" Type="http://schemas.openxmlformats.org/officeDocument/2006/relationships/customXml" Target="ink/ink154.xml"/><Relationship Id="rId758" Type="http://schemas.openxmlformats.org/officeDocument/2006/relationships/image" Target="media/image376.emf"/><Relationship Id="rId965" Type="http://schemas.openxmlformats.org/officeDocument/2006/relationships/customXml" Target="ink/ink476.xml"/><Relationship Id="rId1150" Type="http://schemas.openxmlformats.org/officeDocument/2006/relationships/image" Target="media/image572.emf"/><Relationship Id="rId1388" Type="http://schemas.openxmlformats.org/officeDocument/2006/relationships/image" Target="media/image691.emf"/><Relationship Id="rId1595" Type="http://schemas.openxmlformats.org/officeDocument/2006/relationships/customXml" Target="ink/ink791.xml"/><Relationship Id="rId1609" Type="http://schemas.openxmlformats.org/officeDocument/2006/relationships/customXml" Target="ink/ink798.xml"/><Relationship Id="rId1816" Type="http://schemas.openxmlformats.org/officeDocument/2006/relationships/image" Target="media/image905.emf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customXml" Target="ink/ink195.xml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customXml" Target="ink/ink406.xml"/><Relationship Id="rId1248" Type="http://schemas.openxmlformats.org/officeDocument/2006/relationships/image" Target="media/image621.emf"/><Relationship Id="rId1455" Type="http://schemas.openxmlformats.org/officeDocument/2006/relationships/customXml" Target="ink/ink721.xml"/><Relationship Id="rId1662" Type="http://schemas.openxmlformats.org/officeDocument/2006/relationships/image" Target="media/image828.emf"/><Relationship Id="rId2078" Type="http://schemas.openxmlformats.org/officeDocument/2006/relationships/image" Target="media/image1036.emf"/><Relationship Id="rId257" Type="http://schemas.openxmlformats.org/officeDocument/2006/relationships/customXml" Target="ink/ink126.xml"/><Relationship Id="rId464" Type="http://schemas.openxmlformats.org/officeDocument/2006/relationships/image" Target="media/image229.emf"/><Relationship Id="rId1010" Type="http://schemas.openxmlformats.org/officeDocument/2006/relationships/image" Target="media/image502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customXml" Target="ink/ink651.xml"/><Relationship Id="rId1967" Type="http://schemas.openxmlformats.org/officeDocument/2006/relationships/customXml" Target="ink/ink977.xml"/><Relationship Id="rId2145" Type="http://schemas.openxmlformats.org/officeDocument/2006/relationships/customXml" Target="ink/ink1066.xml"/><Relationship Id="rId117" Type="http://schemas.openxmlformats.org/officeDocument/2006/relationships/customXml" Target="ink/ink56.xml"/><Relationship Id="rId671" Type="http://schemas.openxmlformats.org/officeDocument/2006/relationships/customXml" Target="ink/ink329.xml"/><Relationship Id="rId769" Type="http://schemas.openxmlformats.org/officeDocument/2006/relationships/customXml" Target="ink/ink378.xml"/><Relationship Id="rId976" Type="http://schemas.openxmlformats.org/officeDocument/2006/relationships/image" Target="media/image485.emf"/><Relationship Id="rId1399" Type="http://schemas.openxmlformats.org/officeDocument/2006/relationships/customXml" Target="ink/ink693.xml"/><Relationship Id="rId324" Type="http://schemas.openxmlformats.org/officeDocument/2006/relationships/image" Target="media/image159.emf"/><Relationship Id="rId531" Type="http://schemas.openxmlformats.org/officeDocument/2006/relationships/customXml" Target="ink/ink261.xml"/><Relationship Id="rId629" Type="http://schemas.openxmlformats.org/officeDocument/2006/relationships/customXml" Target="ink/ink308.xml"/><Relationship Id="rId1161" Type="http://schemas.openxmlformats.org/officeDocument/2006/relationships/customXml" Target="ink/ink574.xml"/><Relationship Id="rId1259" Type="http://schemas.openxmlformats.org/officeDocument/2006/relationships/customXml" Target="ink/ink623.xml"/><Relationship Id="rId1466" Type="http://schemas.openxmlformats.org/officeDocument/2006/relationships/image" Target="media/image730.emf"/><Relationship Id="rId2005" Type="http://schemas.openxmlformats.org/officeDocument/2006/relationships/customXml" Target="ink/ink996.xml"/><Relationship Id="rId836" Type="http://schemas.openxmlformats.org/officeDocument/2006/relationships/image" Target="media/image415.emf"/><Relationship Id="rId1021" Type="http://schemas.openxmlformats.org/officeDocument/2006/relationships/customXml" Target="ink/ink504.xml"/><Relationship Id="rId1119" Type="http://schemas.openxmlformats.org/officeDocument/2006/relationships/customXml" Target="ink/ink553.xml"/><Relationship Id="rId1673" Type="http://schemas.openxmlformats.org/officeDocument/2006/relationships/customXml" Target="ink/ink830.xml"/><Relationship Id="rId1880" Type="http://schemas.openxmlformats.org/officeDocument/2006/relationships/image" Target="media/image937.emf"/><Relationship Id="rId1978" Type="http://schemas.openxmlformats.org/officeDocument/2006/relationships/image" Target="media/image986.emf"/><Relationship Id="rId903" Type="http://schemas.openxmlformats.org/officeDocument/2006/relationships/customXml" Target="ink/ink445.xml"/><Relationship Id="rId1326" Type="http://schemas.openxmlformats.org/officeDocument/2006/relationships/image" Target="media/image660.emf"/><Relationship Id="rId1533" Type="http://schemas.openxmlformats.org/officeDocument/2006/relationships/customXml" Target="ink/ink760.xml"/><Relationship Id="rId1740" Type="http://schemas.openxmlformats.org/officeDocument/2006/relationships/image" Target="media/image867.emf"/><Relationship Id="rId32" Type="http://schemas.openxmlformats.org/officeDocument/2006/relationships/image" Target="media/image13.emf"/><Relationship Id="rId1600" Type="http://schemas.openxmlformats.org/officeDocument/2006/relationships/image" Target="media/image797.emf"/><Relationship Id="rId1838" Type="http://schemas.openxmlformats.org/officeDocument/2006/relationships/image" Target="media/image916.emf"/><Relationship Id="rId181" Type="http://schemas.openxmlformats.org/officeDocument/2006/relationships/customXml" Target="ink/ink88.xml"/><Relationship Id="rId1905" Type="http://schemas.openxmlformats.org/officeDocument/2006/relationships/customXml" Target="ink/ink946.xml"/><Relationship Id="rId279" Type="http://schemas.openxmlformats.org/officeDocument/2006/relationships/customXml" Target="ink/ink137.xml"/><Relationship Id="rId486" Type="http://schemas.openxmlformats.org/officeDocument/2006/relationships/image" Target="media/image240.emf"/><Relationship Id="rId693" Type="http://schemas.openxmlformats.org/officeDocument/2006/relationships/customXml" Target="ink/ink340.xml"/><Relationship Id="rId2167" Type="http://schemas.openxmlformats.org/officeDocument/2006/relationships/customXml" Target="ink/ink1077.xml"/><Relationship Id="rId139" Type="http://schemas.openxmlformats.org/officeDocument/2006/relationships/customXml" Target="ink/ink67.xml"/><Relationship Id="rId346" Type="http://schemas.openxmlformats.org/officeDocument/2006/relationships/image" Target="media/image170.emf"/><Relationship Id="rId553" Type="http://schemas.openxmlformats.org/officeDocument/2006/relationships/customXml" Target="ink/ink272.xml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customXml" Target="ink/ink585.xml"/><Relationship Id="rId1390" Type="http://schemas.openxmlformats.org/officeDocument/2006/relationships/image" Target="media/image692.emf"/><Relationship Id="rId2027" Type="http://schemas.openxmlformats.org/officeDocument/2006/relationships/customXml" Target="ink/ink1007.xml"/><Relationship Id="rId206" Type="http://schemas.openxmlformats.org/officeDocument/2006/relationships/image" Target="media/image100.emf"/><Relationship Id="rId413" Type="http://schemas.openxmlformats.org/officeDocument/2006/relationships/customXml" Target="ink/ink203.xml"/><Relationship Id="rId858" Type="http://schemas.openxmlformats.org/officeDocument/2006/relationships/image" Target="media/image426.emf"/><Relationship Id="rId1043" Type="http://schemas.openxmlformats.org/officeDocument/2006/relationships/customXml" Target="ink/ink515.xml"/><Relationship Id="rId1488" Type="http://schemas.openxmlformats.org/officeDocument/2006/relationships/image" Target="media/image741.emf"/><Relationship Id="rId1695" Type="http://schemas.openxmlformats.org/officeDocument/2006/relationships/customXml" Target="ink/ink841.xml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customXml" Target="ink/ink456.xml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1555" Type="http://schemas.openxmlformats.org/officeDocument/2006/relationships/customXml" Target="ink/ink771.xml"/><Relationship Id="rId1762" Type="http://schemas.openxmlformats.org/officeDocument/2006/relationships/image" Target="media/image878.emf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customXml" Target="ink/ink701.xml"/><Relationship Id="rId54" Type="http://schemas.openxmlformats.org/officeDocument/2006/relationships/image" Target="media/image24.emf"/><Relationship Id="rId1622" Type="http://schemas.openxmlformats.org/officeDocument/2006/relationships/image" Target="media/image808.emf"/><Relationship Id="rId1927" Type="http://schemas.openxmlformats.org/officeDocument/2006/relationships/customXml" Target="ink/ink957.xml"/><Relationship Id="rId2091" Type="http://schemas.openxmlformats.org/officeDocument/2006/relationships/customXml" Target="ink/ink1039.xml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image" Target="media/image285.wmf"/><Relationship Id="rId782" Type="http://schemas.openxmlformats.org/officeDocument/2006/relationships/image" Target="media/image388.emf"/><Relationship Id="rId2049" Type="http://schemas.openxmlformats.org/officeDocument/2006/relationships/customXml" Target="ink/ink1018.xml"/><Relationship Id="rId228" Type="http://schemas.openxmlformats.org/officeDocument/2006/relationships/image" Target="media/image111.emf"/><Relationship Id="rId435" Type="http://schemas.openxmlformats.org/officeDocument/2006/relationships/customXml" Target="ink/ink214.xml"/><Relationship Id="rId642" Type="http://schemas.openxmlformats.org/officeDocument/2006/relationships/image" Target="media/image318.emf"/><Relationship Id="rId1065" Type="http://schemas.openxmlformats.org/officeDocument/2006/relationships/customXml" Target="ink/ink526.xml"/><Relationship Id="rId1272" Type="http://schemas.openxmlformats.org/officeDocument/2006/relationships/image" Target="media/image633.emf"/><Relationship Id="rId2116" Type="http://schemas.openxmlformats.org/officeDocument/2006/relationships/image" Target="media/image1055.emf"/><Relationship Id="rId502" Type="http://schemas.openxmlformats.org/officeDocument/2006/relationships/image" Target="media/image248.emf"/><Relationship Id="rId947" Type="http://schemas.openxmlformats.org/officeDocument/2006/relationships/customXml" Target="ink/ink467.xml"/><Relationship Id="rId1132" Type="http://schemas.openxmlformats.org/officeDocument/2006/relationships/image" Target="media/image563.emf"/><Relationship Id="rId1577" Type="http://schemas.openxmlformats.org/officeDocument/2006/relationships/customXml" Target="ink/ink782.xml"/><Relationship Id="rId1784" Type="http://schemas.openxmlformats.org/officeDocument/2006/relationships/image" Target="media/image889.emf"/><Relationship Id="rId1991" Type="http://schemas.openxmlformats.org/officeDocument/2006/relationships/customXml" Target="ink/ink989.xml"/><Relationship Id="rId76" Type="http://schemas.openxmlformats.org/officeDocument/2006/relationships/image" Target="media/image35.emf"/><Relationship Id="rId807" Type="http://schemas.openxmlformats.org/officeDocument/2006/relationships/customXml" Target="ink/ink397.xml"/><Relationship Id="rId1437" Type="http://schemas.openxmlformats.org/officeDocument/2006/relationships/customXml" Target="ink/ink712.xml"/><Relationship Id="rId1644" Type="http://schemas.openxmlformats.org/officeDocument/2006/relationships/image" Target="media/image819.emf"/><Relationship Id="rId1851" Type="http://schemas.openxmlformats.org/officeDocument/2006/relationships/customXml" Target="ink/ink919.xml"/><Relationship Id="rId1504" Type="http://schemas.openxmlformats.org/officeDocument/2006/relationships/image" Target="media/image749.emf"/><Relationship Id="rId1711" Type="http://schemas.openxmlformats.org/officeDocument/2006/relationships/customXml" Target="ink/ink849.xml"/><Relationship Id="rId1949" Type="http://schemas.openxmlformats.org/officeDocument/2006/relationships/customXml" Target="ink/ink968.xml"/><Relationship Id="rId292" Type="http://schemas.openxmlformats.org/officeDocument/2006/relationships/image" Target="media/image143.emf"/><Relationship Id="rId1809" Type="http://schemas.openxmlformats.org/officeDocument/2006/relationships/customXml" Target="ink/ink898.xml"/><Relationship Id="rId597" Type="http://schemas.openxmlformats.org/officeDocument/2006/relationships/customXml" Target="ink/ink293.xml"/><Relationship Id="rId152" Type="http://schemas.openxmlformats.org/officeDocument/2006/relationships/image" Target="media/image73.emf"/><Relationship Id="rId457" Type="http://schemas.openxmlformats.org/officeDocument/2006/relationships/customXml" Target="ink/ink224.xml"/><Relationship Id="rId1087" Type="http://schemas.openxmlformats.org/officeDocument/2006/relationships/customXml" Target="ink/ink537.xml"/><Relationship Id="rId1294" Type="http://schemas.openxmlformats.org/officeDocument/2006/relationships/image" Target="media/image644.emf"/><Relationship Id="rId2040" Type="http://schemas.openxmlformats.org/officeDocument/2006/relationships/image" Target="media/image1017.emf"/><Relationship Id="rId2138" Type="http://schemas.openxmlformats.org/officeDocument/2006/relationships/image" Target="media/image1066.emf"/><Relationship Id="rId664" Type="http://schemas.openxmlformats.org/officeDocument/2006/relationships/image" Target="media/image329.emf"/><Relationship Id="rId871" Type="http://schemas.openxmlformats.org/officeDocument/2006/relationships/customXml" Target="ink/ink429.xml"/><Relationship Id="rId969" Type="http://schemas.openxmlformats.org/officeDocument/2006/relationships/customXml" Target="ink/ink478.xml"/><Relationship Id="rId1599" Type="http://schemas.openxmlformats.org/officeDocument/2006/relationships/customXml" Target="ink/ink793.xml"/><Relationship Id="rId317" Type="http://schemas.openxmlformats.org/officeDocument/2006/relationships/customXml" Target="ink/ink156.xml"/><Relationship Id="rId524" Type="http://schemas.openxmlformats.org/officeDocument/2006/relationships/image" Target="media/image259.emf"/><Relationship Id="rId731" Type="http://schemas.openxmlformats.org/officeDocument/2006/relationships/customXml" Target="ink/ink359.xml"/><Relationship Id="rId1154" Type="http://schemas.openxmlformats.org/officeDocument/2006/relationships/image" Target="media/image574.emf"/><Relationship Id="rId1361" Type="http://schemas.openxmlformats.org/officeDocument/2006/relationships/customXml" Target="ink/ink674.xml"/><Relationship Id="rId1459" Type="http://schemas.openxmlformats.org/officeDocument/2006/relationships/customXml" Target="ink/ink723.xml"/><Relationship Id="rId98" Type="http://schemas.openxmlformats.org/officeDocument/2006/relationships/image" Target="media/image46.emf"/><Relationship Id="rId829" Type="http://schemas.openxmlformats.org/officeDocument/2006/relationships/customXml" Target="ink/ink408.xml"/><Relationship Id="rId1014" Type="http://schemas.openxmlformats.org/officeDocument/2006/relationships/image" Target="media/image504.emf"/><Relationship Id="rId1221" Type="http://schemas.openxmlformats.org/officeDocument/2006/relationships/customXml" Target="ink/ink604.xml"/><Relationship Id="rId1666" Type="http://schemas.openxmlformats.org/officeDocument/2006/relationships/image" Target="media/image830.emf"/><Relationship Id="rId1873" Type="http://schemas.openxmlformats.org/officeDocument/2006/relationships/customXml" Target="ink/ink930.xml"/><Relationship Id="rId1319" Type="http://schemas.openxmlformats.org/officeDocument/2006/relationships/customXml" Target="ink/ink653.xml"/><Relationship Id="rId1526" Type="http://schemas.openxmlformats.org/officeDocument/2006/relationships/image" Target="media/image760.emf"/><Relationship Id="rId1733" Type="http://schemas.openxmlformats.org/officeDocument/2006/relationships/customXml" Target="ink/ink860.xml"/><Relationship Id="rId1940" Type="http://schemas.openxmlformats.org/officeDocument/2006/relationships/image" Target="media/image967.emf"/><Relationship Id="rId25" Type="http://schemas.openxmlformats.org/officeDocument/2006/relationships/customXml" Target="ink/ink10.xml"/><Relationship Id="rId1800" Type="http://schemas.openxmlformats.org/officeDocument/2006/relationships/image" Target="media/image897.emf"/><Relationship Id="rId174" Type="http://schemas.openxmlformats.org/officeDocument/2006/relationships/image" Target="media/image84.emf"/><Relationship Id="rId381" Type="http://schemas.openxmlformats.org/officeDocument/2006/relationships/customXml" Target="ink/ink187.xml"/><Relationship Id="rId2062" Type="http://schemas.openxmlformats.org/officeDocument/2006/relationships/image" Target="media/image1028.emf"/><Relationship Id="rId241" Type="http://schemas.openxmlformats.org/officeDocument/2006/relationships/customXml" Target="ink/ink118.xml"/><Relationship Id="rId479" Type="http://schemas.openxmlformats.org/officeDocument/2006/relationships/customXml" Target="ink/ink235.xml"/><Relationship Id="rId686" Type="http://schemas.openxmlformats.org/officeDocument/2006/relationships/image" Target="media/image340.emf"/><Relationship Id="rId893" Type="http://schemas.openxmlformats.org/officeDocument/2006/relationships/customXml" Target="ink/ink440.xml"/><Relationship Id="rId339" Type="http://schemas.openxmlformats.org/officeDocument/2006/relationships/customXml" Target="ink/ink167.xml"/><Relationship Id="rId546" Type="http://schemas.openxmlformats.org/officeDocument/2006/relationships/image" Target="media/image270.emf"/><Relationship Id="rId753" Type="http://schemas.openxmlformats.org/officeDocument/2006/relationships/customXml" Target="ink/ink370.xml"/><Relationship Id="rId1176" Type="http://schemas.openxmlformats.org/officeDocument/2006/relationships/image" Target="media/image585.emf"/><Relationship Id="rId1383" Type="http://schemas.openxmlformats.org/officeDocument/2006/relationships/customXml" Target="ink/ink685.xml"/><Relationship Id="rId101" Type="http://schemas.openxmlformats.org/officeDocument/2006/relationships/customXml" Target="ink/ink48.xml"/><Relationship Id="rId406" Type="http://schemas.openxmlformats.org/officeDocument/2006/relationships/image" Target="media/image200.emf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customXml" Target="ink/ink615.xml"/><Relationship Id="rId1590" Type="http://schemas.openxmlformats.org/officeDocument/2006/relationships/image" Target="media/image792.emf"/><Relationship Id="rId1688" Type="http://schemas.openxmlformats.org/officeDocument/2006/relationships/image" Target="media/image841.emf"/><Relationship Id="rId1895" Type="http://schemas.openxmlformats.org/officeDocument/2006/relationships/customXml" Target="ink/ink941.xml"/><Relationship Id="rId613" Type="http://schemas.openxmlformats.org/officeDocument/2006/relationships/customXml" Target="ink/ink300.xml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image" Target="media/image722.emf"/><Relationship Id="rId1548" Type="http://schemas.openxmlformats.org/officeDocument/2006/relationships/image" Target="media/image771.emf"/><Relationship Id="rId1755" Type="http://schemas.openxmlformats.org/officeDocument/2006/relationships/customXml" Target="ink/ink871.xml"/><Relationship Id="rId1103" Type="http://schemas.openxmlformats.org/officeDocument/2006/relationships/customXml" Target="ink/ink545.xml"/><Relationship Id="rId1310" Type="http://schemas.openxmlformats.org/officeDocument/2006/relationships/image" Target="media/image652.emf"/><Relationship Id="rId1408" Type="http://schemas.openxmlformats.org/officeDocument/2006/relationships/image" Target="media/image701.emf"/><Relationship Id="rId1962" Type="http://schemas.openxmlformats.org/officeDocument/2006/relationships/image" Target="media/image978.emf"/><Relationship Id="rId47" Type="http://schemas.openxmlformats.org/officeDocument/2006/relationships/customXml" Target="ink/ink21.xml"/><Relationship Id="rId1615" Type="http://schemas.openxmlformats.org/officeDocument/2006/relationships/customXml" Target="ink/ink801.xml"/><Relationship Id="rId1822" Type="http://schemas.openxmlformats.org/officeDocument/2006/relationships/image" Target="media/image908.emf"/><Relationship Id="rId196" Type="http://schemas.openxmlformats.org/officeDocument/2006/relationships/image" Target="media/image95.emf"/><Relationship Id="rId2084" Type="http://schemas.openxmlformats.org/officeDocument/2006/relationships/image" Target="media/image1039.emf"/><Relationship Id="rId263" Type="http://schemas.openxmlformats.org/officeDocument/2006/relationships/customXml" Target="ink/ink129.xml"/><Relationship Id="rId470" Type="http://schemas.openxmlformats.org/officeDocument/2006/relationships/image" Target="media/image232.emf"/><Relationship Id="rId2151" Type="http://schemas.openxmlformats.org/officeDocument/2006/relationships/customXml" Target="ink/ink1069.xml"/><Relationship Id="rId123" Type="http://schemas.openxmlformats.org/officeDocument/2006/relationships/customXml" Target="ink/ink59.xml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customXml" Target="ink/ink381.xml"/><Relationship Id="rId982" Type="http://schemas.openxmlformats.org/officeDocument/2006/relationships/image" Target="media/image488.emf"/><Relationship Id="rId1198" Type="http://schemas.openxmlformats.org/officeDocument/2006/relationships/image" Target="media/image596.emf"/><Relationship Id="rId2011" Type="http://schemas.openxmlformats.org/officeDocument/2006/relationships/customXml" Target="ink/ink999.xml"/><Relationship Id="rId428" Type="http://schemas.openxmlformats.org/officeDocument/2006/relationships/image" Target="media/image211.emf"/><Relationship Id="rId635" Type="http://schemas.openxmlformats.org/officeDocument/2006/relationships/customXml" Target="ink/ink311.xml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customXml" Target="ink/ink626.xml"/><Relationship Id="rId1472" Type="http://schemas.openxmlformats.org/officeDocument/2006/relationships/image" Target="media/image733.emf"/><Relationship Id="rId2109" Type="http://schemas.openxmlformats.org/officeDocument/2006/relationships/customXml" Target="ink/ink1048.xml"/><Relationship Id="rId702" Type="http://schemas.openxmlformats.org/officeDocument/2006/relationships/image" Target="media/image348.emf"/><Relationship Id="rId1125" Type="http://schemas.openxmlformats.org/officeDocument/2006/relationships/customXml" Target="ink/ink556.xml"/><Relationship Id="rId1332" Type="http://schemas.openxmlformats.org/officeDocument/2006/relationships/image" Target="media/image663.emf"/><Relationship Id="rId1777" Type="http://schemas.openxmlformats.org/officeDocument/2006/relationships/customXml" Target="ink/ink882.xml"/><Relationship Id="rId1984" Type="http://schemas.openxmlformats.org/officeDocument/2006/relationships/image" Target="media/image989.emf"/><Relationship Id="rId69" Type="http://schemas.openxmlformats.org/officeDocument/2006/relationships/customXml" Target="ink/ink32.xml"/><Relationship Id="rId1637" Type="http://schemas.openxmlformats.org/officeDocument/2006/relationships/customXml" Target="ink/ink812.xml"/><Relationship Id="rId1844" Type="http://schemas.openxmlformats.org/officeDocument/2006/relationships/image" Target="media/image919.emf"/><Relationship Id="rId1704" Type="http://schemas.openxmlformats.org/officeDocument/2006/relationships/image" Target="media/image849.emf"/><Relationship Id="rId285" Type="http://schemas.openxmlformats.org/officeDocument/2006/relationships/customXml" Target="ink/ink140.xml"/><Relationship Id="rId1911" Type="http://schemas.openxmlformats.org/officeDocument/2006/relationships/customXml" Target="ink/ink949.xml"/><Relationship Id="rId492" Type="http://schemas.openxmlformats.org/officeDocument/2006/relationships/image" Target="media/image243.emf"/><Relationship Id="rId797" Type="http://schemas.openxmlformats.org/officeDocument/2006/relationships/customXml" Target="ink/ink392.xml"/><Relationship Id="rId2173" Type="http://schemas.openxmlformats.org/officeDocument/2006/relationships/footer" Target="footer1.xml"/><Relationship Id="rId145" Type="http://schemas.openxmlformats.org/officeDocument/2006/relationships/customXml" Target="ink/ink70.xml"/><Relationship Id="rId352" Type="http://schemas.openxmlformats.org/officeDocument/2006/relationships/image" Target="media/image173.emf"/><Relationship Id="rId1287" Type="http://schemas.openxmlformats.org/officeDocument/2006/relationships/customXml" Target="ink/ink637.xml"/><Relationship Id="rId2033" Type="http://schemas.openxmlformats.org/officeDocument/2006/relationships/customXml" Target="ink/ink1010.xml"/><Relationship Id="rId212" Type="http://schemas.openxmlformats.org/officeDocument/2006/relationships/image" Target="media/image103.emf"/><Relationship Id="rId657" Type="http://schemas.openxmlformats.org/officeDocument/2006/relationships/customXml" Target="ink/ink322.xml"/><Relationship Id="rId864" Type="http://schemas.openxmlformats.org/officeDocument/2006/relationships/image" Target="media/image429.emf"/><Relationship Id="rId1494" Type="http://schemas.openxmlformats.org/officeDocument/2006/relationships/image" Target="media/image744.emf"/><Relationship Id="rId1799" Type="http://schemas.openxmlformats.org/officeDocument/2006/relationships/customXml" Target="ink/ink893.xml"/><Relationship Id="rId2100" Type="http://schemas.openxmlformats.org/officeDocument/2006/relationships/image" Target="media/image1047.emf"/><Relationship Id="rId517" Type="http://schemas.openxmlformats.org/officeDocument/2006/relationships/customXml" Target="ink/ink254.xml"/><Relationship Id="rId724" Type="http://schemas.openxmlformats.org/officeDocument/2006/relationships/image" Target="media/image359.emf"/><Relationship Id="rId931" Type="http://schemas.openxmlformats.org/officeDocument/2006/relationships/customXml" Target="ink/ink459.xml"/><Relationship Id="rId1147" Type="http://schemas.openxmlformats.org/officeDocument/2006/relationships/customXml" Target="ink/ink567.xml"/><Relationship Id="rId1354" Type="http://schemas.openxmlformats.org/officeDocument/2006/relationships/image" Target="media/image674.emf"/><Relationship Id="rId1561" Type="http://schemas.openxmlformats.org/officeDocument/2006/relationships/customXml" Target="ink/ink774.xml"/><Relationship Id="rId60" Type="http://schemas.openxmlformats.org/officeDocument/2006/relationships/image" Target="media/image27.emf"/><Relationship Id="rId1007" Type="http://schemas.openxmlformats.org/officeDocument/2006/relationships/customXml" Target="ink/ink497.xml"/><Relationship Id="rId1214" Type="http://schemas.openxmlformats.org/officeDocument/2006/relationships/image" Target="media/image604.emf"/><Relationship Id="rId1421" Type="http://schemas.openxmlformats.org/officeDocument/2006/relationships/customXml" Target="ink/ink704.xml"/><Relationship Id="rId1659" Type="http://schemas.openxmlformats.org/officeDocument/2006/relationships/customXml" Target="ink/ink823.xml"/><Relationship Id="rId1866" Type="http://schemas.openxmlformats.org/officeDocument/2006/relationships/image" Target="media/image930.emf"/><Relationship Id="rId1519" Type="http://schemas.openxmlformats.org/officeDocument/2006/relationships/customXml" Target="ink/ink753.xml"/><Relationship Id="rId1726" Type="http://schemas.openxmlformats.org/officeDocument/2006/relationships/image" Target="media/image860.emf"/><Relationship Id="rId1933" Type="http://schemas.openxmlformats.org/officeDocument/2006/relationships/customXml" Target="ink/ink960.xml"/><Relationship Id="rId18" Type="http://schemas.openxmlformats.org/officeDocument/2006/relationships/image" Target="media/image6.emf"/><Relationship Id="rId167" Type="http://schemas.openxmlformats.org/officeDocument/2006/relationships/customXml" Target="ink/ink81.xml"/><Relationship Id="rId374" Type="http://schemas.openxmlformats.org/officeDocument/2006/relationships/image" Target="media/image184.emf"/><Relationship Id="rId581" Type="http://schemas.openxmlformats.org/officeDocument/2006/relationships/customXml" Target="ink/ink285.xml"/><Relationship Id="rId2055" Type="http://schemas.openxmlformats.org/officeDocument/2006/relationships/customXml" Target="ink/ink1021.xml"/><Relationship Id="rId234" Type="http://schemas.openxmlformats.org/officeDocument/2006/relationships/image" Target="media/image114.emf"/><Relationship Id="rId679" Type="http://schemas.openxmlformats.org/officeDocument/2006/relationships/customXml" Target="ink/ink333.xml"/><Relationship Id="rId886" Type="http://schemas.openxmlformats.org/officeDocument/2006/relationships/image" Target="media/image440.emf"/><Relationship Id="rId2" Type="http://schemas.openxmlformats.org/officeDocument/2006/relationships/styles" Target="styles.xml"/><Relationship Id="rId441" Type="http://schemas.openxmlformats.org/officeDocument/2006/relationships/customXml" Target="ink/ink217.xml"/><Relationship Id="rId539" Type="http://schemas.openxmlformats.org/officeDocument/2006/relationships/customXml" Target="ink/ink265.xml"/><Relationship Id="rId746" Type="http://schemas.openxmlformats.org/officeDocument/2006/relationships/image" Target="media/image370.emf"/><Relationship Id="rId1071" Type="http://schemas.openxmlformats.org/officeDocument/2006/relationships/customXml" Target="ink/ink529.xml"/><Relationship Id="rId1169" Type="http://schemas.openxmlformats.org/officeDocument/2006/relationships/customXml" Target="ink/ink578.xml"/><Relationship Id="rId1376" Type="http://schemas.openxmlformats.org/officeDocument/2006/relationships/image" Target="media/image685.emf"/><Relationship Id="rId1583" Type="http://schemas.openxmlformats.org/officeDocument/2006/relationships/customXml" Target="ink/ink785.xml"/><Relationship Id="rId2122" Type="http://schemas.openxmlformats.org/officeDocument/2006/relationships/image" Target="media/image1058.emf"/><Relationship Id="rId301" Type="http://schemas.openxmlformats.org/officeDocument/2006/relationships/customXml" Target="ink/ink148.xml"/><Relationship Id="rId953" Type="http://schemas.openxmlformats.org/officeDocument/2006/relationships/customXml" Target="ink/ink470.xml"/><Relationship Id="rId1029" Type="http://schemas.openxmlformats.org/officeDocument/2006/relationships/customXml" Target="ink/ink508.xml"/><Relationship Id="rId1236" Type="http://schemas.openxmlformats.org/officeDocument/2006/relationships/image" Target="media/image615.emf"/><Relationship Id="rId1790" Type="http://schemas.openxmlformats.org/officeDocument/2006/relationships/image" Target="media/image892.emf"/><Relationship Id="rId1888" Type="http://schemas.openxmlformats.org/officeDocument/2006/relationships/image" Target="media/image941.emf"/><Relationship Id="rId82" Type="http://schemas.openxmlformats.org/officeDocument/2006/relationships/image" Target="media/image38.emf"/><Relationship Id="rId606" Type="http://schemas.openxmlformats.org/officeDocument/2006/relationships/image" Target="media/image300.emf"/><Relationship Id="rId813" Type="http://schemas.openxmlformats.org/officeDocument/2006/relationships/customXml" Target="ink/ink400.xml"/><Relationship Id="rId1443" Type="http://schemas.openxmlformats.org/officeDocument/2006/relationships/customXml" Target="ink/ink715.xml"/><Relationship Id="rId1650" Type="http://schemas.openxmlformats.org/officeDocument/2006/relationships/image" Target="media/image822.emf"/><Relationship Id="rId1748" Type="http://schemas.openxmlformats.org/officeDocument/2006/relationships/image" Target="media/image871.emf"/><Relationship Id="rId1303" Type="http://schemas.openxmlformats.org/officeDocument/2006/relationships/customXml" Target="ink/ink645.xml"/><Relationship Id="rId1510" Type="http://schemas.openxmlformats.org/officeDocument/2006/relationships/image" Target="media/image752.emf"/><Relationship Id="rId1955" Type="http://schemas.openxmlformats.org/officeDocument/2006/relationships/customXml" Target="ink/ink971.xml"/><Relationship Id="rId1608" Type="http://schemas.openxmlformats.org/officeDocument/2006/relationships/image" Target="media/image801.emf"/><Relationship Id="rId1815" Type="http://schemas.openxmlformats.org/officeDocument/2006/relationships/customXml" Target="ink/ink901.xml"/><Relationship Id="rId189" Type="http://schemas.openxmlformats.org/officeDocument/2006/relationships/customXml" Target="ink/ink92.xml"/><Relationship Id="rId396" Type="http://schemas.openxmlformats.org/officeDocument/2006/relationships/image" Target="media/image195.emf"/><Relationship Id="rId2077" Type="http://schemas.openxmlformats.org/officeDocument/2006/relationships/customXml" Target="ink/ink1032.xml"/><Relationship Id="rId256" Type="http://schemas.openxmlformats.org/officeDocument/2006/relationships/image" Target="media/image125.emf"/><Relationship Id="rId463" Type="http://schemas.openxmlformats.org/officeDocument/2006/relationships/customXml" Target="ink/ink227.xml"/><Relationship Id="rId670" Type="http://schemas.openxmlformats.org/officeDocument/2006/relationships/image" Target="media/image332.emf"/><Relationship Id="rId1093" Type="http://schemas.openxmlformats.org/officeDocument/2006/relationships/customXml" Target="ink/ink540.xml"/><Relationship Id="rId2144" Type="http://schemas.openxmlformats.org/officeDocument/2006/relationships/image" Target="media/image1069.emf"/><Relationship Id="rId116" Type="http://schemas.openxmlformats.org/officeDocument/2006/relationships/image" Target="media/image55.emf"/><Relationship Id="rId323" Type="http://schemas.openxmlformats.org/officeDocument/2006/relationships/customXml" Target="ink/ink159.xml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customXml" Target="ink/ink481.xml"/><Relationship Id="rId1160" Type="http://schemas.openxmlformats.org/officeDocument/2006/relationships/image" Target="media/image577.emf"/><Relationship Id="rId1398" Type="http://schemas.openxmlformats.org/officeDocument/2006/relationships/image" Target="media/image696.emf"/><Relationship Id="rId2004" Type="http://schemas.openxmlformats.org/officeDocument/2006/relationships/image" Target="media/image999.emf"/><Relationship Id="rId628" Type="http://schemas.openxmlformats.org/officeDocument/2006/relationships/image" Target="media/image311.emf"/><Relationship Id="rId835" Type="http://schemas.openxmlformats.org/officeDocument/2006/relationships/customXml" Target="ink/ink411.xml"/><Relationship Id="rId1258" Type="http://schemas.openxmlformats.org/officeDocument/2006/relationships/image" Target="media/image626.emf"/><Relationship Id="rId1465" Type="http://schemas.openxmlformats.org/officeDocument/2006/relationships/customXml" Target="ink/ink726.xml"/><Relationship Id="rId1672" Type="http://schemas.openxmlformats.org/officeDocument/2006/relationships/image" Target="media/image833.emf"/><Relationship Id="rId1020" Type="http://schemas.openxmlformats.org/officeDocument/2006/relationships/image" Target="media/image507.emf"/><Relationship Id="rId1118" Type="http://schemas.openxmlformats.org/officeDocument/2006/relationships/image" Target="media/image556.emf"/><Relationship Id="rId1325" Type="http://schemas.openxmlformats.org/officeDocument/2006/relationships/customXml" Target="ink/ink656.xml"/><Relationship Id="rId1532" Type="http://schemas.openxmlformats.org/officeDocument/2006/relationships/image" Target="media/image763.emf"/><Relationship Id="rId1977" Type="http://schemas.openxmlformats.org/officeDocument/2006/relationships/customXml" Target="ink/ink982.xml"/><Relationship Id="rId902" Type="http://schemas.openxmlformats.org/officeDocument/2006/relationships/image" Target="media/image448.emf"/><Relationship Id="rId1837" Type="http://schemas.openxmlformats.org/officeDocument/2006/relationships/customXml" Target="ink/ink912.xml"/><Relationship Id="rId31" Type="http://schemas.openxmlformats.org/officeDocument/2006/relationships/customXml" Target="ink/ink13.xml"/><Relationship Id="rId2099" Type="http://schemas.openxmlformats.org/officeDocument/2006/relationships/customXml" Target="ink/ink1043.xml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1904" Type="http://schemas.openxmlformats.org/officeDocument/2006/relationships/image" Target="media/image949.emf"/><Relationship Id="rId485" Type="http://schemas.openxmlformats.org/officeDocument/2006/relationships/customXml" Target="ink/ink238.xml"/><Relationship Id="rId692" Type="http://schemas.openxmlformats.org/officeDocument/2006/relationships/image" Target="media/image343.emf"/><Relationship Id="rId2166" Type="http://schemas.openxmlformats.org/officeDocument/2006/relationships/image" Target="media/image1080.emf"/><Relationship Id="rId138" Type="http://schemas.openxmlformats.org/officeDocument/2006/relationships/image" Target="media/image66.emf"/><Relationship Id="rId345" Type="http://schemas.openxmlformats.org/officeDocument/2006/relationships/customXml" Target="ink/ink170.xml"/><Relationship Id="rId552" Type="http://schemas.openxmlformats.org/officeDocument/2006/relationships/image" Target="media/image273.emf"/><Relationship Id="rId997" Type="http://schemas.openxmlformats.org/officeDocument/2006/relationships/customXml" Target="ink/ink492.xml"/><Relationship Id="rId1182" Type="http://schemas.openxmlformats.org/officeDocument/2006/relationships/image" Target="media/image588.emf"/><Relationship Id="rId2026" Type="http://schemas.openxmlformats.org/officeDocument/2006/relationships/image" Target="media/image1010.emf"/><Relationship Id="rId205" Type="http://schemas.openxmlformats.org/officeDocument/2006/relationships/customXml" Target="ink/ink100.xml"/><Relationship Id="rId412" Type="http://schemas.openxmlformats.org/officeDocument/2006/relationships/image" Target="media/image203.emf"/><Relationship Id="rId857" Type="http://schemas.openxmlformats.org/officeDocument/2006/relationships/customXml" Target="ink/ink422.xml"/><Relationship Id="rId1042" Type="http://schemas.openxmlformats.org/officeDocument/2006/relationships/image" Target="media/image518.emf"/><Relationship Id="rId1487" Type="http://schemas.openxmlformats.org/officeDocument/2006/relationships/customXml" Target="ink/ink737.xml"/><Relationship Id="rId1694" Type="http://schemas.openxmlformats.org/officeDocument/2006/relationships/image" Target="media/image844.emf"/><Relationship Id="rId717" Type="http://schemas.openxmlformats.org/officeDocument/2006/relationships/customXml" Target="ink/ink352.xml"/><Relationship Id="rId924" Type="http://schemas.openxmlformats.org/officeDocument/2006/relationships/image" Target="media/image459.emf"/><Relationship Id="rId1347" Type="http://schemas.openxmlformats.org/officeDocument/2006/relationships/customXml" Target="ink/ink667.xml"/><Relationship Id="rId1554" Type="http://schemas.openxmlformats.org/officeDocument/2006/relationships/image" Target="media/image774.emf"/><Relationship Id="rId1761" Type="http://schemas.openxmlformats.org/officeDocument/2006/relationships/customXml" Target="ink/ink874.xml"/><Relationship Id="rId1999" Type="http://schemas.openxmlformats.org/officeDocument/2006/relationships/customXml" Target="ink/ink993.xml"/><Relationship Id="rId53" Type="http://schemas.openxmlformats.org/officeDocument/2006/relationships/customXml" Target="ink/ink24.xml"/><Relationship Id="rId1207" Type="http://schemas.openxmlformats.org/officeDocument/2006/relationships/customXml" Target="ink/ink597.xml"/><Relationship Id="rId1414" Type="http://schemas.openxmlformats.org/officeDocument/2006/relationships/image" Target="media/image704.emf"/><Relationship Id="rId1621" Type="http://schemas.openxmlformats.org/officeDocument/2006/relationships/customXml" Target="ink/ink804.xml"/><Relationship Id="rId1859" Type="http://schemas.openxmlformats.org/officeDocument/2006/relationships/customXml" Target="ink/ink923.xml"/><Relationship Id="rId1719" Type="http://schemas.openxmlformats.org/officeDocument/2006/relationships/customXml" Target="ink/ink853.xml"/><Relationship Id="rId1926" Type="http://schemas.openxmlformats.org/officeDocument/2006/relationships/image" Target="media/image960.emf"/><Relationship Id="rId2090" Type="http://schemas.openxmlformats.org/officeDocument/2006/relationships/image" Target="media/image1042.emf"/><Relationship Id="rId367" Type="http://schemas.openxmlformats.org/officeDocument/2006/relationships/customXml" Target="ink/ink180.xml"/><Relationship Id="rId574" Type="http://schemas.openxmlformats.org/officeDocument/2006/relationships/image" Target="media/image284.emf"/><Relationship Id="rId2048" Type="http://schemas.openxmlformats.org/officeDocument/2006/relationships/image" Target="media/image1021.emf"/><Relationship Id="rId227" Type="http://schemas.openxmlformats.org/officeDocument/2006/relationships/customXml" Target="ink/ink111.xml"/><Relationship Id="rId781" Type="http://schemas.openxmlformats.org/officeDocument/2006/relationships/customXml" Target="ink/ink384.xml"/><Relationship Id="rId879" Type="http://schemas.openxmlformats.org/officeDocument/2006/relationships/customXml" Target="ink/ink433.xml"/><Relationship Id="rId434" Type="http://schemas.openxmlformats.org/officeDocument/2006/relationships/image" Target="media/image214.emf"/><Relationship Id="rId641" Type="http://schemas.openxmlformats.org/officeDocument/2006/relationships/customXml" Target="ink/ink314.xml"/><Relationship Id="rId739" Type="http://schemas.openxmlformats.org/officeDocument/2006/relationships/customXml" Target="ink/ink363.xml"/><Relationship Id="rId1064" Type="http://schemas.openxmlformats.org/officeDocument/2006/relationships/image" Target="media/image529.emf"/><Relationship Id="rId1271" Type="http://schemas.openxmlformats.org/officeDocument/2006/relationships/customXml" Target="ink/ink629.xml"/><Relationship Id="rId1369" Type="http://schemas.openxmlformats.org/officeDocument/2006/relationships/customXml" Target="ink/ink678.xml"/><Relationship Id="rId1576" Type="http://schemas.openxmlformats.org/officeDocument/2006/relationships/image" Target="media/image785.emf"/><Relationship Id="rId2115" Type="http://schemas.openxmlformats.org/officeDocument/2006/relationships/customXml" Target="ink/ink1051.xml"/><Relationship Id="rId501" Type="http://schemas.openxmlformats.org/officeDocument/2006/relationships/customXml" Target="ink/ink246.xml"/><Relationship Id="rId946" Type="http://schemas.openxmlformats.org/officeDocument/2006/relationships/image" Target="media/image470.emf"/><Relationship Id="rId1131" Type="http://schemas.openxmlformats.org/officeDocument/2006/relationships/customXml" Target="ink/ink559.xml"/><Relationship Id="rId1229" Type="http://schemas.openxmlformats.org/officeDocument/2006/relationships/customXml" Target="ink/ink608.xml"/><Relationship Id="rId1783" Type="http://schemas.openxmlformats.org/officeDocument/2006/relationships/customXml" Target="ink/ink885.xml"/><Relationship Id="rId1990" Type="http://schemas.openxmlformats.org/officeDocument/2006/relationships/image" Target="media/image992.emf"/><Relationship Id="rId75" Type="http://schemas.openxmlformats.org/officeDocument/2006/relationships/customXml" Target="ink/ink35.xml"/><Relationship Id="rId806" Type="http://schemas.openxmlformats.org/officeDocument/2006/relationships/image" Target="media/image400.emf"/><Relationship Id="rId1436" Type="http://schemas.openxmlformats.org/officeDocument/2006/relationships/image" Target="media/image715.emf"/><Relationship Id="rId1643" Type="http://schemas.openxmlformats.org/officeDocument/2006/relationships/customXml" Target="ink/ink815.xml"/><Relationship Id="rId1850" Type="http://schemas.openxmlformats.org/officeDocument/2006/relationships/image" Target="media/image922.emf"/><Relationship Id="rId1503" Type="http://schemas.openxmlformats.org/officeDocument/2006/relationships/customXml" Target="ink/ink745.xml"/><Relationship Id="rId1710" Type="http://schemas.openxmlformats.org/officeDocument/2006/relationships/image" Target="media/image852.emf"/><Relationship Id="rId1948" Type="http://schemas.openxmlformats.org/officeDocument/2006/relationships/image" Target="media/image971.emf"/><Relationship Id="rId291" Type="http://schemas.openxmlformats.org/officeDocument/2006/relationships/customXml" Target="ink/ink143.xml"/><Relationship Id="rId1808" Type="http://schemas.openxmlformats.org/officeDocument/2006/relationships/image" Target="media/image901.emf"/><Relationship Id="rId151" Type="http://schemas.openxmlformats.org/officeDocument/2006/relationships/customXml" Target="ink/ink73.xml"/><Relationship Id="rId389" Type="http://schemas.openxmlformats.org/officeDocument/2006/relationships/customXml" Target="ink/ink191.xml"/><Relationship Id="rId596" Type="http://schemas.openxmlformats.org/officeDocument/2006/relationships/image" Target="media/image295.emf"/><Relationship Id="rId249" Type="http://schemas.openxmlformats.org/officeDocument/2006/relationships/customXml" Target="ink/ink122.xml"/><Relationship Id="rId456" Type="http://schemas.openxmlformats.org/officeDocument/2006/relationships/image" Target="media/image225.emf"/><Relationship Id="rId663" Type="http://schemas.openxmlformats.org/officeDocument/2006/relationships/customXml" Target="ink/ink325.xml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customXml" Target="ink/ink640.xml"/><Relationship Id="rId2137" Type="http://schemas.openxmlformats.org/officeDocument/2006/relationships/customXml" Target="ink/ink1062.xml"/><Relationship Id="rId109" Type="http://schemas.openxmlformats.org/officeDocument/2006/relationships/customXml" Target="ink/ink52.xml"/><Relationship Id="rId316" Type="http://schemas.openxmlformats.org/officeDocument/2006/relationships/image" Target="media/image155.emf"/><Relationship Id="rId523" Type="http://schemas.openxmlformats.org/officeDocument/2006/relationships/customXml" Target="ink/ink257.xml"/><Relationship Id="rId968" Type="http://schemas.openxmlformats.org/officeDocument/2006/relationships/image" Target="media/image481.emf"/><Relationship Id="rId1153" Type="http://schemas.openxmlformats.org/officeDocument/2006/relationships/customXml" Target="ink/ink570.xml"/><Relationship Id="rId1598" Type="http://schemas.openxmlformats.org/officeDocument/2006/relationships/image" Target="media/image796.emf"/><Relationship Id="rId97" Type="http://schemas.openxmlformats.org/officeDocument/2006/relationships/customXml" Target="ink/ink46.xml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customXml" Target="ink/ink500.xml"/><Relationship Id="rId1360" Type="http://schemas.openxmlformats.org/officeDocument/2006/relationships/image" Target="media/image677.emf"/><Relationship Id="rId1458" Type="http://schemas.openxmlformats.org/officeDocument/2006/relationships/image" Target="media/image726.emf"/><Relationship Id="rId1665" Type="http://schemas.openxmlformats.org/officeDocument/2006/relationships/customXml" Target="ink/ink826.xml"/><Relationship Id="rId1872" Type="http://schemas.openxmlformats.org/officeDocument/2006/relationships/image" Target="media/image933.emf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customXml" Target="ink/ink756.xml"/><Relationship Id="rId1732" Type="http://schemas.openxmlformats.org/officeDocument/2006/relationships/image" Target="media/image863.emf"/><Relationship Id="rId24" Type="http://schemas.openxmlformats.org/officeDocument/2006/relationships/image" Target="media/image9.emf"/><Relationship Id="rId173" Type="http://schemas.openxmlformats.org/officeDocument/2006/relationships/customXml" Target="ink/ink84.xml"/><Relationship Id="rId380" Type="http://schemas.openxmlformats.org/officeDocument/2006/relationships/image" Target="media/image187.emf"/><Relationship Id="rId2061" Type="http://schemas.openxmlformats.org/officeDocument/2006/relationships/customXml" Target="ink/ink1024.xml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customXml" Target="ink/ink336.xml"/><Relationship Id="rId892" Type="http://schemas.openxmlformats.org/officeDocument/2006/relationships/image" Target="media/image443.emf"/><Relationship Id="rId2159" Type="http://schemas.openxmlformats.org/officeDocument/2006/relationships/customXml" Target="ink/ink1073.xml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customXml" Target="ink/ink268.xml"/><Relationship Id="rId752" Type="http://schemas.openxmlformats.org/officeDocument/2006/relationships/image" Target="media/image373.emf"/><Relationship Id="rId1175" Type="http://schemas.openxmlformats.org/officeDocument/2006/relationships/customXml" Target="ink/ink581.xml"/><Relationship Id="rId1382" Type="http://schemas.openxmlformats.org/officeDocument/2006/relationships/image" Target="media/image688.emf"/><Relationship Id="rId2019" Type="http://schemas.openxmlformats.org/officeDocument/2006/relationships/customXml" Target="ink/ink1003.xml"/><Relationship Id="rId405" Type="http://schemas.openxmlformats.org/officeDocument/2006/relationships/customXml" Target="ink/ink199.xml"/><Relationship Id="rId612" Type="http://schemas.openxmlformats.org/officeDocument/2006/relationships/image" Target="media/image303.emf"/><Relationship Id="rId1035" Type="http://schemas.openxmlformats.org/officeDocument/2006/relationships/customXml" Target="ink/ink511.xml"/><Relationship Id="rId1242" Type="http://schemas.openxmlformats.org/officeDocument/2006/relationships/image" Target="media/image618.emf"/><Relationship Id="rId1687" Type="http://schemas.openxmlformats.org/officeDocument/2006/relationships/customXml" Target="ink/ink837.xml"/><Relationship Id="rId1894" Type="http://schemas.openxmlformats.org/officeDocument/2006/relationships/image" Target="media/image944.emf"/><Relationship Id="rId917" Type="http://schemas.openxmlformats.org/officeDocument/2006/relationships/customXml" Target="ink/ink452.xml"/><Relationship Id="rId1102" Type="http://schemas.openxmlformats.org/officeDocument/2006/relationships/image" Target="media/image548.emf"/><Relationship Id="rId1547" Type="http://schemas.openxmlformats.org/officeDocument/2006/relationships/customXml" Target="ink/ink767.xml"/><Relationship Id="rId1754" Type="http://schemas.openxmlformats.org/officeDocument/2006/relationships/image" Target="media/image874.emf"/><Relationship Id="rId1961" Type="http://schemas.openxmlformats.org/officeDocument/2006/relationships/customXml" Target="ink/ink974.xml"/><Relationship Id="rId46" Type="http://schemas.openxmlformats.org/officeDocument/2006/relationships/image" Target="media/image20.emf"/><Relationship Id="rId1407" Type="http://schemas.openxmlformats.org/officeDocument/2006/relationships/customXml" Target="ink/ink697.xml"/><Relationship Id="rId1614" Type="http://schemas.openxmlformats.org/officeDocument/2006/relationships/image" Target="media/image804.emf"/><Relationship Id="rId1821" Type="http://schemas.openxmlformats.org/officeDocument/2006/relationships/customXml" Target="ink/ink904.xml"/><Relationship Id="rId195" Type="http://schemas.openxmlformats.org/officeDocument/2006/relationships/customXml" Target="ink/ink95.xml"/><Relationship Id="rId1919" Type="http://schemas.openxmlformats.org/officeDocument/2006/relationships/customXml" Target="ink/ink953.xml"/><Relationship Id="rId2083" Type="http://schemas.openxmlformats.org/officeDocument/2006/relationships/customXml" Target="ink/ink1035.xml"/><Relationship Id="rId262" Type="http://schemas.openxmlformats.org/officeDocument/2006/relationships/image" Target="media/image128.emf"/><Relationship Id="rId567" Type="http://schemas.openxmlformats.org/officeDocument/2006/relationships/customXml" Target="ink/ink279.xml"/><Relationship Id="rId1197" Type="http://schemas.openxmlformats.org/officeDocument/2006/relationships/customXml" Target="ink/ink592.xml"/><Relationship Id="rId2150" Type="http://schemas.openxmlformats.org/officeDocument/2006/relationships/image" Target="media/image1072.emf"/><Relationship Id="rId122" Type="http://schemas.openxmlformats.org/officeDocument/2006/relationships/image" Target="media/image58.emf"/><Relationship Id="rId774" Type="http://schemas.openxmlformats.org/officeDocument/2006/relationships/image" Target="media/image384.emf"/><Relationship Id="rId981" Type="http://schemas.openxmlformats.org/officeDocument/2006/relationships/customXml" Target="ink/ink484.xml"/><Relationship Id="rId1057" Type="http://schemas.openxmlformats.org/officeDocument/2006/relationships/customXml" Target="ink/ink522.xml"/><Relationship Id="rId2010" Type="http://schemas.openxmlformats.org/officeDocument/2006/relationships/image" Target="media/image1002.emf"/><Relationship Id="rId427" Type="http://schemas.openxmlformats.org/officeDocument/2006/relationships/customXml" Target="ink/ink210.xml"/><Relationship Id="rId634" Type="http://schemas.openxmlformats.org/officeDocument/2006/relationships/image" Target="media/image314.emf"/><Relationship Id="rId841" Type="http://schemas.openxmlformats.org/officeDocument/2006/relationships/customXml" Target="ink/ink414.xml"/><Relationship Id="rId1264" Type="http://schemas.openxmlformats.org/officeDocument/2006/relationships/image" Target="media/image629.emf"/><Relationship Id="rId1471" Type="http://schemas.openxmlformats.org/officeDocument/2006/relationships/customXml" Target="ink/ink729.xml"/><Relationship Id="rId1569" Type="http://schemas.openxmlformats.org/officeDocument/2006/relationships/customXml" Target="ink/ink778.xml"/><Relationship Id="rId2108" Type="http://schemas.openxmlformats.org/officeDocument/2006/relationships/image" Target="media/image1051.emf"/><Relationship Id="rId701" Type="http://schemas.openxmlformats.org/officeDocument/2006/relationships/customXml" Target="ink/ink344.xml"/><Relationship Id="rId939" Type="http://schemas.openxmlformats.org/officeDocument/2006/relationships/customXml" Target="ink/ink463.xml"/><Relationship Id="rId1124" Type="http://schemas.openxmlformats.org/officeDocument/2006/relationships/image" Target="media/image559.emf"/><Relationship Id="rId1331" Type="http://schemas.openxmlformats.org/officeDocument/2006/relationships/customXml" Target="ink/ink659.xml"/><Relationship Id="rId1776" Type="http://schemas.openxmlformats.org/officeDocument/2006/relationships/image" Target="media/image885.emf"/><Relationship Id="rId1983" Type="http://schemas.openxmlformats.org/officeDocument/2006/relationships/customXml" Target="ink/ink985.xml"/><Relationship Id="rId68" Type="http://schemas.openxmlformats.org/officeDocument/2006/relationships/image" Target="media/image31.emf"/><Relationship Id="rId1429" Type="http://schemas.openxmlformats.org/officeDocument/2006/relationships/customXml" Target="ink/ink708.xml"/><Relationship Id="rId1636" Type="http://schemas.openxmlformats.org/officeDocument/2006/relationships/image" Target="media/image815.emf"/><Relationship Id="rId1843" Type="http://schemas.openxmlformats.org/officeDocument/2006/relationships/customXml" Target="ink/ink915.xml"/><Relationship Id="rId1703" Type="http://schemas.openxmlformats.org/officeDocument/2006/relationships/customXml" Target="ink/ink845.xml"/><Relationship Id="rId1910" Type="http://schemas.openxmlformats.org/officeDocument/2006/relationships/image" Target="media/image952.emf"/><Relationship Id="rId284" Type="http://schemas.openxmlformats.org/officeDocument/2006/relationships/image" Target="media/image139.emf"/><Relationship Id="rId491" Type="http://schemas.openxmlformats.org/officeDocument/2006/relationships/customXml" Target="ink/ink241.xml"/><Relationship Id="rId2172" Type="http://schemas.openxmlformats.org/officeDocument/2006/relationships/image" Target="media/image1083.emf"/><Relationship Id="rId144" Type="http://schemas.openxmlformats.org/officeDocument/2006/relationships/image" Target="media/image69.emf"/><Relationship Id="rId589" Type="http://schemas.openxmlformats.org/officeDocument/2006/relationships/customXml" Target="ink/ink289.xml"/><Relationship Id="rId796" Type="http://schemas.openxmlformats.org/officeDocument/2006/relationships/image" Target="media/image395.emf"/><Relationship Id="rId351" Type="http://schemas.openxmlformats.org/officeDocument/2006/relationships/customXml" Target="ink/ink173.xml"/><Relationship Id="rId449" Type="http://schemas.openxmlformats.org/officeDocument/2006/relationships/customXml" Target="ink/ink220.xml"/><Relationship Id="rId656" Type="http://schemas.openxmlformats.org/officeDocument/2006/relationships/image" Target="media/image325.emf"/><Relationship Id="rId863" Type="http://schemas.openxmlformats.org/officeDocument/2006/relationships/customXml" Target="ink/ink425.xml"/><Relationship Id="rId1079" Type="http://schemas.openxmlformats.org/officeDocument/2006/relationships/customXml" Target="ink/ink533.xml"/><Relationship Id="rId1286" Type="http://schemas.openxmlformats.org/officeDocument/2006/relationships/image" Target="media/image640.emf"/><Relationship Id="rId1493" Type="http://schemas.openxmlformats.org/officeDocument/2006/relationships/customXml" Target="ink/ink740.xml"/><Relationship Id="rId2032" Type="http://schemas.openxmlformats.org/officeDocument/2006/relationships/image" Target="media/image1013.emf"/><Relationship Id="rId211" Type="http://schemas.openxmlformats.org/officeDocument/2006/relationships/customXml" Target="ink/ink103.xml"/><Relationship Id="rId309" Type="http://schemas.openxmlformats.org/officeDocument/2006/relationships/customXml" Target="ink/ink152.xml"/><Relationship Id="rId516" Type="http://schemas.openxmlformats.org/officeDocument/2006/relationships/image" Target="media/image255.emf"/><Relationship Id="rId1146" Type="http://schemas.openxmlformats.org/officeDocument/2006/relationships/image" Target="media/image570.emf"/><Relationship Id="rId1798" Type="http://schemas.openxmlformats.org/officeDocument/2006/relationships/image" Target="media/image896.emf"/><Relationship Id="rId723" Type="http://schemas.openxmlformats.org/officeDocument/2006/relationships/customXml" Target="ink/ink355.xml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customXml" Target="ink/ink670.xml"/><Relationship Id="rId1560" Type="http://schemas.openxmlformats.org/officeDocument/2006/relationships/image" Target="media/image777.emf"/><Relationship Id="rId1658" Type="http://schemas.openxmlformats.org/officeDocument/2006/relationships/image" Target="media/image826.emf"/><Relationship Id="rId1865" Type="http://schemas.openxmlformats.org/officeDocument/2006/relationships/customXml" Target="ink/ink926.xml"/><Relationship Id="rId1213" Type="http://schemas.openxmlformats.org/officeDocument/2006/relationships/customXml" Target="ink/ink600.xml"/><Relationship Id="rId1420" Type="http://schemas.openxmlformats.org/officeDocument/2006/relationships/image" Target="media/image707.emf"/><Relationship Id="rId1518" Type="http://schemas.openxmlformats.org/officeDocument/2006/relationships/image" Target="media/image756.emf"/><Relationship Id="rId1725" Type="http://schemas.openxmlformats.org/officeDocument/2006/relationships/customXml" Target="ink/ink856.xml"/><Relationship Id="rId1932" Type="http://schemas.openxmlformats.org/officeDocument/2006/relationships/image" Target="media/image963.emf"/><Relationship Id="rId17" Type="http://schemas.openxmlformats.org/officeDocument/2006/relationships/customXml" Target="ink/ink6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9.2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-1 22 0,'-6'12'57'0,"0"-21"16"15,6 9 3-15,0 0 2 16,0 0-1-16,0 0-49 16,0 1-33-16,0 1-17 15,0 5-16-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0.5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63 19 0,'3'12'44'15,"-6"-11"6"1,3-1 4-16,0 0 8 15,2 0 6-15,20 2-10 16,-5-2-34 0,5-3-5-16,-3 1-7 15,-4-1-6-15,2-1-2 16,-2-4-2-16,-3 3-2 15,-4-4 1-15,-3 0 0 16,-5-3 2-16,-3 3 3 16,1 3 1-1,-6 2 1-15,-11 1 1 16,3 5 2-16,-3 0-1 15,0 9-1 1,4 3-2-16,0 6 0 16,4 0-2-16,2 2-2 15,6-1 1-15,3-2-2 16,9 0 0-16,1 0-2 15,5-4-1-15,4-5-1 16,1-2-1-16,5 1-4 16,3-6-5-16,-1-2-5 15,-9-2-7-15,1-5-5 16,9-2-9-16,-5-2-6 15,-8-5-5-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3.7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5 14 0,'18'-26'33'16,"-8"7"6"-16,-10 19 10 15,0 1 9-15,0 4 7 16,0 8-27-16,0 9-6 16,0 8-6-16,0 0-10 15,0 6-9-15,0-1-4 16,0-2-1-1,0 36-13 1,0-44-2-16,0-3-7 16,0-5-8-16,0-3-7 15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0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7 13 0,'23'47'31'15,"-16"15"8"-15,-7-57 9 16,1 7 8-16,-1 8 8 15,0 4-19-15,0-7-2 16,0 4-3-16,0-5-4 16,0-7-6-1,0-3-7-15,0-6-5 16,0-7-5-16,0-10-4 15,0-21-5-15,6-13-1 16,5-4-2-16,8 2-1 16,9 6-2-16,1 10 0 15,5 14 1 1,-6 15-2-16,1 13 0 15,-5 14-1-15,-5 12-2 16,-6 4-2-16,-1 0-4 16,-5 1-4-16,1-7-5 15,-2-7-7-15,0-6-7 16,-3-5-8-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59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8 18 0,'8'-2'52'0,"-36"-4"18"16,28 6 0-16,0 0-5 16,0 0-12-16,0 0-52 15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59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14 0,'3'23'40'16,"-14"11"18"-16,11-34 8 16,2 12 7-16,2 8 4 15,2 5-27-15,-2 9-21 16,7-3-10-16,-4-2-8 15,-1-3-4-15,1-4-6 16,-4-2-7-16,5-7-6 16,-5-3-10-1,-3-4-11-15,0-9-14 1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59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59 14 0,'-20'0'36'15,"7"6"10"1,13-6 7-16,0 0 8 16,2-3 7-1,6-1-26-15,1-1-10 16,5 0-5-16,0 0-6 15,1 0-7-15,1-2-5 16,-1 3-4-16,-2-2-6 16,0-1-8-16,-2 1-9 15,-1 8-9-15,2-7-10 16,-5 0-9-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58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22 17 0,'-8'-43'38'0,"27"9"8"16,-19 36 10-16,0-2 8 16,0 1 6-16,0 7-30 15,0 8-4-15,-1 10-6 16,1 4-8-16,0 4-6 15,0-2-4 1,0-4-3-16,0 0-3 16,0-4-4-16,3-5-2 15,3-4-4 1,5-5 0-16,5-10-1 15,1-4 0-15,3-7 2 16,5-5 2-16,-2-12 2 16,-1-4 1-16,-9-7 2 15,-2-3 2-15,-4 0 2 16,-1 2 2-16,-2 14 3 15,-1 4 2-15,2 7 2 16,-4 14-2-16,1 8-3 16,-2 14-3-16,0 7-5 15,8 10-7 1,4 9-3-16,6 8 0 15,4 7 0-15,-1 4-1 16,-3-1 2-16,-6-2 4 16,-5-4 1-16,-8-3 2 15,-5-6 2-15,-9-2 0 16,-4-10-1-16,-12-7-3 15,-1-11-4 1,-7-9-4-16,1-4-5 16,2-8-6-16,3-14-4 15,4-7-5-15,8-3-9 16,11-9-12-1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57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3 592 19 0,'0'12'43'16,"-9"1"7"-16,9-13 7 15,0 0 7 1,0 0 6-16,0 0-36 16,0 2-4-16,0 2-3 15,0-1-5-15,0-3-5 16,0 0-2-16,0 0-1 15,0-3-2 1,0-9-3-16,0-11 1 16,0-5-1-16,-7-4-1 15,3-11-2-15,1 0-1 16,-5 1-1-16,-3 3-1 15,0-2-1 1,-2 0-1-16,4 4 0 16,-4 4 1-16,1 3-1 15,0 2 0-15,2 3 0 16,1 2 0-16,3 2 0 15,0 2-1-15,2 3 0 16,-2 1 0-16,2 3 0 16,1 4 0-16,0 3 0 15,0 2 1-15,0 2 0 16,0-2 0-16,-3 4 0 15,0 5 0 1,2 3-1-16,-7 22 0 16,6-11 0-1,-4 4 0-15,0 1-1 16,-1-2 1-16,-1 2 0 15,0 2-1 1,2-4 1-16,3-2-1 16,-3-8 1-16,0-1-2 15,6-3 0-15,-1-5-1 16,4 2-2-16,0-4 1 15,0-10 0-15,0-5 0 16,3-8 2 0,7-2 1-16,9-37 1 15,-6 30 0 1,-1 4 2-16,-3 2 2 15,1 8 1-15,4 4 4 16,-1 9 2-16,5 2 3 16,-2 4 1-16,6 1 1 15,3 2 0-15,1-3-3 16,-1 0-2-16,2 1-7 15,-1-4-9-15,-9 3-12 16,-4-1-15 0,-1-2-14-16,2 0-21 1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44.5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19 38 18 0,'-5'5'41'15,"-14"-10"4"-15,16 4 5 16,0 1 5-16,-3 0 6 15,-6-3-32 1,-14 0-3-16,-39-4 24 16,23 2-30-1,-9-2-5-15,-7 4-4 16,-7 0-4-16,-10 0-2 15,-95 0-3 1,59 3-1-16,-4 2-1 16,-13-1-1-16,-152 15-1 15,142-5 2 1,4 3-1-16,3 1 2 15,6 1 0 1,8 6 1-16,3 0-1 16,-1 3 0-1,10 5 1-15,-85 28 4 16,43 16 1-1,87-34-3 1,7 1-1-16,6 1 0 16,5 0-2-16,9 2-1 15,-1-5 0-15,4 1 0 16,5 4 0-16,6 0 0 15,4 1 0-15,8-3 0 16,4 1 0-16,5 4-1 16,3-3 0-1,-2-4-1-15,8 1 0 16,2-4-2-16,3 1 0 15,2-4 0-15,1 0 1 16,6-5 0-16,4-1 1 16,4-2 1-16,7-2 1 15,1 1 0-15,54 19 2 16,-43-23-1-1,4-1 0 1,-2-1 1-16,1 2-1 16,-4-2 0-16,4-3-1 15,-2-4 1-15,3 0-1 16,1 1 0-1,2-3 0-15,3 1 1 16,1 0 0-16,8 1 1 16,5-3-1-16,1 0 1 15,1 4 0-15,0-9 0 16,3-7 0-16,-3 3-1 15,0-3 1-15,3 1 0 16,4-6 1-16,-2 1 1 16,-7-2 1-16,-5 0 1 15,-5-4-1-15,-1 0 0 16,-5-6-3-1,-2-1 0-15,1-5-2 16,-1-1 0-16,-5-2 1 16,0-1 3-16,-4-2 1 15,-2 0 1-15,-3-4 1 16,2-4 0-16,-3 3 0 15,-2-6-1 1,-2-2 0-16,-3 0-1 16,-5-1 0-16,-5-8-1 15,-2 6 0-15,8-46 3 16,-23 46-3-1,1-2-1 1,-7-2 0-16,-9-1-1 16,3-6 0-16,-5-3-1 15,-7 0 0-15,0-6 0 16,-4 6 0-16,-7 3 1 15,-10 7 0-15,4 5 1 16,-5 8 0-16,-6 7-3 16,-10 8-4-1,-75 2-22 1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40.4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21 13 0,'-12'-40'30'0,"11"-12"7"15,1 46 9-15,0-1 9 16,0-2 8-1,0 0-19-15,2 9 1 16,3 14-2-16,1 11-4 16,1 10-5-1,-2 8-6-15,-1 2-6 16,2 7-6-16,-2 1-6 15,1 0-5-15,-4 0-4 16,4-1-5-16,-1-2-2 16,-4-8-3-16,1-3-4 15,-2-6-3-15,2-6-4 16,-1-2-4-16,0-9-8 15,0-3-9-1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40.0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6 14 0,'0'-28'71'16,"0"28"-25"-16,0 0 7 15,0 0 7-15,0 0-22 16,0 0-2-16,0 0-2 16,0 0-6-16,0 0-5 15,0 3-7-15,0 15-5 16,0 4-4-16,0 3-2 15,0 1-2-15,0 2-2 16,0-4-1-16,0-2-1 16,0-4-1-1,0-7 1-15,0 3-2 16,0-8-2-16,0 1 1 15,0-4 1-15,5-3 0 16,-1-2 0-16,5 1 2 16,6 1 1-1,4-7 0-15,0-2 0 16,1 1 0-16,20-2-4 15,-22 7 0 1,-2 0-1-16,2-1-3 16,-4 1 0-16,-2 1-2 15,-3 2-2 1,-3 0 0-16,0-1-4 15,-3 1-3-15,-3 0-5 16,3 1-3-16,-5 2-2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32.3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6 20 0,'-8'7'44'16,"-5"-14"10"-16,13 7 10 16,0 0 7-16,5 7 6 15,2-5-34-15,8-2-3 16,23-6 21-1,-10 4-39 1,3-1-4-16,0-1-6 16,0 2-10-16,3 3-12 15,-4 2-15-15,1-3-17 16,-9-3-19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3.5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75 13 0,'8'-37'28'15,"-18"8"7"-15,10 26 6 16,0 1 7-16,0-2 9 15,0 4-17-15,0 1-1 16,0 7-5-16,0 14-3 16,0 9-7-16,0 3-9 15,0-2-8-15,0 6-3 16,0-5-2-16,0 4-6 15,0-7-4-15,0-3-4 16,0-8-7-16,0 8-39 31,4-24 22-15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32.0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7 13 0,'-8'-5'33'15,"-5"3"13"-15,13 2 8 16,0 0 9-16,0 1 6 15,5 0-21-15,1-1-10 16,4-1-6-16,2 2-4 16,5-1-5-16,5 0-5 15,6 2-4-15,0-4-4 16,1 2-7-16,-3 0-8 15,-7-1-10-15,0 2-7 16,-8 1-8-16,4-1-9 31,-12-1-9-31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31.7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80 17 0,'-7'-16'38'0,"-2"11"7"16,11 1 8-16,1 2 7 16,-2 1 7-1,-1 1-31-15,-4 7-6 16,4 2-4-16,0 10-7 15,-2 5-7 1,1 2-5-16,-1 2-3 16,-1 5-2-16,2-7-3 15,-1-1-2-15,1-3-2 16,2-3-1-16,-1-7 0 15,0 0 1-15,0-3 0 16,0-5 3-16,0-1 2 16,0-6 0-16,0-1 1 15,0-11 2-15,2-4 1 16,4-9 1-16,0-1 0 15,1-7 0-15,8-1 1 16,8 4-1 0,5 2 0-16,0 4 0 15,-1 11 0-15,-1 6 0 16,-1 8 1-16,-6 11-2 15,-3 6-1-15,-4 7-1 16,-5 3-1-16,-4 0-1 16,0 3 0-1,-1-5 0-15,-1-2 0 16,2 1 0-16,-1-9-1 15,-1 1-1-15,2-6 0 16,-3-3-1-16,0-2 0 16,1 1 0-1,1-8 1-15,2-9 2 16,2 1 0-16,2-12 2 15,-1-4 1-15,3-3-1 16,6-4 1-16,2 0 1 16,4 1 0-16,0 7 2 15,2 8 1-15,-2 7 2 16,0 9-1-16,-6 12-1 15,-4 10-1 1,-2 33 1 0,-9-23-6-16,1 2 0 15,1-1-1-15,3-8-3 16,-5 3-3-16,5-3-5 15,4-3-4-15,5-4-6 16,-2-2-6-16,1-9-8 16,6-2-7-1,-1-11-7-15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30.8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7 18 0,'1'3'41'15,"-13"-3"6"-15,12 0 5 16,0 0 6-16,3-3 7 16,8 3-32-16,2 0-1 15,-1 0-1 1,8 0-1-16,5 3-3 15,6-4-3-15,7 1-4 16,6 0-3-16,5 0-5 16,1-3-5-1,6 0-7-15,-9 2-6 16,-6-3-7-16,-10 4-6 15,-8 0-3-15,-5 0-4 16,-2 0-1-16,-4 0-4 16,-6 3-6-16,1-4-6 15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30.4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34 13 0,'-6'-12'30'0,"9"0"5"15,-3 9 7-15,0 3 6 16,2-4 6-16,-2 1-21 16,0 3-2-1,0 1-3-15,0 4-4 16,0 8-7-16,0 13-3 15,0 5-7-15,-3 6-3 16,-1-3-4-16,4-2-3 16,-5 5-5-16,-1-9-3 15,0-1-4-15,2-5-6 16,-1-6-1-16,3 2-3 15,-1-12-1-15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7.3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105 13 0,'0'-15'29'16,"3"-10"4"-16,-3 19 4 15,-3-1 6-15,3-2 6 16,0-4-19-16,0 3 4 15,0 2 2 1,-2 1 1-16,-2 2-3 16,-1 11-6-16,-1 9-4 15,2 10-5-15,0 8-5 16,-7 5-4-16,4 0-2 15,0 0-3-15,1 2-3 16,3-3-3-16,0 1-1 16,1-7-3-16,1 0-3 15,2-7-5-15,-1-4-4 16,2-5-5-1,-2-3-6 1,0-5-8-16,0 0-7 1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6.9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0 22 0,'3'11'52'0,"-22"-10"10"16,20-1 6-16,1 6 3 15,-4 3 1-15,-3 7-45 16,2 1-11-16,-3 2-7 16,-3 3-3-1,2-3 1-15,2-2-1 16,1-5-2-16,1 0-2 15,3-8-3-15,3 2-3 16,0-5-2-16,10 1 0 16,0-2 0-16,2-3 1 15,4-2-1-15,0 2-2 16,16 3-12-1,-20 0 5 1,1 0 1-16,-1 0-1 16,1 0-2-16,-5 3-2 15,-2-1-3-15,-1-4-1 16,-4 2-1-1,0-3 2-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6.5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-1 19 0,'-1'9'45'0,"1"-15"7"16,0 6 5-1,3 0 6-15,3 1 5 16,13 2-38-16,4-3-10 16,5 3-2-1,8 0-3-15,55-5 6 16,-41 1-11-1,1 0-2-15,1-1-4 16,-3 1-7-16,-8 2-7 16,-3 1-6-16,-7-1-8 15,-7 0-7-15,-7 2-1 16,-5 0 1-16,-3 2-1 15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6.2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9 17 0,'25'-19'45'16,"-19"30"11"-1,-9-11 2-15,2 2 4 16,-2 8 3-16,-4 3-34 16,-5 29-5-1,7-22-16-15,1 5-4 16,5-3-1-16,-1 0-3 15,0 20-1 1,0-28-6-16,0 1-6 16,0-6-4-16,0-2-7 15,0 1-7 1,0-4-4-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5.9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24 15 0,'0'-14'45'0,"-4"18"20"15,4-8 5-15,0 3 1 16,4-4 1-1,7 3-30-15,-1 0-31 16,7 1-11-16,-2 4-4 16,4-3-5-16,-1 1-7 15,1 0-5-15,0-2-8 16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5.6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13 0,'-7'26'32'0,"8"-26"8"16,-1 0 10-16,0 0 8 15,0 3 9-15,8-3-22 16,0 1-4-16,9 1-5 16,-1-1-8-16,7-4-9 15,0 2-9-15,-3-4-10 16,1 5-10-1,-5-2-13-15,-4-3-13 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3.3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1 14 0,'28'-22'30'0,"-7"-4"5"16,-21 24 6-16,0 2 8 16,0 0 8-1,0 2-21-15,0 6 0 16,0 12-2-16,0 5-5 15,0 0-7-15,0 3-8 16,0-5-5-16,0-2-3 16,0-2-4-16,0-4-2 15,0-8-2-15,4 0-2 16,7-1-1-16,1-6-1 15,4-7 0-15,1-5 2 16,1-4 0-16,-2 0 2 16,-2-6 0-16,-4-2 0 15,-1-2 1 1,-3 2 2-16,-2 6 3 15,-1 5 3-15,-2 3 4 16,-1 10 2-16,-1 3-1 16,1 6-2-1,0 5-2-15,3 2-3 16,1 7-6-16,5-6-2 15,7 5-3-15,2-6-4 16,3 1-5-16,2-6-5 16,-1-5-4-16,0-4-5 15,2-2-5-15,-3-8-3 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5.4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4 15 0,'-10'-5'43'15,"9"-1"18"-15,1 6 7 16,1 0 3-16,3 1 3 16,2-5-27-16,9 0-23 15,7-1-8-15,4 3-2 16,-1-1-4-16,2 3-7 15,-2-2-8-15,-8 2-10 16,-1-1-8 0,-4-1-8-16,-3 4-7 15,-3-1-5-15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5.1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0 14 0,'0'-6'32'16,"0"-10"5"-16,0 16 1 15,0 0 2-15,0 0 4 16,0 0-27-16,0 0-3 15,0 6 5-15,0-3 4 16,0 13 0-16,0 13-1 16,0 11-2-16,0-4-6 15,0 4-6-15,0 1-5 16,3-3-3-16,-1-7-1 15,1-6-1 1,0-5-1-16,4 6-2 16,-6-21 3-1,-2-2 2-15,1-12 2 16,0 2 0-16,0-15 2 15,0-6-2-15,3-10 1 16,1-9 0-16,26-57 2 16,-8 57 0-1,0 4 0-15,3 10-1 16,0 11 0-1,-3 13-1-15,2 13-2 16,-3 13 0-16,-2 9 0 16,-4 8 0-1,-8 2-1-15,8 46 1 16,-11-42-1-1,-4-5 0-15,-3-4 1 16,3-6-1-16,0-5 1 16,-1-7 0-16,1-5 2 15,0-8-1-15,0-3 1 16,0-12-1-16,0-7 0 15,0-13-1-15,11-8-1 16,0-2 0-16,3-2 1 16,11 3 0-16,0 11 0 15,2 11 0 1,1 8 0-16,-6 17-1 15,-3 16 0-15,-8 12 1 16,-5 7-1-16,-1 3 0 16,-1 3-1-16,-3-4-2 15,1-2-4-15,2-10-5 16,-1-5-7-1,-3-8-8-15,3-4-6 16,0-5-3-16,4-7-3 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23.3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5 289 13 0,'0'-11'31'15,"0"0"5"-15,0 11 2 16,0 0 4-16,0 0 3 16,0 0-26-1,0 0-4-15,0-3 0 16,0 1 1-1,0-11 0-15,-9-5 1 16,1-4-1-16,1 0-3 16,-6-3-5-16,-9-1-2 15,-5-1-2-15,-4 1 0 16,-3 5 0-16,-2 3 1 15,-3 2 0-15,-2 4-1 16,-3 4-2-16,-2 3 0 16,-1 5-2-16,6 3 0 15,-8 0 0 1,4 7 0-16,-1 2 1 15,5 4 1-15,1 6 1 16,3 2 1-16,6 1 2 16,0 3 1-16,2 1-1 15,2 5-1-15,4 2-1 16,4-1-1-16,2 2-2 15,1 1-1-15,3 0 1 16,4 2-1-16,0 1-1 16,3 1 2-16,2-4-1 15,3 0 0-15,-1-3 1 16,-2 2 0-1,2 2 0 1,4-3-1-16,-2 6 1 16,0-6 1-16,1 1-1 15,-1 3 1-15,5-2 1 16,2 1-1-16,0-1 0 15,1-1 0-15,-4 1-1 16,0-1 0-16,1-3 0 16,-4-5 0-16,4 0 0 15,-1-1-1-15,-1-1 0 16,5-1 0-16,0 0-1 15,6-3 1-15,-3 1 1 16,1-4 0 0,1-1 0-16,-1 1 0 15,1-1-1-15,4 1 1 16,3 1-1-16,-2 0 1 15,1-1 0-15,2-1 0 16,-4-3 0-16,5-1 1 16,1-3 1-16,-1 0 0 15,1 1 1-15,-1-3 0 16,3 1-1-1,3-1 0-15,-3 2-1 16,0-3 1 0,2-4 1-16,-5 0 1 15,3-2-1-15,-1 0 1 16,2-5-1-16,1-1-2 15,2-3 0-15,0 2-1 16,-2 4-1-16,-5-6 1 16,0 5-1-16,-3-4 1 15,0 2 0-15,1-1 0 16,2-1 1-16,-5-3 1 15,1-1-1-15,1-3 1 16,2 3 0-16,-7 2-1 16,7-3-1-1,0-5 0-15,-5 3-1 16,21-13-1-1,-20 7 1-15,-2 2 1 16,1 1 0-16,0 1 1 16,-4 2 2-16,-1-3 0 15,0 0 2-15,1 1-1 16,0 0 0-1,0-2 0 1,-1-1-1-16,1-1-2 16,1 0 0-16,-1 1 0 15,0 0 1-15,-2 3 0 16,-2-1 1-16,-1 0 2 15,0-2-1-15,-1 0 0 16,0 1-1-16,-1-2 0 16,-1-5-1-16,0 2-1 15,2-4-1-15,0 2 1 16,-1-4 0-16,-1-2 0 15,2 1 1-15,-2-5 0 16,1 0 1 0,-2 3 0-16,3-24 3 15,-6 30-2 1,0-1-1-16,1 3 0 15,-1 0 0-15,2-2-1 16,-1 1 0-16,-2 1-1 16,1 0 0-16,0 1 0 15,0 0 0-15,0 2 1 16,0 0 0-1,0 0 0-15,0 3 0 16,-2 2 0 0,1 0-1-16,-1-10 1 15,2 11-3 1,-3-3 1-16,-3-3-1 15,-3 1 0-15,4-1 0 16,-1 1 0-16,1-3 2 16,1 2 0-16,2-1 0 15,-2 2 1-15,0-1 0 16,-2 1 0-16,4-1-1 15,-4 1-1 1,2-1 0-16,-2 2 0 16,-1-14 0-1,1 14 0-15,-2 1 1 16,-2-1 0-16,0 2 1 15,-1 2 0-15,0 4-1 16,-4-2 0-16,2 3-1 16,-2 2-1-16,-3 0 0 15,2 3 0-15,1-3 0 16,-2 2 0-1,1 4 0 1,-5-2 0-16,2 2 0 16,3 2 0-16,-1-2 0 15,0 4 0-15,1-4 0 16,1 3-1-16,-3-2 0 15,0 1-2-15,-1 2-1 16,3-2-3-16,1-1-4 16,1 1-5-16,0-1-9 15,3 1-11-15,-1-1-17 16,0-1-21-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18.7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119 15 0,'5'-46'33'0,"-5"11"9"16,0 26 10-16,1-5 11 15,-1 6 11-15,2 2-20 16,-2 5 2-16,-2 16-4 15,-1 13-6-15,-1 2-8 16,-5 10-9-16,0 0-11 16,0-3-7-16,0 1-9 15,7-4-9-15,-3-5-8 16,2-5-9-1,-4 11-58 1,7-24 23-1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18.4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8 18 0,'-13'-10'49'16,"-2"17"18"-16,15-3 10 15,-1 5 6-15,1 7 4 16,-9 6-34-16,-3 22-7 31,5-21-34-31,-12 12-1 16,16-22-10-1,3-3-2-15,3-1-3 16,1-2-1-16,9 1-2 15,3-4 0-15,6-1 0 16,-1-3-2-16,-2 0-3 16,3-3-3-16,-2 2-3 15,-5-2-4-15,0 1-4 16,-5 5-6-16,-1-1-2 15,-5-1-2-15,1-1 0 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18.1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6 13 0,'-24'7'36'15,"27"-7"12"-15,-3 0 13 16,0-2 9-16,4 2 6 15,60-8 58 17,164-5-52-17,-162 10-73 1,3 6-5-16,-3-3-7 15,-4 3-7-15,-9-2-9 16,-6 1-12-16,-15 4-12 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17.8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80 18 0,'0'-6'40'16,"0"-7"8"-16,0 13 9 15,0 0 9-15,0 0 6 16,0 0-30-16,0 0-2 15,0 0-2-15,0 0-5 16,0 0-3-16,0 0 17 16,1-1-31-1,-1 1-6 1,9-5-5-16,7-12 0 15,5 6-3 1,2 1-1-16,5 1 1 16,0 5 0-16,0 1-3 15,23 3-7 1,-32 1 2-16,-7 7-2 15,-3 3 1 1,-6 6 2-16,-12 18 3 16,-3-18 5-16,-2 2 1 15,-10-2 0-15,7-3 2 31,-2-1 0-31,-21 5 5 16,24-12-5 0,4-2-2-16,2-1-2 15,3-1-2-15,5-2-3 16,6 0-2-16,4-3-3 15,2 3-3-15,8-2-1 16,10 2 0-16,2 3 0 16,3 5 0-16,-10 0 1 15,-2 3 2-15,-10-1 4 16,-3 2 3-1,-7 2 5-15,-21 10 11 16,3-12-7 0,-5-4-4-16,-1 1-4 15,-14-1-24 1,21-5 0-16,2-1-9 15,-3 0-12-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17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1 14 0,'-2'-9'37'15,"-2"16"15"-15,4-7 13 16,1-6 87-1,5-1-96 1,6 3-15-16,4 1-10 16,4 0-7-1,7 3-7-15,1 0-5 16,-2 0-7-16,2-2-10 15,-5 2-12-15,1-3-10 16,-2-3-9-16,1 1-12 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16.8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5 20 0,'2'-23'46'16,"-1"9"10"-16,-1 14 9 16,0 0 5-16,0 0 5 15,0 3-38-15,0 5-9 16,0 25 7-1,0-7-22-15,1 2-4 16,3 4-3-16,0-1-4 16,0-2-4-16,-1-1-4 15,-2-3-4-15,-1-7-5 16,-1 1-5-1,1-7-5-15,0-3-6 16,0-5-6-16,0-1-3 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9.6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4 21 17 0,'6'-21'40'15,"-12"20"72"1,4 1-39-1,1 3 8-15,-12 8-32 16,-8 10-7-16,-3 4-7 16,-34 43 12-1,27-30-28-15,-2 0-1 16,-1 8-2-16,2-8-5 15,5 0-5-15,2-5-3 16,6-5-6-16,8-3-4 16,2-10-5-16,4-5-5 15,7-10-36 1,2-5 14-1,-1 1-13-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2.9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-8 17 0,'6'-1'39'16,"-12"-2"4"-16,6 3 5 15,0 0 4 1,0 9 4-16,-3 4-33 15,3 6-1-15,-1 4-1 16,-1 4-4-16,1-2-4 16,-2 3-4-16,0 1-4 15,-1-1-5-15,1-4-3 16,0-2-1-16,0-3-1 15,1-11-2 1,1-3 1-16,1-3 0 16,0-8 3-16,0-3 1 15,0-10 4-15,3-5 3 16,0-1 2-16,1-3 0 15,1-2 0-15,2 0-2 16,3 5-1-16,-1 2-3 16,1 8 1-16,4 2-1 15,2 7 0-15,0 7 1 16,2 11-1-16,-5 1 0 15,-3 5-1-15,-2 4-1 16,-3-3-2-16,3 5 0 16,-2-1-1-1,-5 2 0 1,-1-3 0-16,0-3 2 15,3-7 1-15,-3-3 1 16,0 1-1-16,0-5 0 16,0-2 1-16,0-11-1 15,0-3 1-15,0-4-1 16,3-3 1-16,6-4 0 15,1-3 2-15,5-3 0 16,3 3 2-16,4 3-1 16,0 4 1-16,1 7-1 15,-2 8 0-15,-2 10-2 16,0 8 1-1,-3 1-1-15,-4 3 1 16,-6 5-1-16,1-4-2 16,-5 2-3-16,-4-3-2 15,2-1-5-15,0-8-4 16,0 1-4-16,0-10-4 15,2 1-1-15,-2-4-1 16,1 2-1-1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9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 18 0,'5'-4'40'16,"-5"-8"10"-16,0 12 9 15,-1 3 86 1,1 8-98-1,0 2-5-15,0 7-5 16,0 8-7-16,3 3-7 16,3 0-4-16,8 4-5 15,0 1-5-15,6-5-2 16,1 1-5-1,1-5-7-15,3-1-6 16,-5-7-5-16,4-1-7 16,-5-2-7-16,-5-4-6 15,-2-7-5-15,-2-6-2 16,1 0-1-16,-1-5 1 15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8.8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58 15 0,'-6'-38'34'16,"6"15"8"0,0 23 10-16,0 0 10 15,0 0 9-15,0 0-21 16,0 0-4-16,0 4-6 15,-3 12-7-15,3 6-8 16,-7 16-8-16,0 2-8 16,-5 1-2-16,2 0-5 15,-3-3-4-15,1-2-6 16,3-7-7-1,1-3-6-15,3-5-9 16,4 5-60 0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8.5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2 14 0,'0'-13'34'16,"6"13"9"0,-6 0 8-16,0 0 10 15,0 1 7-15,0 9-24 16,-2 5-4-16,-1 1-5 15,3-3-4-15,-1 5-9 16,-4-2-5-16,2-3-4 16,-1-3-7-16,3-2-5 15,2-3-4-15,0 0-2 16,2-4-2-16,6-2 1 15,0-2 0-15,6 0 2 16,-1 1 1-16,4-3-2 16,2 0-2-1,1 4-5-15,-1-4-2 16,-2 0-4-1,-5 5-2-15,6-3-3 16,-7 4 0-16,0 1-2 16,-5-1 0-16,2-2 2 15,-6 1 3-15,-3 1 2 16,1 0 2-16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8.0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55 14 0,'-7'-5'34'15,"-5"12"5"1,12-7 4-16,2 3 1 16,4-5 6-16,2 4-22 15,4-4 1-15,12 2 5 16,-1 0 4-16,8 0 1 15,4-3-4-15,9-1-5 16,6 3-8-16,3-4-6 16,5 0-4-16,5 0-4 15,5-2-4-15,1-1-2 16,4 1-4-16,-1 3-4 15,-10-1-6-15,-12 3-6 16,-10-1-8 0,-11 3-9-16,-7 3-10 1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7.6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1 19 0,'-1'6'46'0,"-3"-6"11"15,4 0 8-15,0 4 4 16,-2 14 4-1,0 4-36-15,-1 4-9 16,-3 3-8-16,2 1-5 16,1-1-3-16,1 1-4 15,0-6-5-15,-1 3-5 16,3-4-2-16,-2-4-3 15,2-5-5 1,0-4-9-16,-2-3-11 16,2-4-13-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7.3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8 12 0,'-11'0'28'16,"22"5"5"-16,-11-5 5 16,0 0 5-16,0 0 7 15,0 0-18-15,0 0 4 16,0 0 1-16,0 0 0 15,0 0-1-15,0 0-5 16,0 0-5-16,0 0-7 16,9 2 9-1,-3-2-18-15,-2-2-4 31,2 1-2-31,10-1-2 16,0 0-3-16,2-1-2 16,-1 0-5-16,-1 0-4 15,3-1-5-15,-1-1-7 16,12-2-45-1,-20 4 21-15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1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65 14 0,'-9'5'35'15,"8"-15"8"-15,1 10 9 16,0 0 6-16,3 0 8 16,1 1-23-16,5 2-6 15,9-4-4-15,4-1-4 16,3-2-6-1,3-5-6-15,1 0-4 16,2 2-6-16,-1-2-6 16,-4 1-13-16,-4-3-13 15,-7 7-19-15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0.7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1 19 0,'6'-6'43'15,"-6"6"9"-15,0 0 9 16,3-2 5-16,-2 2 3 15,1 0-38-15,5-4-8 16,8-2-7-16,4 0-9 16,0-1-4-16,3 1 0 15,-1 1-1-15,-2 3-2 16,-3 0-2-16,-3-2-1 15,-2 5-1-15,-4-4-2 16,-3 5-4 0,-2-2-6-16,-2 1-6 15,-2 6-9-1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0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41 15 0,'3'-32'32'0,"-1"23"7"15,-4 9 6-15,2 0 9 16,0 0 9-16,-3 0-25 16,1 9-3-16,-6 10-4 15,5 10-6-15,-10 9-8 16,0 9-5-16,0 0-3 15,-2 5-2-15,1 4 0 16,0 5-3 0,1 1-1-16,3 1-4 15,0-3-1-15,1-4-3 16,3-6-1-16,2-6-2 15,1-4-3-15,-5 11-22 16,8-33 8 0,2-3-42-1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00.1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43 14 0,'7'-16'31'16,"-21"-5"7"-16,14 21 7 15,0-2 8 1,0 2 6-16,1-3-22 15,-1 1-3-15,4 2-2 16,2 6-4-16,6 9-6 16,0 8-6-16,-1 9-4 15,1 0-3-15,-3 3-5 16,3-2-4-16,-2-4-4 15,2-4-4-15,-1 0-4 16,2-9-6-16,-1-8-9 16,6 0-6-16,-5-5-3 15,0-8-3-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1.6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15 13 0,'-15'-4'41'0,"14"-4"20"15,2 8 11-15,0 0 5 16,8 4 3-16,7-1-26 16,3-5-26-16,35 1-13 15,-18 0-26 1,-4-5-22-1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9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37 13 0,'2'-35'35'16,"-4"32"14"-16,2 3 11 16,0 0 10-16,-3 9 3 15,2 14-23-15,-4 13-11 16,2 4-12-16,-1 4-11 31,1 7-5-31,-2-1-4 16,3 0-4-16,-1 0-7 15,-2-7-3-15,1-3-5 16,-1-6-7-16,1-6-8 15,1-3-12-1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9.0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9 15 0,'0'0'33'16,"0"-11"7"-16,0 11 4 16,0 0 7-16,0 8 4 15,0 8-25-15,-3 6-2 16,0 0-2-1,0 6-3-15,-4-7-3 16,-2 0-5-16,0-5-5 16,4 0-5-1,2-6-7-15,4-2-6 16,2-2-4-16,3-3-3 15,17-9-23 1,-5 4 20-16,1-4 1 16,2-1 1-16,-1-2 2 15,-4 6 1-15,-1-2 1 16,1 0 2-16,-3 5 0 15,-4 0 0-15,3 0 1 16,-5 0-2 0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8.5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0 17 0,'-1'7'41'0,"1"-11"8"16,1 4 3 0,23 0 66-1,2-2-89-15,6 0-11 16,5 2 0-16,51-6 11 15,-41 4-21 1,-3-3-1-16,3 0-2 16,2 1-4-16,-2 0-4 15,-3 2-5-15,-5-2-7 16,-1 1-11-16,-1-1-10 1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7.9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42 0,'10'-25'34'0,"-10"25"51"16,0-3-32-1,0 3 19 1,0 5-34-16,0 8-4 16,0 21-4-16,0 7-6 15,0 3-9-15,-1 3-6 16,1-4-3-1,0-1-7 1,0-1-5-16,0-5-6 16,0-6-5-16,0-3-7 15,-3-5-9-15,3-10-9 16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7.6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6 0,'3'-12'35'15,"1"0"50"1,-1 12-35-16,0 8 5 16,4 6-25-16,-2 1-3 15,0 4-1-15,-2 3-3 16,-1-1-6-16,-1-1-5 15,-4 2-6 1,3 0-3-16,0-6-4 16,0 0-2-16,0-3-2 15,0-4-3-15,3-3-1 16,2-6-3-16,24-6-19 31,-11 0 14-31,7-2 1 16,-1 2 1-16,1-3 0 15,-6 3 0-15,3 2 1 16,-5-1-2-16,-7 2-1 15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7.2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38 22 0,'-15'7'47'16,"8"-8"4"-16,7 1 0 15,0 0-1-15,0 0 1 16,0 0-44-16,3 0-1 16,6 0 8-16,7-2 7 15,6 2 2 1,5-3 2-16,6 2-3 15,6-6-6-15,5 2-10 16,5 1-3-16,4 1-1 16,5 0-2-16,1 1-3 15,0 2-3-15,50-3-9 16,-63 3 5-1,-5 0-1-15,-6-1-3 16,-5-2-6-16,-5 0-8 16,-3-1-7-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6.5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2 12 0,'1'-35'29'15,"8"-2"6"-15,-9 39 6 16,0-2 7-1,0 1 10-15,0 8-17 16,0 10-1-16,0 13-3 16,0 7-4-16,2 3-7 15,2 3-9-15,1 0-8 16,-2 1-3-16,-2-3-4 15,0-2-7-15,-2-4-3 16,1-5-4-16,0-7-5 16,0-6-8-16,-1-4-8 15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6.2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0 15 0,'-5'9'88'31,"5"-5"-32"-31,0 2 6 16,0 12 3-16,0 7-29 15,-3 3-14-15,1 2-7 16,2 0-7-16,0-5-4 15,-3-3-2-15,0-6-1 16,0-2-2-16,2-4-1 16,1-2-1-16,1-3 0 15,8-2 0 1,1-3 1-16,23-6-5 15,-8 2-3 1,-6-3-4-16,0 1-5 16,3 0-2-16,-1 1 0 15,-3 1 0-15,-2 1 2 16,-5 1 2-16,-3 2-1 15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5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92 18 0,'-10'0'39'16,"10"-11"3"0,0 11-1-16,0 0 2 15,10 2 3-15,6 2-34 16,6-2-1-16,6 1 5 15,5-8 5-15,5 4 0 16,8-1-1-16,7-3-3 16,4-1-3-16,8-3-6 15,11 5-3-15,2-7-3 16,2 1-1-16,1 3-1 15,-5-2-1 1,-1 5 1-16,-7-5 0 16,-8 5-4-1,-13 1-4-15,-10 3-8 16,-9-2-7-16,-8 1-10 15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3.7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81 20 0,'-5'8'46'0,"-7"-19"8"15,15 11 67 1,-3 0-57-1,0-3-39 1,1 3-10-16,2-8-3 16,0 3-2-16,3-1 0 15,4-4 2-15,-1 0 1 16,3 0-1-16,0 5-2 15,2 1-4-15,7-2-3 16,0-1-2-16,4 2-2 16,0 12 1-16,-2-1 1 15,-1 8 2 1,-5 2 2-16,-4 1 1 15,0 27 4 1,-14-26-7-16,-1 1-1 16,1-2 0-16,-8-3 0 15,-4-1 3-15,-2-1 1 16,3-1 1-16,0 0 0 15,-5-6 0-15,3 3-2 16,4-4-3-16,3-4 0 16,1 5-2-16,3-5 0 15,0 0 0-15,4 0-1 16,4-2 0-1,2-1-2 1,8 0-2-16,3-3-1 16,5 2-4-16,-2-2-2 15,4 5-2-15,0 2 0 16,0 5 0-16,-2 1 1 15,-1 5 3-15,8 13 1 16,-23-9 12 0,-2 0 6-16,-4 0 3 15,-7 3 2-15,0-3 2 16,-4-1-2-16,-8 0-2 15,-4-4-1 1,0 1-2-16,6-2-2 16,-19-1 0-1,20-6-9-15,0-6-5 16,-1 0-5-16,4-1-8 15,-1 0-7-15,1 1-11 16,3-2-11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1.4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0 56 0,'-31'14'50'15,"35"-6"10"-15,-7 11 5 16,3 9 4-16,0 7-32 16,2 8-9-16,1-5-11 15,-2 0-6 1,1 3-5-16,5-3-4 15,-4 1-3 1,9 21-15-16,-14-37 0 16,2-5-7-16,-1-7-7 15,1-5-6 1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3.1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0 16 0,'0'5'41'16,"1"-12"13"-16,-1 7 9 15,3 0 6 1,-3 0 1-16,6-3-30 16,4 3-16-16,2-2-10 15,10-1-7 1,0 0-4-16,0 0-3 15,1 0-3-15,20-3-12 16,-27 1 0 0,-4 5-10-16,-1 0-9 15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2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 15 0,'9'-5'40'15,"-9"5"12"1,0 0 7-16,0 5 3 16,0 7 1-16,0 2-30 15,0 10-14-15,0 4-7 16,0 1-3-16,0 0-1 15,0 1 0-15,0-2-3 16,0-2-3-16,0-1-1 16,0-3-4-16,0-4-3 15,0-4-5-15,0-5-6 16,0 0-7-16,0-3-6 15,0-2-5 1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2.6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6 25 14 0,'1'-25'31'16,"-1"23"6"-16,0 2 8 15,0 0 7-15,0 0 8 16,0 0-20-16,-3 5-4 15,2 11-4 1,-8 4-6-16,-6 2-6 16,-5 5-9-16,-2-1-3 15,-6 4-3-15,0 1 0 16,2-2-4-1,-1-2-3-15,5-4-6 16,2-4-6-16,5-4-6 16,2-3-10-16,5-6-9 15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2.3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6 0,'4'-11'36'0,"1"11"7"15,-5 0 9 1,6 0 9-16,-1 1 6 15,1 5-30 1,9 6-6-16,0 2-6 16,2 2-10-16,4 5-7 15,-2-2-4-15,8 2-2 16,-2-1-1-16,0 1-1 15,0-2-1-15,-3-2-3 16,6 1-3-16,20 10-27 16,-27-15 6-1,-5-4-6-15,-7 1-2 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2.0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6 14 0,'19'2'37'0,"-35"-11"14"15,16 9 4-15,2 0 4 16,1 0 2-1,8 0-27-15,6 0-19 16,7-5-6-16,1 1-4 16,28 0-7-1,-31 2-8-15,-4 2-8 16,-6-3-7-16,-1 2-8 15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1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5 0,'-2'3'36'0,"10"-4"8"16,-8 1 5-16,0 0 5 16,11 0 33-1,4 1-65-15,3-2-6 16,1 1-5-16,3-2-4 15,2-1-5 1,4 0-5-16,-5-2-6 16,-2 0-9-16,1 1-10 15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1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15 0,'14'-4'40'0,"-13"-1"9"16,-1 5 3-16,7-1 60 15,2 1-84 1,30-5-7-1,15-6-11 1,-26 8-10-16,-4-2-3 16,-7 2-5-1,-3 3-5-15,-4 0-5 16,-7-1-7-16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1.1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1 15 0,'0'3'33'16,"4"-3"10"-1,-4 0 8-15,0 1 9 16,0 13 4-16,-3 19-26 15,2 11-6-15,1 6-7 16,0 2-9-16,-2-2-5 16,-1 6-4-16,-4-8-3 15,3 5-7-15,-3-7-5 16,2-8-5-16,4-7-5 15,-1-5-5 1,-2-5-1-16,3-6-3 16,1-7-2-16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0.8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3 0,'25'-16'29'16,"-11"26"9"-16,-14-10 8 15,2 3 9 1,3 7 8-16,-1 5-22 15,8 6-8 1,6 4-7-16,-2 1-9 16,4 4-10-16,-1-4-6 15,0-1-4-15,-1-3-3 16,-2-1-4-16,2-2-5 15,-5-4-5-15,-1-5-5 16,-4-2-4-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0.5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50 14 0,'-9'-27'32'15,"22"2"4"-15,-13 25 4 16,0 0 4-16,0 0 5 15,0 0-24 1,0 0 1-16,0 5-2 16,0 15-1-16,0 11-2 15,0 9-5-15,0 4-3 16,0 2-4-16,0 1-2 15,0-3-3 1,0-1-3-16,0-2-4 16,0-3-3-16,0-4-5 15,-1-3-5-15,1-9-5 16,0-4-3-16,0-5-3 15,0-1-2-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0.7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2 12 0,'-12'-12'30'0,"24"12"9"16,-14 0 8-16,2 2 6 15,0 10 6-15,0 11-20 16,0 9-6-16,3 7-5 15,-3 2-7-15,0 0-6 16,0 0-5-16,0 5-5 16,0-5-4-1,0-9-1-15,0-7 1 16,0-6 0-16,0-4 0 15,0-5 0-15,0-9 0 16,0-1 1-16,0-13-1 16,3-13 0-16,6-8-1 15,7-3 1-15,6 8 0 16,3 4 0-16,3 10 2 15,-3 8 0-15,-3 8 2 16,-4 10 0-16,0 8 0 16,-4 0-1-16,-3 7-4 15,-1-2-2 1,-4 2-5-16,-2-7-3 15,-1-1-7 1,2-5-9-16,-2-5-8 16,1-3-5-16,6-3-3 15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50.2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3 0,'7'-31'65'15,"-7"31"-26"-15,0 0 2 16,0 0 3-16,0 3-22 16,2 2-3-16,-4 9 0 15,2 7-1-15,0 4-1 16,-1-1-2-16,1 1-2 15,0-3-5-15,0 19 1 16,0-23-8 0,0-5-3-16,0-1-4 15,0-4-1-15,0 0-2 16,0-4 0-1,0-1 1 1,0-1 1-16,4-2 1 16,5-2 2-16,6-5-1 15,4-1 1-15,3 0-1 16,2 0-2-16,-1-1-2 15,-2 2-2-15,2 3-3 16,-2 2 1-16,-3 1 1 16,-4 4 2-16,1-2 1 15,-3 5-1-1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9.3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1 15 0,'1'-6'33'0,"7"6"0"15,-8 0 0-15,0-2 0 16,7 1 2-16,6-1-29 15,7-1 3-15,12 0 5 16,5-1 5-16,58-5 27 16,-36 3-24-1,3 2-6-15,3 1-3 16,7-1-6-16,9-1-3 15,9 1-3 1,8 0-1-16,13-2 0 16,1 0-2-1,6-3 1-15,5 2-1 16,147-5 0-1,-132 9 5-15,8 2 6 16,7 1 1-16,9 0 0 16,3 0 0-16,-2 0-5 15,-6 1-7-15,5 1-4 16,-4-4-1-16,-8 1-1 15,-9-1 1-15,-7-2 1 16,-6-1-2-16,-7 0-4 16,-9-6-7-16,-15 1-9 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8.5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1 0 23 0,'-19'7'56'16,"-9"13"10"-16,16-18 2 16,0 4 2-16,-1 3 1 15,-7 10-47-15,-11 1-18 16,2 2-2-16,7 3-2 15,3-4-3-15,-5 1-5 16,4-3-8-16,-2-2-13 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8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6 0,'29'1'38'0,"-25"6"7"16,-4-7 4-16,0 3 3 15,11 6 5-15,-1 6-30 16,6 1-11-16,4 1-2 16,2 1-4-16,4-2-5 15,1 3-5-15,-1-3-5 16,-7 0-6-16,0-1-6 15,-6-5-8 1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7.9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30 12 0,'4'-6'28'16,"-16"9"6"-16,12-3 4 16,0 0 5-16,2 0 4 15,-1-2-21-15,-1 2-1 16,3-1 0-16,3-1-1 31,0 2-2-31,7 0-3 16,3-1-5-16,3-2-6 15,9-1-6-15,-4 0-11 16,0-2-12-16,-4 2-10 15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7.2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8-3 18 0,'-6'0'44'0,"-8"2"11"15,14-2 6-15,-6 9 3 16,-3 7 1-16,-3 5-35 16,-23 41-1-1,13-29-20-15,0 1-1 16,3 0-1-1,-1 0-2-15,4 0-6 16,3 1-7-16,1-7-9 16,5-8-11-16,2-2-12 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7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2 0,'12'2'48'0,"-19"-2"5"16,10 6 2-16,3 1 3 15,7 6 5-15,7 5-43 16,5 4-7-16,0-3-1 16,0-2-3-16,6 2-4 15,-6-4-4-15,3-2-4 16,-2 3-5-16,-2 0-8 15,-7-5-8 1,0-3-9 0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6.7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8 17 0,'8'-2'43'16,"-14"2"12"-1,6 0 5-15,0 0 1 16,0 0 1-16,3 0-31 15,3 0-17 1,7 0-4-16,7-2-1 16,10-2 0-16,2-6-5 15,7-3-8-15,-3 6-10 16,-7 2-13-16,-6 0-12 15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5.3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63 17 0,'1'-1'41'0,"-1"-2"63"15,0 3-47 1,0 0 2-16,0 0-31 15,0 0-11-15,0 0-2 16,0 0-1-16,0 0-1 16,0-3-2-16,6-8-4 15,0-2-3-15,9 3-1 16,5 3-3-16,7-1 0 15,4 2-1-15,-5 5-2 16,-2 8 0-16,-7 3-1 16,-9 4 1-1,-5 5-1-15,-2 3 2 16,-7 3 3-16,-5 0 0 15,0-3 2-15,-6 2 2 16,-3-5 2-16,3-3 2 16,1-1 1-16,-1-6 0 15,4-2-1-15,4-3-2 16,5-2-3-16,-1-1-1 15,4-4-2 1,4-3-2-16,13-4-8 16,-3-2 2-1,14 4-2 1,-6 2 0-16,5 1 1 15,3 5 0-15,-6 3 1 16,-7 6 1-16,-3 9 1 16,-10 1 1-16,-6 12 3 15,-18 20 8 1,4-26-1-16,-7-1 2 15,4-4 1-15,-1 0 1 16,-3-7-1-16,5-3-2 16,-3-2-3-16,6-6-6 15,4 1-8-15,0-6-10 16,1 1-12-1,2-9-13-15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4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17 0,'5'-1'38'0,"2"8"4"15,-7-7 4-15,0 0 4 16,0 0 3-16,3 0-33 15,3 0-6-15,6 0-3 16,4-4-3 0,0-2-5-16,5 3-3 15,-2-3-8-15,-1 0-7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0.3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9 20 0,'-3'1'44'16,"10"-1"5"-16,-4 0 2 15,3 0 5-15,7-3 4 16,9 0-36-16,5 2-6 16,4-2-1-16,1 0-3 15,5 0-10-15,-2 1-13 16,-8-3-14-1,7-2-11-15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4.3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1 17 0,'-4'5'38'15,"3"-2"9"-15,1-3 5 16,0 0 6-16,0 0 3 16,0 0-31-16,0 0-7 15,0 0-5-15,4 2-6 16,6-5-2-16,-1 1-4 15,3 1-1-15,4-5-1 16,6 3-2-16,-2-2-3 16,1 0-7-16,-5 1-10 15,-2 1-12 1,-3 3-11-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3.6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39 13 0,'5'-25'30'0,"-3"9"55"16,-2 16-28-16,0 0 7 15,-4 11-21-15,1 8-6 16,-3 15-6 0,-8 47 11-1,9-34-29-15,-3-2-3 16,3 4-2-16,0 1-4 15,-1-5-4 1,1-2-4-16,1-4-3 16,0-2-3-16,1-8-3 15,-2-5-4-15,0 10-38 16,3-26 16-1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3.3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5 0,'7'3'36'0,"-2"21"9"16,-4-16 7-16,-1 1 4 15,0 10 4 1,0 2-28-16,0 1-8 16,2 5-9-16,2 1-4 15,3 0-4-15,5-5-3 16,1-4-4-1,-1 0-3-15,4-4-6 16,-4-5-5-16,2-4-4 16,-1-1-5-16,-2-5-3 15,-3 0-2-15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3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49 13 0,'0'-21'28'16,"4"-10"4"0,-4 31 4-16,0 0 6 15,0 0 5-15,0 0-20 16,0 0 1-16,0 0-2 15,0 0-2-15,0 8-5 16,-1 20-3-16,1 1-6 16,0 14-3-16,0 1-3 15,-2 6-1-15,2-3-3 16,-1-3-6-16,-2-4-5 15,0-9-5-15,0-6-9 16,-1-4-5 0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2.8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20 14 0,'9'-15'29'0,"-18"9"3"15,9 6 3-15,0 0 5 16,0 0 4-16,0 0-25 15,0 0-1-15,0 0 1 16,0 0-3-16,0 0-1 16,0 2-2-1,0 7 0-15,0 33 6 16,0-14-14-1,-5 3 0 1,5 0-4-16,-4 1 0 16,3-7-1-16,1-1 0 15,-3-3 1-15,3-4-2 16,-3-5 1-16,1-2-1 15,-1-10-1 1,3-1-2-16,5-8 0 16,1-1-2-16,5-5 1 15,3 2-1 1,0-2 2-16,0 6 0 15,0 2-1-15,-2 1-1 16,6-3-14 0,-11 11 5-16,0-4 0 15,1 2-2-15,-5 2 1 16,0-4 0-16,-2 2 1 15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41.9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4 12 0,'10'-25'27'0,"-19"1"2"15,9 24 3 1,0 0 1-16,0 0 3 15,0 0-23-15,0 0 1 16,0-3 2-16,0-4 0 16,0 1 3-16,0 3 0 15,0-2-1-15,0 4-3 16,0 1-2-16,0 0-4 15,2 3-3-15,-2-3-1 16,0 1-3-16,0 7-2 16,1-1 1-16,-1-4-1 15,0 3-1-15,0-6-4 16,0 0-4-1,0 0-4-15,0 0-7 16,-3 0-8-1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35.5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9 20 0,'-8'9'45'0,"3"-9"75"15,5 0-49 1,0 0 6-16,3 0-35 16,7-3-6-16,0 0-6 15,5 4-6-15,1-2-4 16,5 2-6-16,4-1-5 15,3 0-5-15,0-1-5 16,-5-3-10-16,-4 1-10 16,-4 0-8-16,-2 1-12 15,-2 1-13-15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35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 18 0,'18'6'46'16,"-20"-18"10"-16,2 12 8 16,0 0 4-16,0 7 4 15,0 27-10 1,0-9-42-16,3 7-4 15,0-2-4-15,3 1-1 16,3 4-5-16,0-1-3 16,2-4-2-16,-1-2-4 15,-1-4-3-15,0-7-3 16,-2 0-4-16,-1-7-5 15,-3-1-3 1,-2-2-4-16,-2-4-4 16,0-3-5-1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34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7 17 15 0,'10'-17'36'16,"-12"20"9"-16,2-3 10 15,-4 1 9 1,-5 11 6-16,0 7-27 16,-8 8-6-16,-4 5-7 15,-2 6-7-15,-2 4-7 16,-1-2-4-16,2 2-5 15,-2 1-3 1,1-1-5-16,0-4-7 16,3-10-6-16,5-4-5 15,7-8-8-15,2-6-12 16,4-7-7-1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34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35 15 0,'-9'-10'34'15,"-1"-9"8"-15,10 19 10 16,0 0 10-16,0 0 7 15,0 0-26 1,0-1-2-16,0-5-3 16,4 6-6-1,20 14 17 1,3 32-16-1,-9-14-24-15,1 1-5 16,2 3-4-16,0 2-4 16,0-1-5-16,2 0-4 15,-1-5-5-15,-1-4-5 16,-4-7-6-16,4-5-5 15,-5-6-7-15,-3-7-6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0.1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-1 22 0,'0'-1'48'0,"3"12"3"15,-3-11 3-15,0 3 6 16,-2 12 5-16,2 7-39 15,0 10-1-15,0 4 1 16,0 2-5-16,0 3-5 16,0 2-8-16,0-7-7 15,0-3-7-15,0-5-5 16,3-1-6-16,3-6-7 15,0-9-7-15,-3-11-7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19.7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3 18 17 0,'26'-8'40'16,"-7"-3"6"-16,-19 11 7 15,-3 0 12 1,-2 5 8-16,-10 3-30 15,-3 8-5-15,-2 0-2 16,0-2-9-16,4-1-11 16,3-1-6-1,7-1-3-15,2 0-4 16,7 0-6-16,5-5-3 15,4 2-4-15,6 3-3 16,8 1-3 0,21 10-19-16,-10 8 5 31,-21-7 17-16,-17-11 16-15,-8 13 16 16,-3-16-6 0,-5-2-2-16,-2 1-5 15,-2-2-3-15,0-5-5 16,4-5-3-16,2-2-7 15,3 1-7-15,5-8-10 16,7-3-8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0.1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-4 13 0,'-19'0'35'0,"14"0"12"15,5 0 12-15,0 0 8 16,0 0 6-16,0 5-22 15,6 1-9 1,4 1-9-16,6-4-7 16,5 1-4-16,2-1-5 15,5-4-7 1,-1 1-11-16,-3-2-12 15,-3-1-16-15,-2-1-16 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19.3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17 14 0,'-22'9'32'0,"40"-7"5"15,-18-2 3-15,0 0 5 16,0 0 6-16,0 0-21 15,1 2 0-15,-1-2 2 16,6 0 0-16,6 0-3 16,7 0-3-1,6 0-6-15,4-3-5 16,3-3-6-16,-4 2-7 15,0-2-9 1,-4 0-10-16,-5 6-8 16,-3 0-7-16,-4-3-4 15,-1 0 0-15,-2 3 1 16,0 0 4-16,-3 0 5 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19.0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102 14 0,'-5'-12'31'16,"-26"15"8"-16,31-3 11 15,0 0 7 1,2 0 9-16,4-1-22 16,3 1-3-1,7-6-6-15,4 1-7 16,10 1-4-16,5-2-3 15,5-3-4-15,4 2-2 16,0-5-4-16,2 2-8 16,-5 1-10-16,-1 0-10 15,-8 3-9-15,-7 2-11 16,-7 2-9-16,-6-1-3 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18.7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-2 13 0,'10'-3'32'0,"-7"14"8"15,-3-6 9-15,0 2 9 16,0 17 6-16,0 12-23 16,0 55 26-1,0-41-46 1,0 0-6-16,0 1-6 15,0-4-5-15,0-10-6 16,0-5-8 0,0-7-10-16,0-6-10 15,0-1-7-15,1-10-3 16,2-2 0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18.4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24 18 0,'-20'-24'39'15,"20"24"8"1,0 0 68-1,-2 0-50-15,2 5-34 16,0 15-6-16,0 16-6 16,0 6-7-16,0 8-6 15,0 5-2-15,0-3-1 16,0-1-1-16,2-1-4 15,-2-10-5-15,1-6-6 16,2-9-7-16,-1-6-6 16,4-7-5-16,4-6-2 15,-4-9 1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10.5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08 15 0,'0'-5'34'0,"-12"5"5"15,12 0 6-15,0 0 5 16,3-4 7-16,-3 1-26 16,1-6-2-16,4 2-1 15,8-5-6 1,3-3-5-16,5 2-5 15,2-2-6-15,2 4-3 16,2 2-3-16,4 4 0 16,0 5 0-16,-5 9 0 15,1 4 0-15,-4 8 0 16,-5 6 2-16,-2 6 1 15,-3 3-1 1,-7-1 1-16,0 5-1 16,-10 3 0-16,-2-7-2 15,-3-5 0-15,-6-1-1 16,-1-11 0-16,-3 0 0 15,0-4 1 1,-5-4-1-16,5-5 1 16,-1-4-1-16,0-7 0 15,6-2-3-15,-1-3 0 16,3-8-2-16,3-1-1 15,5-2-1-15,4-1 1 16,0 3 1-16,6 3 1 16,6 4 0-16,5 3 3 15,20 9 5 1,-18 8 3-16,5 9 3 15,-5 2 1-15,3-1 1 16,-1-5-1 0,-5 4 0-16,-1-6-2 15,1 4-1-15,0-5 0 16,-3 4 0-1,-4-7 0-15,-3 3 1 16,0-7-1-16,-2 3 0 16,-2-1-5-16,1-1-6 15,-3-3-10-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09.7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54 14 0,'0'3'33'16,"0"26"6"-16,-2-22 7 16,2 5 5-1,0 9 3-15,0 2-27 16,0 1-5-16,0-2-5 15,0 1-3-15,2-4-2 16,-2-4-1-16,0-8-1 16,1 0 0-16,-2-4-2 15,1-7-2-15,1-3-1 16,1-10 0-16,5-12-1 15,4-3-1 1,28-37 0-16,-15 35-3 16,1 7 1-16,3 6 1 15,-5 11 2 1,1 10-1-16,-3 9 1 15,-2 4-1 1,-3 3-3-16,-3 3-6 16,-3 1-5-16,-2 5-4 15,1 0-6-15,-6-4-4 16,8-2-2-16,1-8 0 15,-6-5 0-15,4-1 2 16,-5-5 6-16,2-11 4 16,2-8 4-16,3-1 6 15,-3-2 7-15,4-7 6 16,0 1 4-16,0 3 3 15,2 7 3-15,0 2 2 16,4 7 0 0,-3 5 0-16,0 6-1 15,2 11 0-15,-5 1-3 16,1 1-5-16,-4 3-3 15,0-2-2-15,0 1-3 16,-4-4-1-16,-1 1-1 16,1-7-1-16,-5-1-2 15,2 1-2-15,-3-5-2 16,2-7-3-16,-1 2-1 15,0-6-1 1,1-4-1-16,-1 0 0 16,-1-6 4-1,-3-1-1-15,2 1 1 16,-3 7 5-16,-5 5 2 15,-9 8 3-15,-5 8 4 16,-5 4 6-16,4 6 3 16,2 4-1-16,6-1-2 15,1 6-2-15,6-1-5 16,6-7-2-16,8 1-1 15,-1-5 0-15,6-5-2 16,8-5-1-16,4-1-1 16,5-8-2-16,-1-5 0 15,2 3 0 1,-6-9 1-16,3-8 0 15,12-30-1 1,-25 19 2-16,-3-2 1 16,-4-3 1-16,1 2 2 15,-3 0 2-15,-1 10 4 16,-4 3 3-1,2 8 4-15,-4 9 0 16,-1 8-1-16,1 9-2 16,0 8-3-16,-1 5-2 15,1 4 1-15,1 2 1 16,0 6 0-16,3 0-2 15,0 1-3 1,4-5-7-16,4-7-6 16,5-3-7-16,5-5-7 15,1-8-7-15,1-4-8 16,5-5-7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07.4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9 16 0,'3'6'34'0,"-14"-12"4"15,11 6 6-15,5-1 9 16,5-1 9-16,8 1-26 15,10 1 0-15,0 0-2 16,-2 3-5-16,11-3-5 16,0 0-7-1,-3 0-3-15,6 0-3 16,-1 0-4-1,1 0-2-15,1-3-4 16,-5 0-2-16,-1 1-5 16,-6 1-4-16,-6 2-6 15,-6-1-5-15,-4 2-8 16,-5-2-7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07.0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9 15 0,'0'-13'35'0,"10"17"10"15,-10-4 8-15,0 0 10 16,0 0 6-16,0 5-26 16,0 3-6-1,2 10-7-15,2-2-6 16,3 3-9-16,-2 0-4 15,0 4-4-15,3-1-2 16,-3-1-5-16,0 1-3 16,-4-3-5-1,-1-6-3-15,2-2-6 16,1-2-8-16,-2-3-8 15,1-2-10-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30.9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 47 425 0,'2'-6'6'0,"2"-4"0"16,-4 0 2-16,0 1 0 15,-4 4 1-15,-1-1 0 16,2 4-4-16,-7 2-6 15,0 2-10-15,3 1-11 16,1 2-15 0,5 1-18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30.2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44 14 0,'-9'-48'74'16,"9"48"-22"0,0 0 90-1,0 0-90-15,0 12-4 16,0 19-7-16,0 11-9 15,0 7-10 1,0 4-6-16,0 0-2 16,0-3-2-16,0-4-5 15,2-10-5-15,1-2-7 16,1-7-9-16,1-8-11 15,0-4-13-15,-2-9-17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9.9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6 0,'23'29'46'15,"-28"26"19"-15,3-50 8 16,2 10 3-16,0 19 6 15,0 6-30-15,0 2-24 16,0 1-11-16,0 1-4 16,0-3-5-16,2-1-6 15,-1 32-15 1,0-50 1-1,-1-4-3-15,2-7-6 16,-4 0-3-16,4-10-4 16,-2-7-4-16,0-2-7 1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7.5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0 14 0,'-9'13'43'16,"9"-1"18"-16,0-12 5 15,0 0 0-15,-1 0 0 16,0 2-32-16,-2 2-32 16,0 3-21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6.3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6 13 0,'3'-5'31'0,"2"3"8"15,-8 2 4-15,3 2 5 16,0 8 5-16,0 7-23 16,0 7-9-16,0 10-4 15,0 2-4-15,0 10-3 16,0 2-5-1,0 5-2-15,0-8 0 16,0-5-2-16,0-2-5 16,0-4-6-16,0-8-3 15,0-4-4-15,0-6-4 16,0-4 0-16,0-6 2 15,0-6 3-15,0-1 4 16,0-4 1 0,0-8 4-16,0-9 4 15,0-7 3-15,0-2 1 16,0 3 1-16,0-3 2 15,0 2 0-15,0 1 0 16,0 5 1 0,-2-5 0-16,-5-31 10 15,7 30-8 1,0 1 0-16,0 3-1 15,4 0 0-15,4 3-1 16,3 3 2-16,8 4-1 16,-1 5 1-16,4 4-1 15,-1 8-2-15,5 2-1 16,-1 5-1-16,-7 2-1 15,0 3 0-15,-8 2 2 16,0 1 1-16,-7 4 1 16,0-2 1-16,-6 2 2 15,-1-2 1 1,-6 3 1-16,-5-5-1 15,-4 4-1-15,-5-1-2 16,-1-1-2 0,0-1-2-16,3-5-1 15,3-3 0-15,6-2 0 16,-1-2-1-16,5-8-2 15,7-1 1-15,2-1-2 16,5 2 1-16,3-1-1 16,9-1 3-16,3 5 1 15,2 8 1-15,4 3 3 16,-1 10-1-1,-4-3 0-15,-1 2-1 16,1 6-3-16,0-3-4 16,-7-4-4-16,3 1-5 15,-6-5-6-15,3-7-9 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5.0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58 13 0,'-13'1'31'0,"12"-1"8"15,1 0 6-15,0 0 9 16,1 0 8-16,8 0-17 16,4-3-4-16,6 0-2 15,3-1-4-15,5-1-7 16,3-3-9-1,0-1-10-15,4-2-11 16,1 4-13-16,0-2-17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4.8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0 54 0,'-21'10'45'16,"21"-10"5"-16,0 3 9 16,0 9 5-16,2 8-30 15,3 2-7-15,4 0-3 16,4 3-7-16,-1 2-8 15,4 4-3-15,2-5-4 16,1 0-3-16,-5 1-7 16,0-2-7-16,-7-3-7 15,5-6-8-15,-4-3-5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4.5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5 8 15 0,'-9'-8'37'16,"15"12"9"-16,-8-4 10 15,1 0 8-15,-5 6 8 16,-4 6-27-1,-1 8-6-15,-2 2-4 16,-6 9-6-16,4 5-8 16,2-5-4-16,-3 2-5 15,1 6-6-15,2-8-6 16,1-2-9-16,3-1-7 15,2-10-8-15,2-2-10 16,1-7-8-16,3-8-6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7.7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40 13 0,'-7'0'31'15,"-4"0"7"-15,7-1 6 16,3-2 6-16,1 0 6 16,0-2-21-16,7-4-6 15,0 2-4-15,5 0-5 16,4 5-5-1,6-1-7 1,2 5-4-16,-2 4-2 16,0 2-3-16,-7 3-1 15,-8 1-2-15,-1 1 0 16,-4 2-2-16,-7-1 2 15,1 1 0-15,-4-2 0 16,-2-2 1-16,-3-1 0 16,4 0 1-16,-9-7 1 15,1 0 0-15,8-3 0 16,1 0 0-16,0-4 0 15,5-1 1 1,7 1 0-16,2-2-1 16,-3 0 0-16,1 0 0 15,8 5 1-15,-2-1-1 16,4 4 1-16,5-1 0 15,-3 1 0-15,-3 1-1 16,-1-2-3-16,3 2-8 16,-2-3-9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7.2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-1 14 0,'-2'3'32'15,"4"1"6"-15,-2-4 7 16,0 0 6-16,0 4 4 15,0 8-23 1,0 4-3-16,0 3-4 16,0-1-6-16,0 1-5 15,0-1-5-15,0-2-8 16,5 1-8-16,-1-2-7 15,0-3-8 1,2-5-7-16,-2 2-7 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2.4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5 13 0,'4'-8'31'0,"1"13"6"15,-5-5 8-15,0 0 9 16,0 0 7-16,0 0-22 15,0 11-3 1,0 6-5-16,-3 3-8 16,1 2-8-16,-2 0-5 15,2 0-5-15,1 1-2 16,1-1-2-16,0-2-2 15,0-4-4-15,0 1-4 16,-2-6-3-16,2-2-5 16,0-1-3-16,0-4-4 15,0 0-3 1,0 1-4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2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6 13 0,'12'-24'29'15,"-1"21"5"-15,-11 3 7 16,0 0 7-16,0 0 7 16,0 0-22-16,0 2 0 15,0 7-3-15,0 4-5 16,0 0-6-16,0 12 1 15,0-11-15 1,0-4-3 0,0 2-1-16,0-3-1 15,0-5-1-15,0 2-1 16,0-3-2-16,0-3-1 15,0 0 0-15,0 0-1 16,0 0 3-16,5 0 0 16,-2-2 0-16,0 1 0 15,11 1-2-15,1-3 0 16,1-4-2-16,2 2-2 15,-2 1-1-15,-2-1-2 16,-1 2-3-16,-4 2-3 16,-4 1-1-1,0 0-2 1,-4 0-1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39.5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0 15 0,'3'0'33'0,"-6"0"2"15,3 0 5-15,0 0 5 16,0 0 6-16,0 0-27 15,0 0 2-15,2-2 0 16,-2 2-1-16,0 0-5 16,0 0-4-16,3-3-2 15,1-1-4 1,2-5-4-16,2 0-3 15,-3 0 0-15,6 2-2 16,-2 0-1-16,4 1 0 16,-1 3 0-1,-2 3-1-15,-3 0 0 16,4 0-1-16,-1 1 0 15,-4 2-1-15,-2 0 0 16,-1 5 1-16,-4-3 0 16,1 4 0-16,0-1 2 15,-3-1 0-15,-3 0 1 16,0 5-1-16,-4-3 1 15,4-2 0-15,-2 3 0 16,0-2 1-16,0-2 0 16,2-1 1-16,0 3 0 15,2-1-1 1,0-4 0-16,1 0 1 15,1-2-2-15,1 2 0 16,-1-1-1-16,2-5 1 16,0 3-1-16,2-3-2 15,4-1 1 1,2-1-2-16,1 2 0 15,4 2-1-15,-2 4 1 16,14 8-2 0,-13-3 4-16,-2 1-1 15,-4-1-1-15,-5 1 1 16,1 3 0-16,-8 0 0 15,0-2 4 1,-1-1 2-16,-7 1 1 16,3-1-1-16,-1-3 0 15,0-3-3-15,-1-1-7 16,1 1-8-16,0-3-8 15,0 0-9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9.6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 14 0,'17'32'39'15,"-16"14"12"-15,-1-46 7 16,0 4 6-16,3 12 6 16,-3 5-26-16,2 1-17 15,-1-1-4-15,2 1-5 16,1-3-6-16,1-4-4 15,-5-5-2 1,3 5 1-16,0-14-4 16,-2-5 1-16,-2-29 3 31,1 7-4-16,3-6-1-15,4-5-1 16,9 0 0-16,3 6-1 16,9 4 0-16,-6 10 0 15,0 9 0-15,2 10-2 16,-6 8 0-16,-4 12 1 15,0 3-2-15,-5 2-1 16,-4-4-1-16,1 4-4 16,-3-4-2-16,-3-2-4 15,0-5-7-15,0-4-6 16,3-2-9-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9.9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19 12 0,'-3'-10'28'15,"3"17"2"-15,0-10 5 16,-3-1 5-16,-1-2 6 15,4 3-20-15,-3 6 2 16,-1-3 1-16,0 3-2 16,-2 3-5-16,4 1-6 15,-2 1-6 1,4-2-4-16,0 1-2 15,-1-1-1 1,1-4 0-16,0-1 0 16,0-1-1-16,0-4-1 15,0-6 2 1,0 5-1-16,0-2 2 15,0 6 1-15,0-1 0 16,0 2-4-16,0-1-7 16,0 1-11-16,-3 0-17 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6.3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-1 16 0,'4'3'81'16,"-4"-3"-28"0,-3 0 5-16,3 0 5 15,0 0-29-15,3 0-7 16,5 0-8-16,5 0-8 15,3 0-4 1,5 0-4-16,2 1-2 16,5-1-1-16,-1 6 0 15,-1-1 1 1,-4 0 1-16,-6 6 0 15,-5 8 3-15,-5 0 1 16,-8 27 6 0,2-25-7-16,-3 1 0 15,3-5-2-15,5 8-1 16,-1-11 0-1,8-5 0-15,7-6 0 16,5 0 0-16,5-7 1 16,31-17 1-1,-36 4-3 1,-3-8-1-16,-5-4-1 15,-7-2-2-15,-7 2 0 16,-6 6-1-16,-9 5-1 16,-8 3 0-16,-8 10-1 15,-4 2 0-15,-1 3-5 16,7 7-5-16,-3 2-8 15,11-1-9-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5.5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 13 0,'5'-3'31'0,"1"6"9"16,-6-3 10-16,1 5 9 15,3 6 7-15,2 1-23 16,0 5-5 0,2-1-10-16,2 1-10 15,0-3-8-15,12 20-4 16,-10-19-11-1,10 5-19 1,-13-14 3-16,-2-10-6 16,1-6 0-16,0-4-1 15,1-3 3-15,2-7 6 16,-3-2 8-16,-2-5 10 15,-1 6 10-15,1 9 12 16,-5 5 10-16,-5 13 5 16,-5 11 1-16,3 11-3 31,-3 8-5-31,0 9-9 15,-4-1-8-15,3 0-4 16,1 4-3-16,2 0-5 16,1-7-3-16,-2-2-2 15,-1-7-4-15,7-6-6 16,2-6-7-16,1-2-6 15,-1-8-7-15,3-6-4 16,7-6-4-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4.8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0 20 0,'7'38'45'15,"8"1"6"-15,-17-31 6 16,5 4 5-16,0 9 7 15,-3 1-37-15,9 9-6 16,-2 1-2-16,-4-1-5 16,2 0-8-16,-5-4-4 31,0-5-4-31,-2-3-2 15,2-5-2-15,2-3-2 16,-2-4 0-16,0-4-1 16,0 0-1-16,0-3 1 15,0-1 2-15,0-13 1 16,0 1 2-16,0-9 1 15,0-3 0-15,0-5 1 16,1-9 0-16,5-4 1 16,3 5 0-16,3 1 0 15,-1 5-1-15,1 2-1 16,4 2-1-16,2 6-1 15,3 7-2 1,-4 6-1-16,8 7-2 16,-4 4-1-16,-6 4-1 15,-2 8 0-15,0 2 2 16,-8 3 3-16,-4 0 1 15,-7 5 2-15,-14 20 4 16,-1-24-3 0,0-2 0-16,-1-5-1 15,-3 1-3 1,2-7-3-16,2-3-3 15,-2-2-5-15,8-2-9 16,0-3-8 0,6-3-7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1.2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1 91 15 0,'16'-38'33'16,"-7"17"7"-16,-9 21 5 15,0-1 9-15,0-5 8 16,-6-5-24 0,-6 0-4-16,-3 6-1 15,-2 6-5-15,-4 8-6 16,1 8-6-16,1 4-4 15,3 6-3-15,2-1-4 16,4 6-4-16,6-4-4 16,2 1-4-16,4-5-3 15,2 1-2-15,3-5-1 16,4-12-1-16,6-5 0 15,1-8 1 1,4-3 0 0,-2-13-1-16,0-5 0 15,-3-3 2-15,-2-1 0 16,-3-4 2-16,-4 2 3 15,0 6 3-15,-2 9 4 16,-1-4 21 0,-2 27-5-16,-3 10 2 15,3 29 12 1,3-19-24-16,4-4-5 15,4-2-5-15,-1-1-7 16,6-6-8-16,-1 0-7 16,-2-2-7-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17.4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9 2 12 0,'1'0'27'15,"-1"0"2"-15,0 0 3 16,0 0 4-16,0 0 5 15,0 0-21-15,0-3 0 16,0 3 0 0,0 0-2-16,0 0-3 15,0 0-2-15,0 0-4 16,-3 0-1-16,3 0-3 15,0 0 0-15,0 2-3 16,0 4-1-16,0-2-1 16,0 3 0-1,0 8-2 1,0-10 1-16,0-4 0 15,0 0 0-15,0-1 2 16,0 0 1-16,0 0 3 16,0 0 2-16,-6-1 0 15,3 1 2-15,-3 0 0 16,-1-1-2-16,-2 2 0 15,0-2-2-15,3 5-2 16,-1-1-1-16,6 0-1 16,-4 1-1-16,7-1-2 15,-2 0-2 1,0 2-2-16,4-5-1 15,6 0 0-15,-2-2 2 16,1-2 2-16,-2 1 4 16,-3 0 4-1,1-2 2-15,-5-1 2 16,-5-1 0-16,4 7 1 15,-4 0-3-15,0 5-1 16,-4-1-2-16,4 0-4 16,2 4-5-16,3-2-10 15,-1-3-14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08.6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6 108 13 0,'6'-14'29'15,"14"0"43"1,-20 14 22-1,-4-8-66-15,-3-8 2 16,-1 0-2-16,-2 0-3 16,-5 5-3-16,-1 3-4 15,1 2-5-15,-7 7-2 16,0 5-1-16,4 3-2 15,-4 7-1 1,0 6-2-16,2 8-1 16,8 4-1-16,6-1-3 15,4-3-1 1,4-2-3-16,1-5-3 15,1-5-1-15,10-5-2 16,6-2-2-16,2-3 2 16,2-6 2-16,-2-6 2 15,-3-5 1-15,-1-2 3 16,-2-11 1-16,-3-4 1 15,-1-1 1-15,-3-2 1 16,-5 2 1-16,2-2 0 16,-4 8 2-16,2 4 2 15,-1 6 1-15,-2 13 0 16,-1 8 0-1,-1 5 1-15,1 2-1 16,0 6-3-16,0 2 0 16,0-2 0-16,3-2-3 15,7-2-1-15,2-1-4 16,6-5-3-16,-1-3-6 15,-1-7-7 1,1-1-9-16,-1-7-8 16,-3-8-6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08.0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42 14 0,'-14'5'33'16,"14"19"5"-16,-3-28 3 15,3 1 6-15,1-4 6 16,-1 5-23-16,6-9-1 15,9 2 0-15,-1 0-2 16,11-4-6-16,2 6-4 16,2 4-6-16,-5 0-5 15,-5 4-2-15,-6 4-1 16,-6 8-2-16,-2 0 0 15,-10 6-1 1,-1 1 1-16,-5 1-1 16,-4-1 1-16,-1 1 1 15,1-5-1-15,-3-2 1 16,-1 3 0-16,5-1 0 15,-2-3 0-15,7-2-1 16,4 0 0-16,2-4 0 16,3-3 0-16,8-1 0 15,1-4 0-15,10-2 2 16,6-4 3-16,2 1 1 15,4 1 3-15,5 0 0 16,-6-1 1 0,-2 0-2-16,12-3 1 15,-27 6-10 1,-1 5-6-16,-5-2-5 15,2 0-9 1,-3 0-8-16,-3 0-12 16,4-3-12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35.1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64 14 0,'6'-7'31'16,"-5"3"6"-16,-1 4 6 15,0 0 5-15,0 0 4 16,0 0-24-16,3 0-1 15,3 0-5-15,0 0-3 16,9 0-5-16,4 0-2 16,6-3-3-16,6-3-2 15,4 1-2-15,-1 1 0 16,4 0 0-1,-3-1-2-15,7 2-1 16,-1 0 0 0,40-1 1-1,-43 1-3-15,2 0 0 16,-5 2 0-16,1-2 1 15,-5 3 1-15,1 0 2 16,-3 0 1-16,-2 1 1 16,-1-2 0-16,-2 2-2 15,0-2 0-15,20 1-2 16,-21 1-2-1,1-2-1-15,-2-1 2 16,-2 1-1-16,3-1 0 16,-3 2 1-16,-1-3-2 15,3 5 1 1,-4-1 0-16,-2-2-2 15,-1 1 1-15,6 3-1 16,-2-5 0-16,-2 4 1 16,0-4 0-16,3 5 1 15,-4-1 0-15,2-1-1 16,-5-1 1-16,4 0-1 15,-1 2 1-15,-2-1-2 16,19-1-2 0,-18 3 1-1,-1-3 1-15,3 0 1 16,2-2-1-16,-5 5 1 15,3-3 0 1,-6 3-1-16,4-4 0 16,1 2 1-16,-5 1 0 15,0-2 0-15,6-2 1 16,-4 4 1-16,-3-4-1 15,3-1 0-15,2 5 0 16,-2-1 2-16,-1-1 0 16,3-1 1-16,-3 2 0 15,-1 1 1-15,-2-2 0 16,-1-2 0-16,-2 2 0 15,-4 2 0-15,1-4 0 16,-1 4 1 0,-1-4 1-16,1 1-1 15,2 2 1-15,2 1 7 16,-3 1-7-1,7-3 3 1,-7 0-5 0,-1 3 0-16,2-3 0 15,-2-2 2-15,-2 4 0 16,0-2 1-16,1 1 0 15,-2-1 0-15,1-1-1 16,0 1-3-16,0 0-3 16,0 0-22-1,0 0-8 1,0 0-25-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33.7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1 14 0,'0'8'29'15,"0"-12"4"-15,0 4 5 16,2 0 5-16,2 0 5 15,1 0-26-15,0-1-2 16,10 1-4-16,1 0-4 16,2 0-3-16,4 1-4 15,0-1 0 1,2 0 1-16,2 3 2 15,1 0 1-15,5-2 1 16,8 1 2-16,-3-1 1 16,0 2 0-16,-4-4-3 15,3 2-3-15,-4 1-3 16,1-2-1-16,-5 4-4 15,-2 1 0-15,-1-1-1 16,-3 0 1 0,-1 2-1-16,-2-4 0 15,-3-1 0-15,-1 1 0 16,0-2 1-16,1 1 1 15,-2-2 1 1,3 1 1-16,-4 1 0 16,-1-1-1-16,-5 0-1 15,0 0-1-15,1 0 0 16,-2 0 0-16,3 2 1 15,1 2 2-15,2-2 1 16,2-1 1-16,0 0 1 16,-1-1 2-16,5 0-1 15,-5 0-1-15,-3 0 0 16,-3-1 0-1,4 1 1-15,-7 0-4 16,1 0-2 0,-1 3-2-16,-1-2-4 15,0-1-6-15,3-3-9 16,3 2-13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9.0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19 0,'12'11'101'16,"-12"-7"-37"-16,0 6 7 15,0 5 2-15,0 2-38 16,0 2-9-16,-1 6-10 16,0-1-7-16,-2-5-4 15,3 0-4-15,0-6-4 16,0 8-20-1,1-16 1-15,1 0-9 16,2-5-9-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32.4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6 6 15 0,'-6'-2'33'0,"14"7"7"15,-8-5 9-15,-2-2 8 16,2 2 7-16,-3-1-25 15,-3-2-4-15,-2 0-5 16,0 2-5-16,1 2-6 16,-2 0-3-16,2 7-1 15,-5 4-1-15,0-1-1 16,3 3-2-16,-5 2-2 15,2-1-1 1,-3 15 1 0,11-16-8-1,7 3-11 1,1-11-1-16,3 0-2 15,5-3-3-15,3-1-1 16,0 2 0-16,5-1 2 16,-5 6 2-16,-5-3 3 15,1 1 4 1,-7 15 8-16,-5-6 5 15,1 2 4-15,-6-2 1 16,3 0 2 0,-5-1 1-16,-2-5-1 15,1-2-1-15,2-4-1 16,-1 1-4-16,0-7-2 15,-1-2-5-15,0 1-7 16,2 0-9-16,1-2-9 16,-3 0-14-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31.3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11 16 0,'-10'-11'37'16,"10"20"63"0,0-9-38-16,0 0 7 15,0 0-29-15,-2 4-7 16,2-4-8-16,0 4-9 15,0 3-7-15,0-3-6 16,2 2-1 0,-2-6-2-1,1 0 0-15,6-7 0 16,-2 5 0-16,-1 0 2 15,2-5 3-15,0 2 3 16,-4-2 4-16,-3 3 2 16,-5 7 1-16,3-3-1 15,-7 10-3-15,2-3-6 16,0-4-12-16,3 2-15 15,0-3-19-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9.9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5 67 18 0,'-4'-11'39'0,"16"-1"5"15,-12 12 7-15,-3-7 5 16,-5 2 6-16,1-2-31 15,-9-3-1 1,-3 1-2-16,-2 4-1 16,-1 4-3-16,0 4-5 15,3 7-4-15,0 12-3 16,3 5-6-16,2 2-4 15,6-4-4-15,8 28-7 32,3-31 2-32,1-3-2 15,6-6 1-15,5 0 0 16,-2-6 1-16,6-4-1 15,-1-4 1-15,-2-9-1 16,2-5 1-16,-5-9 1 16,3 4 1-1,5-36 1 1,-8 27 6-16,-10 2 3 15,3 11 3-15,-2 3 5 16,-4 4 2-16,-3 14 1 16,2 2-3-16,1 3-2 15,0 6-5-15,1 5-3 16,5 4-3-16,-3-3-1 15,7 0-1-15,8-2-2 16,2-6-2-16,32 0-16 16,-23-14 2-1,27-8-51 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9.4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5 52 22 0,'4'-2'49'15,"-4"-4"5"-15,0 2 6 16,0 1 4 0,-1-18 39-1,-5 12-74-15,-3 3-1 16,-7 4-4-16,3 3-5 15,-2 8-6-15,-3 7-4 16,4 8-5-16,0 5-1 16,6 3 0-16,2 2-2 15,7 0-3-15,1-1-2 16,2-5-4-16,6-2-2 15,7-7-3-15,0-6-1 16,2-5-1 0,2-4-2-1,0-5-3-15,1-10-5 16,0 1-8-16,-3-3-8 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9.0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5-1 13 0,'-19'16'31'16,"18"-13"8"0,1-3 8-16,-2 5 8 15,2 5 5-15,-3 12-22 16,-4 7-6-16,0 1-8 15,-2-2-6 1,3 3-7-16,-3-2-4 16,9-4-4-16,0-4-1 15,9 1-2-15,3-10-1 16,7-2 0-16,4-4 0 15,-2-8 1-15,1-2 2 16,0-11 0-16,-1-5 1 16,8-35 1-1,-21 23-2-15,-4 1-1 16,-8-4 0-1,-7 5-2-15,4 9 0 16,-8 7-3-16,-7 0-2 16,3 7-4-16,1 4-7 15,5 9-10-15,3 3-9 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8.6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4 13 0,'17'-6'38'0,"-2"19"14"16,-15-13 4 0,0 7 0-16,0-1 4 15,3 8-22-15,4 9-18 16,-1 2-5-16,6 33 17 15,-9-32-21-15,1 1-6 16,-2-8-2 0,-1-5-2-1,-1 0 0-15,-3-7-1 16,3-1 0-16,0-2 1 15,0-4 3-15,0-6 1 16,-2-7 1-16,2-3 2 16,0-2 1-16,0-10-1 15,0 0-1-15,1-3-2 16,5 2-2-16,1 4-1 15,8 4-1-15,0 4-1 16,8 1-2-16,-1 1-2 16,3 4-4-1,0 3-6-15,-4 3-7 16,0 1-7-16,-4 4-11 15,0 0-8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8.2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78 15 0,'-21'24'81'32,"24"-6"26"-17,-3-2-43-15,1 18-26 16,-1 8-11-16,5-1-2 15,-2-1-6-15,0 1-8 16,3-1-7-16,1-3-3 16,-1-4-2-16,-2-5-3 15,-8-3-1-15,5-7-1 16,-1-5 0-16,0-4-1 15,0-2 1-15,0-7 2 16,0-3 3 0,0-20 3-1,0-2 1-15,0-7 2 16,0-10 0-16,0-2 0 15,0-4 1-15,0-5 1 16,0 1 1-16,0 5-1 16,2 2 0-16,6 7-2 15,20-20 1 1,-14 41-6-16,10 6 0 15,3 5-1-15,-1 11 1 32,-1-1-2-32,-3 8 0 15,-3 3 0-15,-3 5-1 16,-8 1 1-16,-7 2-1 15,-4-2 2-15,-4 0 0 16,-6-2 0-16,-3 1 0 16,-12-5-1-16,0 1-1 15,-3 0-1-15,2-7-1 16,5 1-3-16,-2-5-2 15,1 1-4-15,9-3-7 16,4-2-6-16,12-1-6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7.4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4 0,'14'19'69'15,"-14"-15"-25"-15,2 9 6 16,-2 4 7-16,0 10-24 16,2 0-4-16,3 5-5 15,-2-3-6-15,2-1-6 16,-2-3-6-16,0-6-5 15,0-5-5-15,-3-3-7 16,1-2-9 0,-1-7-11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7.2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0 27 18 0,'-3'5'41'0,"-4"-29"6"15,3 24 3-15,-14-7 67 16,2 6-85 0,-2 1-5-16,1 5 0 15,1 10-3-15,-2 5-5 16,3 4-6-1,2 3-5-15,4 1-3 16,5-2-2 0,2 3-2-16,8-7-3 15,0 3-1-15,6-6-3 16,0-5-1-16,8-6-2 15,2-1-2-15,5-4 1 16,-1-6-3-16,3 0-3 16,-4-4-4-16,-4-8-5 15,2 4-6-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26.8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08 13 0,'11'0'30'16,"-22"0"3"-1,11 0 2-15,0 0 4 16,5 0 3-16,-1-2-22 16,11-7 0-16,7-2 1 15,-1 0-1-15,-4 2-5 16,0 0-3-16,-4-1-6 15,-1-1-5-15,-12 2 0 16,6 1 1-16,-11-3 2 16,4 5 2-16,-2 5 3 15,-28 11 11 1,12 2-10-1,2 6-1-15,3 4-1 16,-2 1-3-16,1 8 0 16,6 0-1-16,7-4 0 15,4-1-3-15,-1 2 1 16,8-7-1-16,6-1 0 15,7-5-2-15,8-6 0 16,0-3-1 0,-2-6-3-16,3-2-6 15,-3-1-5-15,-3-4-10 16,-4-2-8-16,-2-3-6 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8.7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22 19 0,'-3'6'44'16,"2"0"8"-16,3-6 7 15,1 1 9-15,5-2 6 16,6-1-33-1,7-1-6-15,4-1-4 16,-1 0-10-16,-1 1-12 16,2-2-9-16,17-1-21 15,-29 5 2 1,0 1-2-16,-6-2-4 15,-2 1-7-15,4-2-8 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9.5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16 0,'0'0'35'16,"0"0"8"-16,-3 3 8 15,3 24 70 1,-3-5-84-16,3 1-4 15,0 10-8 1,2 37 6 0,-1-39-25-16,-1-1-4 15,0 2-5-15,2-5-3 16,1-7-10-16,1-5-13 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9.2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33 16 0,'-3'4'34'0,"4"-13"5"15,-1 9 2-15,0 2 3 16,2-2 4-16,1 1-29 15,7 4-4-15,-1-8-1 16,6 0-2 0,-1-5-5-16,4 3-4 15,3-3-4-15,-5 4-9 16,2-1-8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9.0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8 17 0,'0'2'39'16,"-5"-6"7"-16,5 3 2 15,3 1 4 1,0 1 6-16,6 1-27 16,1-4-8-16,0 5-2 15,-1-6-1 1,5 1-6-16,-1 0-11 15,9 0-38 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8.8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24 48 0,'-2'-9'42'16,"5"9"5"-16,-3 0 4 15,0 0 5-15,2-3-25 16,1-3-6-16,7 2-3 16,3 3-3-16,2 3-5 15,-1 6-6-15,-3 6-4 16,0 4-5-16,-3 1-2 15,-3-1-1-15,-5 4-1 16,-1 4 0-16,-3-4-1 16,-4 3 2-1,-3-9-1-15,-3-3 2 16,1-2 0-16,-1-6 0 15,2 0 1 1,3-5-1-16,0-7 1 16,3-2 0-16,6-3 2 15,2 0-1-15,1 1-1 16,4-3 0-16,-1 7 0 15,22 4 1 1,-15 2 2-16,0 4 0 16,2 1 0-16,-1-4-2 15,0 0-5-15,-3 0-7 16,2-3-7-1,2-3-5-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8.3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16 0,'-2'7'34'16,"-9"6"5"-16,11-13 3 16,3 10 3-1,-1 11 5-15,6-2-27 16,-5 4-2-16,-1 2 0 15,6 2-2-15,-3-1-4 16,1 20 0 0,-3-29-17-16,0-2-7 15,-2-5-8-15,1 0-8 16,-1-5-7-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8.0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56 12 0,'-16'8'29'0,"22"-9"4"16,-6 1 1-16,0 0 4 15,1 0 4-15,4 0-19 16,5 1-3-16,5-1 3 16,5-1 1-16,8-2-2 15,5 0-2-15,2 0-4 16,6-2-3-16,-1-4-4 15,-1 2-2 1,41-7-8-16,-47 8-12 16,-5-1-12-1,-9 1-9-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6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6 17 0,'16'2'37'16,"-13"-2"7"-16,0-2 7 15,0 2 6-15,1 0 7 16,5-3-32-16,32-10 19 31,-19 6-35-31,-2 1-8 16,1-2-12-16,-2 2-13 15,-1 3-16 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6.5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9 15 0,'7'-4'36'0,"-26"11"7"16,19-7 6-16,0 0 7 16,0 0 7-16,0 0-25 15,0 0-6-15,0 0-3 16,0 0-4-16,0 0-6 15,2 0-6 1,12-2-4-16,7 2-2 16,-1-4-3-16,5 0-2 15,-2 0-5-15,0 1-5 16,-7-1-6-1,-3 2-7-15,-4 2-9 16,-6 0-7-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3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20 12 0,'10'0'27'16,"-14"2"4"-16,4-2 6 15,-2 0 6-15,2 0 7 16,0 0-19-16,0 0 3 16,0 0 0-16,0 0-4 15,0 0-5 1,0 0-7-16,3 0-6 15,2 0-5-15,0-2-3 16,7-2-3 0,6-2 0-16,1 2-2 15,2 1-1-15,-4 1-2 16,-2 2 1-16,-5 3-1 15,-2 2 1-15,-4 1 0 16,-1 1 2-16,-7 3 1 16,-1-1 1-16,4 3 1 15,-7 3 1-15,-2-2 1 16,-2 0 1-16,-10 9 8 15,9-13-7 1,3 0 0-16,1-2-1 16,4-5 0-1,1-1-2-15,-3 5 1 16,2-9-4-1,5 3 0-15,5 2-1 16,-2-2 1-16,2-3-4 16,3 0-1-16,7 1-2 15,-2 1-3 1,3-1-2-16,-1 5 0 15,-1 6 2-15,3-3 2 16,-6 9 0-16,-3 1 1 16,-5-1 3-16,-3 8 0 15,-3-5 1-15,-3-2 6 16,-2 0 4-1,-3-1 3-15,-3-8 2 16,1 1 3-16,-18-10 12 16,17-1-14-1,-1-1-2-15,-1 1-4 16,4-4-1-16,0 1-4 15,2 1-6-15,2-4-8 16,4 3-9-16,0 1-13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2.8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47 13 0,'-13'3'28'0,"1"0"4"15,12-4 3-15,0 1 2 16,4 0 6-16,1-2-22 16,4 2 0-16,5 0 2 15,5-6 0 1,4 2 0-16,-4-2-3 15,7 2-3-15,1-3-4 16,2 2-4-16,4 1-3 16,-4-2-2-16,0 5-3 15,-4-2 0 1,2-1-1-16,-8 4-1 15,9 1-4 1,-21 2-2-16,-2 0-3 16,-5-2-6-16,-5 2-5 15,2 0-5-15,3 1-5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8.4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5 48 13 0,'0'-27'28'15,"2"4"8"-15,-3 24 8 16,1-1 8-16,0 0 11 15,0 6-20-15,0 9 0 16,-1 8-5-16,-4 11-6 16,-1 5-8-16,3 3-7 15,2 1-6-15,1 1-2 16,-3 0-3-16,3 5-2 15,0 0-3 1,-3 42-11-16,0-50-2 16,-1-7-3-1,-2-3-4-15,4-6-3 16,2-10-4-16,0-8-5 15,3-10-4-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1.3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 12 0,'-9'0'61'16,"9"0"-21"-16,-3-3 7 16,3 3 6-16,0 0-20 15,0 0-1 1,0 5-2-16,0 2-7 15,4 3-5-15,1 2-4 16,-1 2-2-16,6 4-2 16,1 1-2-16,0-2-2 15,4-4-1 1,-2-4-3-16,2 1-2 15,-3 0-4-15,3-4 0 16,-7-6-3-16,0 0-1 16,-1 4-3-16,-5-1-4 15,-4 2-8-15,2-4-9 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1.0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4 2 13 0,'5'0'30'0,"-2"-2"5"16,-5 2 8-16,2 0 9 16,-3 0 8-16,-3 2-20 31,1 3-2-31,-14 11 22 15,7-3-41 1,2 0-6-16,1-2-5 16,-2 5-2-16,1 4-2 15,-1-4-2-15,3-1-3 16,2 0-1-16,-1-5-4 15,2-6-4-15,2 6-5 16,-1-2-6-16,4-5-6 16,-1-5-6-16,1 2-2 15,0-9-1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0.6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0 13 0,'-1'-11'31'16,"11"21"7"-16,-12-10 10 15,2 3 7-15,-4 9 8 16,4 1-22-16,0 9-3 15,0 3-6-15,0 0-9 16,0 1-7-16,0 1-7 16,0-2-5-16,0-1-4 15,0-4-5 1,0-1-4-16,0-2-6 15,0-7-8 1,0-4-10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40.3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50 0,'-6'10'44'0,"6"-10"9"16,0 0 8-16,0 6 6 15,0 4-30-15,0 0-5 16,0 2-10-16,0 4-9 16,0-3-7-16,0-4-4 15,0-2-1-15,2 0-3 16,-2-2 0-16,3-2-3 15,7 0-1-15,-3-2-1 16,2-2-2-16,3-4-3 16,2-1-3-1,1 2-2 1,1-2-1-16,0 2-2 15,-7-3 1-15,4 1 0 16,-4 1-2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39.8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16 13 0,'1'6'29'16,"-13"-12"4"-16,12 6 6 16,2 2 5-16,1 3 5 15,4 1-23-15,3-1 1 16,2 1-1-16,6-2 1 15,5-4-3-15,7 0-2 16,4-4-2-16,7-1-3 16,-1-1-7-1,5 2-4-15,4 1-3 16,-1-4-2-16,-5 1-5 15,-6 3-6-15,-8-3-6 16,-6 6-10-16,-6 1-10 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09.1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3 18 0,'-16'0'42'16,"14"12"5"-1,2-12 6 1,0 0 4-16,0 0 5 16,0 0-35-16,0 0-5 15,0 0-4-15,0 0-5 16,2-4-4-16,7-2-4 15,5 0-3-15,7 1-1 16,3 1-1-16,2 5 0 16,1 4 0-16,-5 2-1 15,-8 2 0-15,-3 3 0 16,-4-1-1-16,-1 0 1 15,-8 2 0-15,0-1 1 16,-22 14 7 0,6-13-2-1,-2 1 2-15,2-1 1 16,0-3-2-16,2-1-1 15,3-3-1-15,3 0 0 16,4-3-2-16,1-1-2 16,5-2 0-16,9-5-3 15,4-1 1 1,4 1 0-16,3 1 0 15,5 4 1 1,-4 3-1-16,23 14-6 16,-22-5 2-1,-9 1 1 1,4 17-4-1,-15-16 9-15,-6 3 3 16,-5-1 1-16,0-2 4 16,-7 3 2-16,-4-10 0 15,3 0-1-15,0-4 0 16,1-3-2-16,-4-3-4 15,9 0-4-15,0-4-5 16,2 0-6-16,7-1-12 16,-1 1-15-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08.4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 18 0,'-6'-1'38'15,"9"1"4"-15,-3 0 1 16,0 0 1-1,3 0 3-15,3 0-32 16,4 0-3-16,6 0 1 16,2 0-2-16,2-1-7 15,-3 0-10-15,1 1-12 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08.1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15 0,'3'6'33'0,"0"-3"6"16,-3-3 6-16,0 4 5 15,7 0 7-15,1-4-25 16,3 0-3 0,5-1 14-16,5-2-31 15,-4 1-9 1,1 2-12-16,-2 0-12 15,-4 0-11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07.9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-1 18 0,'-12'6'45'0,"12"-10"10"16,0 4 2-16,0 0 2 15,0 0 2-15,0 0-33 16,6 0-13-16,1 0 0 16,5 0 0-16,0 0-1 15,11 0-4-15,1 1-8 16,-4 1-8-16,-1-1-9 15,-10-1-12 1,10 3-50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07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2 14 0,'-11'-3'30'0,"1"6"2"16,10-3 3-16,0 0 2 16,0 9 2-16,0 6-26 15,0 2-1-15,0 1-1 16,0 2-2-16,0-1-2 15,0 2-2 1,0-2-2-16,0-2-1 16,0-2-2-16,0 1 0 15,0-4-1-15,0-2 1 16,0-1-1-16,0-4 0 15,0-3-1-15,0-2 0 16,0 0 0-16,0-3 1 16,0-4 1-16,2-11 2 15,1 1 2 1,2-7 1-16,16-24 3 15,-11 26-5 1,12-15-2 0,-7 27-1-16,-3 4 0 15,22 12 1 1,-21 3-1-16,1 9 0 15,1-2 1 1,-3 1 0-16,0-1-1 16,-4 2-1-16,1-1-2 15,-4-2-1-15,-1-2-1 16,-1-3-1-16,-2-2 1 15,-1 0 2-15,2-5 2 16,-2 0 3-16,1-6 2 16,1-2 0-16,-2-4 1 15,1-9 0-15,5-1-2 16,6-1 0-1,-2-1-1-15,8 7 2 16,-2 3 0-16,-1 7 1 16,2 5 1-16,-2 8 1 15,-5 9 0-15,-2 4-1 16,-3 1 0-16,-2 1 0 15,2-3-3-15,-2 0-2 16,0-2-4-16,-2-3-5 16,-1-1-5-16,2-4-7 15,-1-3-8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8.2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12 15 0,'-15'-7'34'15,"12"-2"8"1,3 9 6-16,0 0 7 15,0 0 6-15,0 0-26 16,0 5-5-16,0 11-4 16,3 4-3-16,0 4-5 15,19 23 5 1,-7-23-17-16,22 11-10 31,-21-22-7-31,2-4-3 16,-2-3-6-16,-3-5-5 15,-1-1-2-15,0-3-1 16,-5-7-1-16,-1-3-1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7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1 15 0,'-6'-12'36'0,"6"2"8"16,0 10 8-16,0 0 8 16,0 6 9-16,0 5-26 15,0 12-5-15,0 5-2 16,0 5-7-16,0 6-7 15,0 5-6-15,0-1-5 16,0 1-3-16,7 0-5 16,4 3-2-16,2-6-1 15,-3-4-2-15,-2-5 0 16,-2-4 0-1,-2-4 0-15,-1-9-1 16,-2-3-1-16,1-4 1 16,-1-2 1-16,-1-7-1 15,0-2 1-15,-1-5 1 16,1-5 0-16,0-9 2 15,0-4 0 1,0-1 2-16,7-1 0 16,2-3 2-16,4-3-1 15,5 2 0-15,6 2-1 16,2 7-1-16,1 2-1 15,2 5 0 1,0 7 0-16,1 5-1 16,-4 11 0-16,-2 5-1 15,-8 4 0-15,-3 8 0 16,-4-1-1-16,-4 39-5 15,-10-29 4 1,-1-5 1-16,-2 1 1 16,-4-4 3-16,-4-3 1 15,1-6 2-15,-1-1 2 16,-5-3 0-16,2-6 0 15,-3-2-1-15,-2-1-2 16,2-3-3 0,0 0-3-16,0-3-5 15,4 0-7-15,2-4-8 16,0-5-13-16,1 0-19 1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7.0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8 13 0,'-10'-5'33'0,"10"19"10"16,0-14 7-16,0 0 6 15,0 0 7-15,0 0-21 16,0 0-8-1,9 0-5-15,4-2-7 16,5 1-4-16,2-1-7 16,7-1-6-16,-1 0-2 15,7 0-3-15,4-3-4 16,-9 1-8-16,1-3-10 15,2 4-15-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6.7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0 16 0,'3'-13'40'0,"-3"6"16"15,0 7 10-15,0 1 7 16,0 8 5-16,0 7-28 15,0 5-12-15,1 5-8 16,-1 0-8-16,2 5-5 16,1-4-4-16,1 2-5 15,3-1-6-15,1-3-4 16,4-2-3-16,2-2-3 15,-5 0-3-15,-4-5-4 16,-2-2-3 0,0-5-3-16,0 0-3 15,-2-3-4-15,-1-3-3 16,-7-8-7-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6.4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4 0 19 0,'5'6'46'15,"-22"-6"14"-15,14 3 9 16,-5 8 6-16,2 8 5 16,-12 9-36-16,-2 5-10 15,-7 7-8-15,-1 0-6 16,-1-4-4-16,1 3-2 15,5-6-5-15,-1-3-5 16,4-7-3 0,-2-2-2-16,5-2-3 15,7-4-6-15,3-11-6 16,5-1-5-16,5-9-6 15,0-3-7-15,3-5-7 16,6-3-7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6.1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4 16 0,'9'-16'37'0,"-15"20"7"15,6-4 10-15,0 0 11 16,1 3 10-16,1 6-27 16,7 6-2-1,2 4-3-15,6 1-10 16,0 1-8-16,5 4-7 15,3-3-6-15,3-6-5 16,0 4-2-16,2-3-5 16,-2-2-5-16,-2-2-4 15,4-3-5-15,-7-2-6 16,2-5-5-16,-5 1-6 15,-1-2-7-15,-8-4-5 16,1 2-6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5.8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23 17 0,'-19'-6'37'0,"17"12"8"15,2-6 7-15,0 0 8 16,0 0 5-16,0 3-30 16,0 9-5-16,0 7-5 15,2 5-6-15,-2 7-8 16,4-6-4-16,-1 7-2 15,0-4-3-15,4 28-5 32,-4-32 0-17,0-6-1-15,-1-5 0 16,-1 0 1-16,-2-10 1 15,1 0 1-15,0-12 3 16,0-7 0-16,0-2 2 16,1-41 6-1,-1 28-3-15,3-4-1 16,6 4-1-16,0 0 0 15,1 6 1-15,5 4-2 16,1 5 0-16,3 6 2 16,-3 8 1-16,2 9 0 15,2 10-2 1,-2 5 0-16,-2 4-2 15,-4 4-3-15,-2-2-3 16,-4-1-1-16,0 2 0 16,-3-1-1-16,-2-4 2 15,1-5 1-15,-2-6 0 16,1-2 0-16,-1-4 1 15,0-4 0 1,0-6-1-16,2-3 2 16,-2-9 0-16,0-2 1 15,0-4 0-15,4-4 0 16,2-5 0-1,4-4 0-15,0 0-1 16,5-1 0-16,3 4 0 16,1 4 1-16,3 7 2 15,3 6 0-15,-6 13 2 16,3 8-1-16,-3 12 2 15,-3 5-2-15,-4 4 0 16,-3 5-1-16,-3-2-1 16,-2-3-2-16,-2-2-2 15,1 2-2-15,-3-5-4 16,3-4-2-1,-3-4-4-15,2-2-4 16,-3 0-4-16,1-8-4 16,0-8-6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3.7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28 14 0,'-6'15'33'16,"-10"-17"11"-16,16 2 8 16,0 0 11-16,0 0 8 15,0 0-20-15,2 0-6 16,5 5-3-16,3-4-4 15,5-1-9 1,0-3-6-16,7-3-4 16,-1 1-6-1,2-4-5-15,-2 1-7 16,-1 3-7-16,-5-1-12 15,-3 1-12-15,-5 4-16 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3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48 14 0,'-9'0'34'0,"6"5"12"15,0-4 10-15,0-1 10 16,-1 0 9-16,1 0-25 16,6 0-7-1,0-1-7-15,1-1-8 16,8-4-9-16,6 1-4 15,2 0-2 1,2 1-2-16,5-2-1 16,2 2-3-16,1-2 0 15,-3 0-2-15,-2 2-5 16,-4 2-7-16,-6 1-6 15,-3-1-5-15,-3 1-6 16,-6 2-10-16,0-2-6 16,-5 1-6-16,-1 0-5 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3.0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16 13 0,'-2'-19'32'0,"2"19"9"15,0 0 11-15,-2 0 12 16,2 0 6-16,0 11-21 16,0 8-5-16,-3 12-6 15,-2 9-10-15,2 4-8 16,-5 15-5-16,-1 4-3 15,0 2-5 1,3-2-4-16,4 0-2 16,-3-4-3-16,2-4-3 15,0-7-1-15,1-4-1 16,-1-5-2-16,0-9-1 15,4-5-2-15,-1-5-4 16,0-7-4-16,-3-3-8 16,3-7-9-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22.6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-3 18 0,'0'0'44'16,"6"0"8"0,-6 0 6-16,0 0 7 15,0 1 6 1,6 10-33-16,3 3-11 15,0 6-3-15,5 2-5 16,1 6-6-16,-2-5-5 16,4 2-2-16,-3 0-4 15,3-3-4-15,-1 5-4 16,3-10-3-16,-1 0-5 15,-4-3-3-15,5-5-2 16,1-3-1-16,-3-1-5 0,-4-8-4 16,4-5-3-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7.4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5 43 14 0,'1'-7'40'15,"2"17"19"-15,-3-10 15 16,0 0 10-16,0 0 6 16,12 0-24-16,3-3-19 15,7 0-16-15,6-3-14 16,4-1-13-16,7-2-15 15,4-1-18-15,1 2-20 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00.4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31 16 0,'2'6'38'0,"-14"-5"8"16,12-1 7-1,0 0 7-15,0 0 3 16,0 0-29-16,0 0 10 15,0 0-29 1,0 0-5-16,0 0-3 16,0-1-1-16,1-10-1 15,8 3-3-15,6 2 0 16,4 0-2-16,3 0 0 15,3 6 0-15,2 3 0 16,-8 3 1-16,0 8-1 16,-4 7 1-16,-6-5-1 15,-5 5 0 1,-4-1 1-16,-4-1 0 15,-2 3 2-15,-5 0 3 16,-5 0 0-16,-4-3 1 16,0-2 1-1,-2 1 0-15,6-2 0 16,0-4-2-16,4-3-1 15,2-4-2-15,4-3-2 16,1-4-2-16,5-2-1 16,2-3-1-16,4-2-1 15,3 2-2-15,7-4 0 16,2 3 0-1,-2 0-1-15,4 5 0 16,2 5 0-16,1 5 2 16,2 6 1-16,-5 2 1 15,-1 7 0-15,-1 1 3 16,-2-1-1-16,-10 2 1 15,-4-2 2-15,-7-2 0 16,-2-2 3-16,-6-1 1 16,-4-4 1-16,-6 1 1 15,-2-6 0 1,0-3-1-16,-2-5-1 15,4 0-3-15,-2-3-1 16,1-2-3-16,6 0-6 16,2-3-3-16,3 1-6 15,6-2-4 1,1-1-6-16,4 0-6 15,2 2-4-15,2 1-3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9.6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25 15 0,'-11'7'34'0,"28"-13"6"15,-17 6 4-15,0 0 3 16,0 0 4-16,0 0-28 15,2-1-2-15,-2 1-3 16,4-3-3-16,9 1-2 16,2 2-3-1,0-3-5-15,2-1-3 16,2 0-2-16,0-2-5 15,-3 5-8-15,-3-1-11 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9.3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4 16 0,'-1'-7'37'16,"9"10"8"-16,-8-3 7 15,0 0 8-15,8-2 6 16,-4 2-27-16,5 0-6 15,7 0-5-15,5 0-6 16,4-3-9-16,-3 2-7 16,0 0-8-16,0 1-11 15,9-3-54 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9.1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129 16 0,'-6'-31'37'15,"-4"-8"7"1,3 33 5-16,-2-7 5 15,-5-1 4-15,-3 3-28 16,-5 0-4-16,1 7-3 16,2 6-2-16,3 5-2 15,1 3-4-15,3 6-5 16,5 5-5-16,5 8-4 15,1 0-4-15,1 10-2 16,0-1-1-16,1 1-1 16,5 1 2-16,2 0 1 15,-1-2 2-15,-3-3 1 16,-2-1 0-1,-1-5-1-15,1 14-3 16,-4-27 0 0,2-3-2-16,0-4-2 15,0-2-3-15,0-1-3 16,0-3-3-16,-1-3-4 15,1-2-4-15,-3-1-3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8.7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54 13 0,'0'-41'30'16,"2"28"6"-16,-2 13 5 15,0 0 6-15,0 0 4 16,-2 0-22-16,-3 0-3 15,-7 9-1-15,1 5-2 16,-1 5-4-16,0 6-4 16,0 3-3-1,2 3-4-15,1-1-4 16,3 1-2-16,6-6-1 15,6-5-1-15,0-2-1 16,9-5-1-16,-2-5 0 16,8-5-1-16,5-5 0 15,-5-5 1 1,2-5 0-16,-5-3 1 15,-5-2 3-15,0-7 0 16,-5-3 2-16,-10 1 1 16,2 1 1-16,-9 3 0 15,-4 3-2-15,-3 4-1 16,-3 5-3-1,1 2-4-15,2 8-6 16,1-3-6-16,6 2-9 16,4 2-9-16,0 4-6 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7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0 14 0,'29'2'31'16,"-2"-10"2"-1,-21 8 5-15,3-1 6 16,4-1 7-16,0 1-25 15,5-8 0-15,-1 0 1 16,-2-1-5-16,1-3-6 16,-7 0-5-16,-3-4-5 15,-6 4-2-15,-3-1-4 16,-5 0 1-16,-3 7 1 15,-4 7 3-15,-6 9 3 16,4 13 2-16,-2 4 3 16,1 7 1-1,8-3-1-15,10 29 6 16,9-33-12-1,5-7-3-15,13-5-4 16,-1-8-4-16,5-5-7 16,3-5-8-16,-1-5-11 15,-5-1-14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6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0 15 0,'4'22'35'0,"-13"4"8"16,9-16 10-16,0 5 7 15,-1 10 3-15,1 0-29 16,0-3-8-16,0 3-9 16,0-3-8-16,0-4-7 15,3-3-1-15,7-6-1 16,3-5-1-16,5-4-1 15,-1-3 0-15,10-3 0 16,-5-9 0-16,-1-4 0 16,-10-3 1-16,-13 2 1 15,0-7 1 1,-2 4-1-16,-11 5 0 15,-1 5 0-15,-8 7-1 16,1 4-5-16,1 1-4 16,4 4-7-16,2 3-7 15,4 3-6-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6.5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 13 0,'13'-3'31'16,"-12"3"7"-16,-1 0 7 15,0 5 8 1,0 12 6-16,0 5-23 15,0 8-3-15,0 2-6 16,0 4-6-16,0 0-8 16,0 1-4-16,0-4-5 15,0-1-4-15,2-5-5 16,-1-7-4-16,1-2-5 15,4-6-6-15,-6-4-6 16,1 0-5-16,-1-8-3 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6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4 6 17 0,'3'9'37'16,"-10"-22"6"-16,5 10 5 15,0 3 9-15,-9 6 7 16,-6-2-31-16,-2 3-5 15,-3 6-1-15,-4 3-5 16,4 1-7 0,2 3-6-1,0-2-1-15,7-1-3 16,7-4-6-16,4-1-8 15,7-3-4-15,-1 0-5 16,5-1-5-16,13-2-5 16,8 2 0-16,1-1 2 15,2 3 3-15,-4 2 4 16,-6 1 7-16,-4 3 7 15,-9-1 10-15,-7-1 7 16,-6 3 7-16,-2-1 5 16,-6-3 2-16,-2-3-3 15,-6-3-5-15,-4-1-7 16,3-1-5-1,0-5-4-15,4 0-5 16,4-2-3-16,3 2-7 16,0-3-7-16,5-1-8 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1.9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18 0,'-11'11'46'16,"7"-15"8"-1,4 4-1-15,0 0-2 16,0 0-7-16,0 0-44 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7.2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8 16 0,'20'-28'37'15,"-19"38"10"1,-2-7 15-16,1 13 9 16,0 8 6-16,-3 17-29 15,3 5-6-15,0 1-12 16,0 0-13-16,0-4-4 15,3-5-6-15,-3-6-4 16,0-5-4-16,0-5-7 16,0-6-5-16,1-4-8 15,4-5-6-15,2-1-7 16,-4-6-8-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49.3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4 0,'-3'0'33'0,"-4"0"9"15,7 0 4 1,0 0-1-16,0 0-3 15,0 0-35-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01.0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34 13 0,'-23'0'29'0,"18"6"5"16,5-6 3-16,-1 0 4 15,1 0 3-15,0 0-24 16,0 1 0-16,-3 4-2 16,3-1-1-16,0 0-2 15,0-1-4 1,0 2-3-16,0 1-4 15,0-3-1-15,3 0 1 16,1-3-1 0,2 0 2-16,2-2 1 15,-1-2 0-15,-3-2 1 16,2-8 2-16,-3 0 1 15,-1 2 1-15,-7 2 1 16,-1 2 3-16,-1 4 2 16,-2 4 0-16,2 3-3 15,-5 1-3-15,3 4-4 16,2 2-6-1,1-3-8-15,3 2-7 16,3-3-10-16,0 0-12 16,0-2-15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7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8 17 0,'23'33'39'0,"-30"9"5"16,7-32 4-1,0 7 4-15,0 9 3 16,0 9-34-16,0 5-8 15,0 1-2-15,0 4-5 16,0-1-2-16,0-5-2 16,0-1 1-16,0-7-2 15,0-8-3-15,0-5-3 16,0-2-3-16,0-10-2 15,0-5-2-15,-2-4 3 16,2 0 2-16,3-20 2 16,-3-8 3-1,0-6 4-15,3-8 3 16,-2-7 4-16,7-3 5 15,0-5 1-15,3 1 1 16,-3-3-1-16,6 6-4 16,-1 8-2-16,0 13-4 15,3 11-2 1,1 13 0-16,1 11 0 15,-5 10-2 1,3 10 1-16,13 35-3 16,-20-25-1-16,-3 0 0 15,-9-4-1-15,-3-2 0 16,-6-4 1-1,-2-1 0-15,-4-4-1 16,-2-5-2-16,-5-2-1 16,2-5-5-16,-2-3-3 15,-1-3-4-15,2-3-5 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5.4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6 138 12 0,'11'-10'29'16,"-18"-14"7"-16,7 24 7 15,0 0 6 1,0-5 5-16,-3-10-22 15,-3-1-4-15,2-2-6 16,-9 2-5-16,-2 0-4 16,-1 6-2-16,-3 4-2 15,-5 4-2-15,4 5-1 16,-4 5-2-16,4 5-1 15,3 1-2-15,3 8 0 16,4-1 1-16,-2 23-2 16,9-22-3-1,7-3-3 1,2-1-4-16,-1-4-2 15,8-3-3 1,1-3 2-16,-2-5 2 16,3-3 4-16,2-8 3 15,-6-4 3-15,12-25 1 16,-15 15 1-1,-3-6-1-15,3 2 2 16,-2 4 2-16,-6 7 4 16,3 6 3-16,-1 9 2 15,-6 12 2-15,0 4 1 16,4 8-1-16,0 1-5 15,0-3-2-15,4 3-1 16,0-3-2 0,7-2-3-16,5-5-1 15,4-2-1-15,2-3-4 16,3-2-6-16,-3-4-8 15,-4-3-9-15,-5-1-12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4.4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63 13 0,'9'9'30'0,"-6"-9"3"16,-2 0 6-16,4 0 8 16,2 0 10-1,3 0-20-15,5 1 2 16,0-1-3-16,-2-4-3 15,-2-2-7-15,1-3-8 16,-3-1-7-16,-6-3 0 16,-6 0-2-16,-1 3-2 15,-4 4 0-15,-6 4 0 16,-8 8 1-1,-5 9 2-15,5 5 0 16,6 5 1-16,3 0-2 16,6 0-2-16,10-2-3 15,7-5-2-15,5-8-4 16,11-4-3-16,11-4-5 15,3-8-4-15,7-3-8 16,0-3-9-16,0-1-12 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4.0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5 0,'18'-7'35'0,"-23"20"9"16,8-10 11-16,-1 9 7 15,-1 5 4-15,4 7-28 16,1 4-8-16,1 1-9 15,6 3-9-15,-3-4-5 16,-1-4-3 0,-3-5-1-16,-2-3 0 15,-1-9-2-15,6-2 7 16,-2-13-2-1,2-6 2-15,-1-5 1 16,16-34 6 0,-10 22-12-16,0 0-3 15,2 5-6-15,-1 2-9 16,-2 5-7-16,-1 5-10 15,-8 5-11-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3.7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6 91 17 0,'7'-15'38'0,"1"-3"6"16,-8 15 8-1,-3-2 6-15,-11-22 35 16,-2 17-68-1,-8 3-6-15,5 1-6 16,-6 9-3-16,-2 5-3 16,4 9-1-16,4 5 1 15,4 4-3-15,8 3-2 16,0 1-3-16,5-2-3 15,4-4-3 1,2-2-3-16,2-7-2 16,7-3-2-16,-1-5 0 15,8-8 0 1,-1-2 0-16,3-9 2 15,-4-3 1-15,1-4 2 16,-6-3 1-16,-3-4 1 16,-1 0 3-16,-3 2 4 15,-2 8 4-15,2 4 8 16,-5 9 4-16,1 9 3 15,-1 7 0-15,1 6-1 16,1 2-4-16,8-1-7 16,0-2-3-16,-3-2-3 15,6-3-7-15,-1-1-8 16,0-3-9-1,-3-3-10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3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3 13 0,'0'-25'28'16,"3"-5"7"-16,-3 30 5 15,0 0 7-15,0 0 5 16,0 6-20-16,0 32 29 15,0-5-36 1,0 6-5-16,0 4-5 16,0 0-7-1,0-1-5-15,0-1-2 16,0-3-2-16,0-4 0 15,0-3 0-15,0-10 0 16,0-7-1-16,0-2 0 16,0-10 0-16,0-2 1 15,0-9 1-15,0-12-1 16,2-11 1-16,3-5 1 15,4 0 0-15,4 4 1 16,10 5 1-16,1 9 2 16,2 8-1-16,-1 13 1 15,-3 10-1 1,-6 7-2-16,-3 6-2 15,-4 1 0 1,-2 0-4-16,-1 1-2 16,0-5-4-16,-1-4-5 15,-4-4-6-15,-1 0-6 16,4-6-6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2.3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9 0,'8'19'44'0,"-21"30"71"31,15-23-49-31,-2 11 3 16,0 7-36-16,0 1-11 15,1-3-7-15,2 0-9 16,1 2-8-16,1-8-12 16,-2-6-16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2.1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9 0,'9'35'45'16,"-13"11"6"-16,3-33 7 15,1 10 4-15,0 10 2 16,0 2-39-1,0 2-9-15,0-5-5 16,0 3-7-16,0-2-6 16,0-6-7-16,1-4-8 15,1-7-7-15,-2-8-7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4.4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3 16 0,'-7'-13'41'0,"10"46"11"15,-3-33 3-15,0 0 0 16,0 0-3-16,0 0-40 16,0 0-26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6.9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5 13 0,'0'-9'32'15,"-7"25"12"1,7-10 11-16,0 10 9 16,0 6 5-16,0 28 20 15,0-24-56 1,0-1-4-16,0-4-4 15,0-4-3-15,0-5-3 16,-2-2-4-16,2-4-4 16,0-3-6-16,0-4-1 15,0-7-2-15,3-6-1 16,0-8 0-16,12-33 0 15,1 26-2 1,2 4-1-16,-5 5 0 16,1 8-1-16,-2 7 0 15,0 14 0 1,1 7 1-16,-1 6-1 15,-6 5-1 1,5-2-3-16,-2 0-4 16,-3-1-5-16,-2-2-5 15,1-5-6-15,-2-6-7 16,2-3-8-16,3-5-5 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1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55 0,'-4'34'41'16,"4"-28"3"-1,0 4 2-15,0 9 1 16,-2-1-35-16,2 0-4 16,0-4-1-16,0 0-3 15,0-1-3-15,0-3-2 16,0-2-8-16,0-5-6 15,0-3-6-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1.5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4 15 0,'-7'-7'34'0,"7"2"3"16,0 5 5-16,0 0 3 16,0 0 4-16,0 0-25 15,0 6 2-15,0 6 1 16,0 6-2-1,0 27 15 1,0-23-29-16,0 2-6 16,0-3-5-16,0-7-3 15,1 0-3-15,2-3-2 16,6-5-2-16,1-9-1 15,3-6 1-15,-2-4 2 16,2-4 3-16,2-6 2 16,-7-2 1-16,1 2 1 15,-3 1 2-15,-3 4 2 16,2 3 2-16,-3 5 4 15,-6 4 1 1,4 8 0 0,0 5-1-16,0 8-2 15,3 20-4 1,-2-14-3-16,5-4-1 15,5 2-1-15,5-5-1 16,4-4-1-16,-2-1 1 16,0-8 0-16,10-7 1 15,-3-4 1-15,-2-5 2 16,-3-5 0-1,-1-2 0-15,-5 0 1 16,-8-2-1-16,-4 1 1 16,-7-11-2-1,2 25-2-15,3 3-5 16,-1 3-8-16,-6 16-45 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0.5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-2 17 0,'-5'-3'87'16,"5"3"-32"0,0 4 72-16,0 15-95 15,0 12-5-15,0 5-4 16,0 4-7-1,0 0-5-15,0-1-3 16,0 1-3-16,0-7-5 16,1 2-4-16,0-8-5 15,-1-11-6-15,0-1-9 16,0-4-10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50.1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56 13 0,'-6'0'30'16,"12"0"5"-16,-5 0 6 15,-1 0 6-15,6 0 8 16,0 0-22-16,7 0-2 15,21-9 20 1,-15 2-35 0,3 0-6-16,-3-4-4 15,6-13-1 1,-18 9-4-16,-1-5 0 15,-3 1 0-15,-13-14 3 16,1 25-2 0,-4 5 2-16,-2 9 0 15,-2 8 1 1,-8 30 8-16,19-22-8 15,6 1 0 1,6 21 1 0,4-27-5-16,6 1-1 15,3-3-2-15,6-7-4 16,2-8-4-16,-1-4-6 15,5-3-8 1,3-5-8-16,1-4-9 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49.6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32 13 0,'6'28'28'0,"-15"13"3"15,9-32 46 1,0 7-32-16,-3 5-24 15,3-8 1 1,0 0-2 0,0-2-4-16,0-7-3 15,0 2-3-15,0-6-2 16,-2 0-1-16,2-9-1 15,0-6-3-15,0-12 1 16,0-4 0-16,8-5-3 16,5 6-2-16,2 6 2 15,-1 8 0-15,7 10 0 16,0 12 0-16,1 9 0 15,-5 10 1-15,2 4-2 16,-8 8-1-16,-4-6-1 16,-1 4-2-1,-2-6-4-15,2-4-4 16,-3-10-8-16,-1-7-8 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49.1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 13 0,'-3'-3'29'15,"4"12"49"-15,-1-9-32 16,0 15 4-16,0 10-23 15,0 6-3 1,0 0-6-16,0 32 6 16,0-34-17-1,0-7-6-15,0-2-6 16,0-7-8-16,0-3-8 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7:48.9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-4 13 0,'-19'3'34'16,"27"-9"9"-16,-8 6 7 16,0 0 4-16,0 5 6 15,0 8-23-15,0 8-10 16,1 9-4-16,-1 6-3 15,-1 0-4-15,1 4-3 16,-8 0-3-16,7-1-2 16,-4 4-3-1,-2 0 0-15,1-5-3 16,2 2-1-16,1-11-1 15,3-1 0-15,-1-10 0 16,1 5-5 0,2-16 2-16,4-4 0 15,0-3 0-15,10 0-1 16,0-3 1-16,5 0 0 15,3-1-3 1,-2 3-3-16,2-2-4 16,-5 3-5-16,0-3-3 15,14-8-34 1,-20 8 23-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12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5 13 0,'2'-7'28'16,"-1"-12"6"-16,-1 19 4 0,0 0 6 15,2 0 4-15,-2 0-20 16,0 0 0-16,0 0-1 15,0 4-4-15,1 8-3 16,1 7-7 0,-1 0-4-16,4 9-4 15,-2-1-4-15,1 3-2 16,-3-6-1-16,1 1-1 15,-4 0-1 1,2-8-1-16,-1-1-1 16,1-2 0-16,0-8-2 15,0 4-1-15,0-3-2 16,0-7-4-16,0 3-5 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11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12 0,'11'0'27'16,"9"7"4"-16,-21-8 2 15,1 1 5-15,0 0 6 16,-3-2-21-1,3-1 2-15,0 3 1 16,4 0 1-16,-2 0-2 16,1 0-4-16,3 0-5 15,2 2-3-15,6-2-5 16,-1-2-4-16,2-1 0 15,1 1-2-15,1 0 1 16,5-2 2 0,2 2 1-16,4-1-1 15,1-1 1-15,2 1-1 16,0 0-2-16,0 2-4 15,-2-1-3-15,-4 1-3 16,0 0-1 0,0 2-1-16,-4-4-2 15,-4 2 1-15,-5-2-2 16,-3 1-2-16,3 2-24 15,-8-1 10 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54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26 13 0,'-18'9'31'15,"-2"-8"5"-15,21-2 4 16,2 1 6-16,0 0 4 16,0 0-22-16,0-2 0 15,-3 1 2-15,6-1-1 16,8 2 23-1,-2-1-28-15,0 0-4 16,4-2-4-16,-3 0-1 16,3 1-4-16,0 1-4 15,8-3-2-15,2 1-3 16,2 1-3-1,2 1-3-15,2-2-8 16,0 0-10-16,2 0-16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6.6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23 15 0,'0'14'30'0,"3"-17"3"15,-3 3 2 1,3 2 5-16,3-2 7 15,4 0-25-15,4-8 5 16,0 1 1-16,4-3-2 16,-5-2-5-16,-4-1-6 15,-2-3-5-15,-4-17-2 16,-7 17-4-1,-1 8 0-15,-7-2 3 16,-1 6 3-16,-4 4 2 16,2 7-1-16,2 5-1 15,1 5-1-15,3 5-3 16,4-2-3-1,5-1-2-15,4 21 1 16,8-24-3 0,1-3-3-16,4-3-4 15,4-3-3-15,-2-2-6 16,3-2-7-16,-2-6-9 15,-2-5-10 1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54.5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47 12 0,'-15'-3'29'0,"30"3"7"16,-17 0 7-16,2 0 10 15,0 0 9-15,0-1 24 16,2 0-50 0,-2-1-5-16,7-2-9 15,5 1-9 1,10-1-3-16,1 1-1 15,5-6-2-15,4 5-3 16,-4-2-5-16,-4 2-7 16,4 2-32-1,-18 2 7-15,-6 4-8 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54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3 0,'0'-11'30'0,"0"22"5"15,0-11 6-15,0 0 5 16,0 0 4-16,0 8-23 16,0 3-3-16,0 3-4 15,0 2-6-15,0 3-3 16,0 5-4-16,0-5-3 15,0 3-3-15,0 0-1 16,0-3-3 0,0 0-4-16,0 0-1 15,0-5-2-15,0-3-1 16,0-2 2-16,0 0 0 15,0-5 0-15,0-1 1 16,0-3 1-16,0 0 1 16,0 0 1-16,0-1 3 15,0-3 2-15,0-10 2 16,3-3 3-16,-3-1 2 15,4-3 1-15,4 1 3 16,2-2 0-16,9-23 9 31,-7 28-10-15,3-2-2-16,-1 2 0 15,17-9 3 1,-16 23-8-16,0 3-1 16,1 4-1-16,-1 10-1 15,-2 0-2-15,-4 1 0 16,-2 4-2-16,-1 0-1 15,-2 3 0-15,-1 2 0 16,-1-3 1-16,-2 2 0 16,0-2 0-16,0-5 0 15,0-3 1-15,0-1-1 16,0-3 1-1,0-5-2-15,0-1 1 16,0-3 1-16,0-3 0 16,0-6 1-16,0-2 2 15,1-3 1-15,1 0 3 16,1-2 1-16,0-2 1 15,4-4 1-15,3 0 0 16,-1 3 0-16,4-5-1 16,1-1-1-16,0 9 1 15,3 1 1-15,2 9 0 16,-4 2 0-16,1 8 0 15,-2 6-1 1,3 2-1 0,-6 3-1-16,-2 0-1 15,-1 4 0-15,-2 0 0 16,-2 2 0-16,-1 1-1 15,0-3 0-15,3 1-2 16,1-2-3-16,-4-5-5 16,1 1-8-16,2-3-9 15,-1 0-9-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52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4 13 0,'0'0'30'16,"-6"1"3"-16,6-1 4 16,0 0 2-16,0 0 3 15,0 0-24 1,0 1-2-16,0 11-1 15,0 6-1-15,0 7-3 16,0 0-1-16,0 1-1 16,0 5-4-16,0 1-1 15,0 1-1-15,0 0-1 16,0-2-1-16,-2 0-3 15,2-4 1-15,-1-2-2 16,0-6-1-16,1-5-2 16,0-5 0-16,0-1-3 15,-2 0-2 1,1-2-4-1,-4-3-5-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47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26 16 0,'-7'3'36'0,"2"9"6"16,2-17 7-16,3 5 7 15,0 0 6-15,0 0-28 16,0 0-4 0,0 0-5-16,2-1 8 15,1-2-23 1,4 1-4-16,8-7 0 15,8-4 0-15,1 6 0 16,2 5-1-16,1 4 0 16,1 2-1-16,-2 2-1 15,-5 4-2-15,1 5 1 16,-9-2 0-16,-10 4 1 15,-3-3 2-15,-16 26 8 32,7-22-4-32,-10 1 2 15,1-3-2 1,1-1 0-16,-2-3 0 15,2-2-2-15,7-4-2 16,0-2-2-16,5 1-1 16,1-2-2-16,4-2-1 15,0 1 0-15,3-4-1 16,1 1-1-16,7-4 0 15,8 2-1-15,1-1 1 16,8 1-1-16,2 0 0 16,2 6-1-16,3 1-2 15,-8 5-1-15,-6 6-2 16,-7 2 1-1,-3 7 1-15,-11 3 3 16,-6-1 3-16,-3 1 2 16,0-4 3-16,-6 1 3 15,-7-4 2-15,0-5 2 16,0-2 1-16,-4-5 1 15,2-5-3-15,-1-2-1 16,-2-4-3 0,7-3-3-16,4 0-2 15,1 0-5-15,-7-8-25 16,16 5-3-1,2-3-17 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47.1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5 16 0,'-13'-5'40'0,"13"4"10"15,0 1 6-15,0 0 5 16,0 0 5-16,3 0-29 16,4 1-11-16,6 0-6 15,5 2-4-15,2-3-8 16,2-1-8-16,-3 1-9 15,1 0-10-15,-3-2-11 16,-3 1-11-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46.8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13 0,'-14'15'30'16,"28"-6"6"-16,-14-9 7 15,0 0 6 1,0 0 7-16,0 0-20 16,5 0-1-16,4-1-3 15,2-1-5-15,4-1-7 16,0 3-6-16,2-1-7 15,2-2-6-15,0 0-9 16,-1 1-10-16,-5-1-14 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46.5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7 13 0,'-10'-8'34'15,"-2"16"11"-15,9-8 6 16,3 0 6-16,0 0 6 15,0 0-23-15,0 0-10 16,4 0-3-16,7 0-4 16,2 0-3-1,6-2-5-15,2-1-6 16,-2 2-6-16,-1 1-9 15,-4 0-8-15,-3 0-9 16,-1 1-9 0,-3 1-8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46.3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9 13 0,'-6'-17'31'0,"6"31"8"16,0-14 5-16,0 0 4 15,0 0 4-15,0 1-24 16,0 9-6-16,0 5-1 15,0 1-2-15,0 6-5 16,0 2-1-16,0-1-4 16,0 4-4-16,0-2-3 15,0-5-1-15,1 1-1 16,1-1-1-1,2-1 1-15,1-4 0 16,-4-5-2-16,0-1-2 16,1-3-1-16,1-2 1 15,0-5-1-15,0-5 2 16,-2-1 2-16,1-8 3 15,-1-4 2-15,-1-2 1 16,0-5 1-16,8 0 0 16,-4-7 0-16,2 8-3 15,3 0 1-15,-1 6-1 16,3 6-1-16,-1 9-1 15,0 7 1-15,6 10 0 32,1 3 0-32,-3 6 0 15,-3 0 1-15,0 2-1 16,-2-1 0-16,0 2-1 15,-2 0 0-15,-1-3-1 16,-1-3 1-16,-2-3-1 16,-2-3 0-16,0-4 1 15,1-3 1-15,2-4 0 16,-4-1 1-16,-3-7 0 15,3 3 0-15,-1-11-1 16,1-4-1-16,7-4 1 16,1-6 0-1,3-10 1-15,9 3 1 16,6 8 0-16,3-2-1 15,1 7 2-15,-4 10-1 16,1 12-2-16,-7 12 0 16,-2 7-1-16,-6 3 0 15,-4 3-1-15,0 3 1 16,-4 1-1-16,-1-1 0 15,0-2-1-15,-1-4-2 16,-1-5-5 0,0-4-4-16,-1-1-5 15,0-5-7-15,0-1-6 16,0-9-6-1,0-2-4-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26.1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 0,'50'53'444'109,"-27"-21"-441"-94,-8-18-2 1,13 10 0-16,-13-17-1 16,-2 2-1-1,0-8 1-15,-1-1-1 16,-2-3 1-16,-1-4 0 15,3-2 0 1,0-1 0-16,-1-3 0 16,10-13 3-1,-6 17 0-15,-5 1 1 16,2 6 0-16,23 7 6 15,-14 3-7 1,1-1 0-16,1 0-1 16,-1 4-1-16,2-1-1 15,-4-1 0 1,-2 1 0-16,1-3 0 15,-1-1 0-15,-2-2 0 16,-3-2-1-16,4-2 1 16,-3-3 0-16,0-6 1 15,0 3 0-15,0-2 0 16,2-3 1-16,1 4 0 15,2 0-1-15,-1 4 0 16,0 3-1-16,-2 1 0 16,0 4 1-16,2-1-1 15,-3 3 1 1,5 4-1-16,14 2 1 15,-15-6-1 1,-1-1 0-16,-3-2 1 16,-2-1 0-16,-1-3 0 15,1 0 0-15,-1-6 1 16,4-4 0-16,0-2-1 15,-1-2 1-15,2 2-1 16,1 2 0 0,0 0-1-16,-1 1 0 15,2 6 1 1,-2 3 1-16,17 13 5 15,-15-6-3 1,-2 7 1-16,-2-1-2 16,-2-5-1-16,1 3 0 15,2-4-1-15,-5-1-1 16,4-3 0-16,-3 0 0 15,3-3 0-15,-1-6 0 16,7-1-1-16,0-2 1 16,-2-1 0-16,-2-1 1 15,1 1-1-15,0 3 0 16,-4 2 1-1,3 2 0-15,15 9 1 16,-14 0 1 0,-2 0-1-16,2 1 1 15,-2 2 0-15,-2 0 0 16,1 0-1-16,-3-2-1 15,-2 0 0-15,-4-2-1 32,3-1 0-32,10-2-2 15,-9-5 0-15,2-6 1 16,4-3-1-16,2-3 0 15,3 2 0 1,-2 0 0-16,3 3 1 16,-2 1 0-16,0 5 0 15,-1 2 2-15,1 11 0 16,-1 0 2-16,2 1 0 15,1 3 0-15,-4 2 1 16,-5-3 0-16,0-2-1 16,-1-1-1-16,0-2-1 15,-3-1 0-15,-2-2 0 16,-3-4-1-16,1 0 0 15,1-4 0 1,1-5 0-16,2-1-1 16,13-3-1-16,-6-1 0 15,6-2 0-15,-3 5 0 16,-1 2 0-16,1 4 2 15,-1 5 1-15,-2 5 3 16,5 2 0 0,-1 3 0-16,-1-2 1 15,5 0-1-15,-2-5-1 16,2 0-2-16,-4 0-2 15,-1-6-7 1,-2 0-8-16,-4 2-14 16,-4-1-19-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13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44 13 0,'6'0'29'0,"-12"11"2"16,6-11 2-16,0 0 3 15,0 0 3-15,0 0-23 16,0 0 0-16,1-1 2 15,1-1 0-15,2 0 0 16,0-1-2-16,5-5-2 16,0 4 0-16,0-2-2 15,4-1-3-15,0-1-3 16,-1 1-1-1,2 2-1-15,-1 4-3 16,7 2 1 0,-11 5-1-16,0-1-2 15,-5 4 0-15,-1-2-1 16,-1 2 0-16,-2-2-1 15,0 5 1-15,0-2 0 16,-3 0 2-16,0-1 2 16,0-1 1-16,-3 1 1 15,-1-1 1-15,-1 1 0 16,-3-3 0-16,0 0 2 15,4 0 0-15,0 0 1 16,2 0-1 0,-2-2 1-1,2-1-1-15,0 1-2 16,3-1 0-16,1-1-1 15,-1-2-1-15,-1-2-1 16,5 2-2-16,-2 0-1 16,0 0 1-16,3-4-1 15,7 1 1-15,2-1 0 16,-2 1 0-16,3 0-2 15,-1 3-3-15,-2 0 0 16,5 4-1-16,-2 1 0 16,1 2-1-16,-4 6 1 15,-3-1 2 1,-1 1 0-16,-4 2 1 15,-4 0 0-15,1 1 1 16,-2-4 2-16,-3-2 1 16,-2 3 0-16,-5-4 2 15,0 0 3-15,-2-2 0 16,0 2 0-16,1-6 1 15,-2-2 0-15,-2 2-1 16,3-3-2 0,-4 0 1-16,3-3-1 15,1 1 0-15,3-3-2 16,4-1-1-1,-3 3-2-15,-6-7-16 16,8 7 4 0,6 2-6-16,-2-4-9 15,-1 2-13-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6.2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6 16 0,'0'12'39'16,"-6"22"7"-16,6-28 6 16,0 3 5-16,0 4 2 15,0 6-30-15,0 2-9 16,2-2-5-16,-2-3-5 15,0 0-3-15,0-1-2 16,0-3-2-16,0-3-1 16,-2 0 0-16,2-5 1 15,0-3 1 1,0-8 8-1,0-9-5-15,0-2 1 16,3-7 0-16,7-3 0 16,4 3-2-16,-3 0-3 15,4 2-4-15,1 2-4 16,3 3-7-16,1 5-7 15,-6 6-13-15,1 2-11 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8:52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13 0,'2'-8'30'16,"5"1"5"-16,-7 7 4 16,2 0 7-16,-1-1 5 15,6-2-23-15,7 3-1 16,-4 0-3-16,2-2-4 15,5 0-5-15,1 1-3 16,4 2-2-16,3 1-2 16,-5-1-2-16,7 0-1 15,-2 1-1 1,1-4-3-16,3 2-2 15,4 2 1-15,-1-2 0 16,-6-2 0-16,4 2 0 16,-5 0-1-16,-2 2 1 15,3-2 0-15,-5 0-2 16,-6 0 1-16,2 0-1 15,-3 0 1-15,-1 0-1 16,-10 0 0-16,0 0 1 16,1 0 1-16,-4 0-3 15,0 0-2 1,0 0-6-1,0 0-8-15,0 0-14 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31.3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3 0,'18'-11'32'15,"-15"-5"12"1,-3 16 9-16,0 0 10 15,0 0 6 1,0 2-23-16,0 8-12 16,0 8-6-16,0 4-8 15,0 3-8-15,0 0-3 16,-1 3-1-16,-2 0-4 15,0-3-4-15,0-6-5 16,1-3-4-16,1-5-4 16,-1-1-5-16,1-6-8 15,1-1-5-15,0-3-8 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4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8 21 0,'-13'-8'48'15,"2"8"4"1,11 0 0-16,0 0 43 15,0 0-103 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3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6 0,'13'14'62'16,"-10"23"12"-16,-3-28 5 15,0 4 4-15,0 8 5 16,0 2-48-16,0 4-15 16,0 1-4-16,3 0-5 15,0-2-7-15,2-4-12 16,0-3-14-1,-1-5-13-15,-1-1-16 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3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5 0,'32'-19'34'0,"-24"28"7"16,-4-9 7-16,-4 0 9 15,2 13 9-15,-2 5-22 16,0 2-4-16,1 10-3 16,2 5-6-16,0 2-7 15,0-2-8-15,-2-1-6 16,13-9-3-16,-1-4-3 15,10-5-3-15,1-3-3 16,-3-6-1 0,7-8 0-16,-5-8 0 15,4-9 1-15,-7-2 0 16,-1-14 1-1,-2 0 0-15,-7-6 0 16,-1 2 3-16,-9 1 1 16,1 5 4-16,-2 8 3 15,1 7 3-15,0 5 2 16,0 6-2-16,0 7-2 15,-2 11-3-15,2 10-4 16,0 14-2-16,0 3-3 16,3 10 0-1,3 4-1-15,0-3-1 16,0 0-1-16,4-3 0 16,2 0 0-16,-6-8 1 15,-3-1-1-15,-8-6 2 16,-5-7-1-16,-3-3 1 15,-11-5-2-15,-1-7 1 16,0-3-3-16,3-5-4 16,-4-4-5-16,5-5-5 15,6 0-6-15,3-4-8 16,1-2-8-16,8 0-5 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2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18 0,'11'8'40'0,"-8"-17"9"16,-3 7 10-16,3 2 9 15,0 0 6-15,-1 0-32 16,10-6-6-16,19-8 11 16,-13 9-36-1,2-1-6-15,3 2-8 16,0-1-9-1,1 3-10-15,14-7-55 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1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11 14 0,'-1'8'33'0,"1"-20"8"16,0 12 9-16,0 0 10 15,0 4 6-15,0 6-22 16,0 8-7-16,0 0-6 15,0 1-7-15,0 4-9 16,3 2-3-16,0-3-5 16,7-3-2-16,1-3-2 15,6-2-1-15,-3-7-3 16,4-3-2-1,2-4-2-15,1-6 0 16,1-5 0-16,-3-4 0 16,0-4 1-16,-5-7 2 15,-2 1 1-15,-3-6 2 16,-2-1 1-16,-1 1 2 15,0 1 3-15,-3 5 3 16,0 5 0-16,-3 4 2 16,3 4-1-16,-2 6 0 15,-1 5-3 1,4 27 3-1,-1-5-8 1,0 14-1-16,3 2-1 16,0 4 2-16,3 4-2 15,-3-1 1-15,-1 3-1 16,4-4 0-16,-3-2-1 15,-4-6 0-15,-1-3 0 16,-2-4 1-16,-2-6 0 16,-5-1 1-16,-5-4 1 15,-26 4-1 1,20-14-6-16,3-8-5 15,-5-2-6-15,-11-18-32 32,22 8 14-32,4-6-6 15,6 0-7-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32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0 22 0,'-12'6'56'0,"0"-3"20"15,11-3 12-15,1 0 10 16,0 0 5-16,-3 1-44 16,3-1-26-16,0 0-20 15,0 0-23 1,0 0-25-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32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42 13 0,'-25'10'30'15,"22"-9"4"-15,3-1 4 16,0 0 6 0,0 0 4-16,0 0-23 15,0 0 0-15,0 0 1 16,0 0-1-16,0 0-3 15,2-1-2-15,5-8-3 16,2 3-6-16,7-1-4 16,2-2-3-16,2 0-2 15,2 5-1 1,0-2 1-16,5 4 0 15,-6 4-1-15,-5 2-1 16,-3 2-1-16,-6 2 0 16,-2 0-1-16,-10 1 0 15,2 1 2-15,2-1 2 16,-9 3 2-16,-4-2-1 15,4-1 2-15,-2-3 1 16,-1 1 0-16,1 1 0 16,2-2 0-16,1-6 0 15,3 1-2-15,3 2-1 16,0 2-2-1,2-7 0 1,1 2-1-16,0-1-1 16,4-1 0-16,4-2-1 15,0-1-3-15,9 4-2 16,-4 7-1-16,5 1-2 15,-4-1 1-15,0 4 2 16,-7 1 2-16,-1 0 1 16,-5 1 0-16,-7 0 3 15,1 3 1-15,-6-4 3 16,-5 1 4-16,-22 4 12 31,16-10-9-31,1-3-2 16,0-3-2-16,4 0-2 15,1-1-1-15,2-4-2 16,3-2-3-16,5 0-3 15,1-4-6-15,7 0-5 16,-2 0-7-16,1-3-8 16,4 0-6-16,3 3-4 1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31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16 0,'-3'15'36'0,"-17"-4"5"15,17-11 4-15,3 0 4 16,0 0 3-16,3 0-29 15,1 0-5 1,2 2 0-16,7-1-1 16,6-1-1-16,7 0-1 15,1-1-1 1,7-2-2-16,-1 3-3 15,2 0-3-15,2 0-2 16,-3 0 0-16,0 0-4 16,-5 6-4-16,-2-8-7 15,-2 4-8-15,-8-1-10 16,-2-2-7-16,-3 2-2 15,-5 1 1-15,-1 1 6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5.9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9 16 0,'14'4'38'15,"-3"-2"6"-15,-10-2 2 16,5 0 3-16,22-6 37 15,-5 1-63 1,4-1 1-16,-1-1-1 16,-2 0-8-16,-5-2-8 15,1-1-8-15,-8-2-3 16,0 2 0-16,-7 1 0 15,-5-1 2-15,-27 2 6 32,8 11 1-32,-2 5 3 15,0 8 1-15,5 0 0 16,0 3-1-16,3 21 2 15,17-21-9 1,1-3-1-16,6-2-4 16,10-2-3-16,3-3-2 15,3-2-4-15,3-4-5 16,-5-3-4-16,0-3-7 15,0-6-6-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31.0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8 14 0,'-3'0'34'16,"-2"-34"9"-16,5 37 9 15,0-1 8-15,0 1 5 16,3 0-25 0,2-3-7-16,4 0-6 15,2 0-9-15,1 1-7 16,3-2-6-16,1-1-7 15,6-7-9 1,0 8-12-16,2-3-15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30.8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102 18 0,'-6'-30'39'16,"2"8"6"-16,2 15 6 15,-1-3 7-15,-6-5 6 16,-1 3-34-16,-3 6-2 15,-15 5 17 17,12 5-30-32,3 8-3 15,1 4-2-15,5 5-5 16,0 2-3-16,1 4-5 15,6 7-2-15,0-1-4 16,3 6 0-16,0 0-2 16,1-2 1-16,0-3 2 15,1 0 1-15,-1-7 0 16,-2-2 0-16,-2-1-2 15,-2-6-3-15,2-2-3 16,0-7-4-16,0-5-4 16,0 0-4-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30.4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48 14 0,'-12'-18'72'15,"12"12"-25"-15,0 5 6 16,-3 4 6-16,-4 6-25 15,0 3-4-15,-6 18-4 16,1 0-5-16,-3-2-6 16,5 0-6-16,0 3-1 15,5-6-4-15,4-3-3 16,2-3-1-16,2-3 1 15,5-4-2-15,8-5 0 16,-3-5 2 0,4-4 2-16,23-24 5 15,-26 7-3 1,-2-6 0-16,-3-6-1 15,-3-2-1 1,-2-5 0-16,-5 6 2 16,-7 5 0-16,-2 7-2 15,1 2-1-15,1 9-3 16,-4-1-5-16,-4 4-5 15,10 4-8-15,-1 7-9 16,-8 1-10-16,14 7-8 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9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8 13 0,'26'-3'29'0,"-1"13"7"16,-20-10 5 0,10 0 5-16,-2 0 6 15,7-1-21-15,1 0-4 16,4-1-1-16,2 1-2 15,1-5-3-15,-5 0-4 16,11-13 5 0,-25 7-17-16,-3-5-3 15,-8-5-2-15,-7 2-1 16,2 9 1-16,-12 5 1 15,-3 10 4-15,3 12 4 16,-9 8 3-16,7 4 3 16,6 4 1-1,6-1-1-15,12-6-2 16,5 0-4-16,1-5-4 15,13-4-6 1,4-4-8-16,4-8-7 16,4-5-7-16,-1-2-8 15,0-4-12-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9.0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73 14 0,'25'20'36'0,"-15"17"14"16,-10-37 10-16,-1 12 9 15,-2 17 3-15,-5 4-27 16,2 3-14-16,-7 44-1 15,4-42-26 1,-1 0-2-16,3-1-2 16,-1-3-3-16,2-2-2 15,2-7-3-15,1-9-2 16,2-4-5-16,-2-3-2 15,4-8 0 1,-1-4 0 0,0-5 3-16,5-10 2 15,2-7 5-15,3-9 4 16,5-6 4-16,1-8 4 15,2-5 4-15,1-4 4 16,3-5 1-16,2 2 0 16,-1 10-2-16,2 9-2 15,-4 7-4-15,-2 12-1 16,2 16-2-16,-2 13 0 15,-3 15-3-15,-1 6 1 16,-1 37 2 0,-14-33-1-16,-8-2 1 15,-1-4 1 1,-21 15-1-1,8-28-4-15,4-4-2 16,-2-4-2-16,-1-10-4 16,1-1-5-16,3-2-6 15,6-4-9-15,0-3-9 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8.5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0 16 0,'9'21'40'16,"-4"4"13"-16,-9-15 10 15,0 8 6-15,-6 2 2 16,-2 4-30-16,1 1-15 16,-2 17-1-1,10-21-17-15,6-5-1 16,6-5 1-16,-2-4-2 15,3-6-2-15,8-4-2 16,1-7-2-16,1-5-2 16,-4-1 1-1,-7-3 0-15,-4-7 0 16,-8-1 1-16,-4 5 1 15,-4 6-1 1,-6 3 0-16,-8 1-2 16,2 9-3-16,6 0-2 15,1 4-4-15,6 10-6 16,0-1-9-16,3 0-9 15,7 1-6-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8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15 0,'36'-20'37'0,"-19"6"12"15,-17 14 10 1,0 0 8-16,0 8 5 15,0 5-27-15,0 9-11 16,0 9-5-16,0 7-8 16,0 2-8-16,0-2-4 15,-3-1-4-15,-4 1-6 16,3-5-7-16,1-6-5 15,-3-7-5 1,2-3-9-16,1-6-6 16,-1-3-6-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7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26 17 0,'19'3'40'0,"-10"-34"7"15,-11 31 6-15,-3 0 9 16,-6 0 8-1,-8 4-31-15,-7 8-9 16,-4 4 2-16,-1 5-3 16,5-2-9-16,7-6-5 15,4 3-4-15,8-1-7 16,8-7-11-16,2 4-8 15,6 3-5-15,7 2-2 16,2 1 1-16,2-2 0 16,-2 3 2-16,-5-2 5 15,-4-3 6-15,-5 2 7 16,-8-3 6-16,-2 0 7 15,-4-6 2 1,-5-4-1-16,-1-3-3 16,1 0-3-16,-8-10-7 31,12 4-6-31,4 2-5 15,4-6-9-15,3-1-10 16,1 1-7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7.4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132 13 0,'1'-9'28'0,"4"-1"4"15,-5 10 5-15,0 0 5 16,0 0 4-16,0 0-23 15,0-3 3-15,-3-15 0 16,3 0-2 0,-2-1-1-16,-3 0-2 15,-6 1-3-15,1 5-3 16,-2 7-3-16,0 9-2 15,-2 9-1-15,-1 6 0 16,0 10-2-16,1 3-3 16,3 1-1-16,2-1-2 15,3-3-4-15,2 0-3 16,10-6-1-16,-3-1-1 15,0-7-3-15,3-2 2 16,7-6 1-16,2-5 1 16,-2-5 2-1,-1-3 2 1,1-7 2-16,-1-8 0 15,2-4 0-15,-3-4 0 16,-2-4 1-16,-2 4 2 16,-3 3 1-16,-1 11 4 15,0 3 2-15,0 10 2 16,-4 14-2-16,1 3-1 15,0 6-1-15,0 1-5 16,0 2-3-16,6 0 0 16,-3-3-2-16,5-1-5 15,4 0-6-15,3-4-6 16,1-5-8-1,24-1-48 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6.3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12 0,'1'22'27'16,"5"-19"3"-16,-4-3 5 16,-2 0 5-16,4 0 5 15,0 0-19 1,4 5 3-16,3-2 1 15,14-6 29 1,-12-5-34-16,1 4-5 16,-6-6-3-16,1-6-5 15,-4 1-2-15,-4 0-1 16,-1 5-1-16,-6 0 1 15,-3 10 2-15,1 10 2 16,-8 8 1-16,-1 5 1 16,6 3 0-16,2 1-2 15,3-4-5 1,10 1-2-1,2-4-3-15,6-2-6 16,3-8-4-16,8-4-6 16,6-8-7-16,5-3-6 15,-3-3-10-15,1-6-10 16,2 0-7-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5.5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48 16 0,'-21'-2'37'16,"21"-2"10"-16,0 4 8 15,0 0 4-15,2 0 5 16,7-2-27-16,8 1-7 16,5-2-9-16,6-2-6 15,3 0-4-15,5-1-10 16,-4-2-10-16,24-4-50 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6.0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0 13 0,'9'-41'28'16,"-17"3"5"0,8 38 6-16,0 0 5 15,0-2 6-15,0 2-19 16,0 8 1-16,2 7-1 15,-2 13-3-15,1 1-5 16,4 5-5-16,-2 1-5 16,0-4-5-16,-2-3-1 15,6-3-3-15,-1-3-2 16,2-9-1-16,-1-2 1 15,2-5 0-15,-5-3 1 16,5-11 2 0,6-18 6-1,-2 7-6 1,2-3-1-16,4-4-3 15,-3-3-6-15,6 1-7 16,-3 0-11-16,-2 7-10 16,-6 7-12-16,0 5-3 1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5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34 19 0,'6'-6'44'15,"-15"-16"10"1,8 21 8-16,1 1 5 15,-3-1 2-15,-6-1-37 16,-6 2-12-16,-4 6-6 16,-4 9-5-1,1 11-2-15,1 0 1 16,5 1-1-16,1 1-1 15,6 0-2-15,2-5-6 16,6-1-3-16,2-4-3 16,12 8-17-1,-1-20 13-15,3-5 1 16,-1-1 2-16,4-7 0 15,0-5 1-15,-2-2 1 16,-3-7-1-16,0-4 2 16,-2 0 4-16,0-3 5 15,0 8 5-15,-4 7 4 16,-3 1 3-1,-2 6 1-15,-2 12-3 16,0 7-2-16,-3 3-3 16,3-1-2-16,0 5-3 15,0 4-2 1,3 1 0-16,6-6-3 15,1-2-2-15,6 0-5 16,0-7-7-16,2-4-8 16,-2-5-10-16,3-4-4 15,-3-7-2-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5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12 14 0,'10'-7'34'16,"-13"10"12"0,3-3 9-16,0 3 6 15,-7 45 43 1,7-17-77-16,0 10-7 15,-3 4-9-15,-1-2-5 16,-2 1-2-16,-2-3-1 16,2-3-2-16,3-3-2 15,-1-7-2-15,4-6-3 16,0-9-1-16,-1-3-2 15,1-8 1-15,0-5 3 16,0-10 2 0,1-8 7-1,8-38 5 1,7 23-7-1,0-4 0-15,11 7 0 16,-5 8 0-16,0 8 1 16,0 12 1-16,-4 12 2 15,-5 12 0-15,-6 9-1 16,-1-2-2-16,0 1-2 15,-3-4 0-15,3-1-2 16,-3-3-3-16,0-4-4 16,0-3-5-16,0-4-7 15,-2 0-8-15,5-4-5 16,4-2-2-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4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0 18 0,'3'12'43'16,"-9"26"8"-16,6-38 8 15,0 12 6-15,0 20 3 16,-1 14-35-16,-2 2-9 15,0 5-7-15,-12 41-4 16,11-55-14 0,-1-7-7-16,2-4-12 15,0-9-13-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4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17 0,'3'19'38'16,"4"43"9"-16,-7-49 8 15,-1 9 8-15,-5 9 4 16,0 6-32-16,2 3-7 15,0-4-9-15,1 1-8 16,-3-3-8-16,2-5-6 16,4 15-24-1,0-28 3-15,0-7-7 16,0-3-5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3.9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56 0,'-11'14'46'16,"11"-14"5"-16,0 5 5 15,0 9 3-15,0 10-34 16,-3-2-9-16,3-1-4 16,0-2-7-16,0-4-7 15,0-5-6-15,0 0-6 16,-1-4-7-16,1-3-7 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3.7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17 46 0,'-5'2'37'16,"5"-2"5"-16,0 0 5 15,0 10 3-15,0 3-26 16,-1 6-2-16,-1 6-3 15,-2-1-4-15,-5 0-4 16,4-1-2-16,4-4-5 16,4-3-5-16,-2-2-4 15,8-4-13 1,5-13 9-16,0-7 1 15,4-2 3 1,-2-4 4-16,0-3 1 16,1-5 0-16,-4-7 0 15,1 6 0 1,-2-1 0-16,-6 9 2 15,-3 4 2-15,2 4 2 16,-3 14 1-16,0 8 1 16,-4 0 2-16,2 5-1 15,0-2-3-15,3 6-2 16,2 2 0-16,1-7-3 15,4 1-1-15,5-3-1 16,-1-3-2-16,4-9 1 16,-2-5 0-1,3-5 0-15,-5-5 1 16,3-6 1-16,-2-4 0 15,-5-6 0-15,-1 2 0 16,-4 4-2-16,-2 3-2 16,0 4-4-16,-3 4-4 15,1 6-6-15,-1 9-6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2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22 16 0,'6'-24'36'15,"-12"24"9"-15,6 0 9 16,0 0 9-16,0 0 7 16,0 10-27-16,0 11-6 15,0 8-3-15,-1 7-9 16,-4 2-7-16,1-1-4 15,-4 0-4-15,1-4-4 16,1-2-4-16,2 0-5 16,1-4-3-1,0-7-4 1,1-5-6-16,1-3-6 15,1-6-9-15,4-3-7 16,1-5-9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1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3 12 0,'11'-16'26'0,"4"5"2"15,-14 11 4-15,2 0 4 16,0-1 6-16,2 1-20 15,2 0 5-15,3-6 2 16,2-1 1-16,-3-1-3 16,-2 2-4-16,-1-3-4 15,0 1-4 1,-1-3-6-16,-2-3-1 15,0-1-2 1,-2-1 0-16,-1-1-1 16,-1 4 1-16,-2 3 1 15,-3 5 2-15,-5 7 0 16,-3 10 2-16,-1 10 3 15,-4 31 12 1,13-27-14-16,6 1-2 16,6-4-3-16,1-3-4 15,6-3-4-15,8-6-5 16,3-6-3-16,-1-3-5 15,5-7-6-15,-4 0-6 16,-1-6-9 0,-1-2-7-16,3-5-9 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1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-1 16 0,'10'0'37'0,"-8"25"5"16,-2-25 7-16,-8 10 4 15,8 8 4-15,-3 5-30 16,-1 1-5-16,-5-1-5 16,-1-2-3-16,2 0-5 15,3-3-3-15,0-5-2 16,-1-3-1-16,2-2-2 15,1-4-2-15,3-4 1 16,-2-6 0 0,2-1 1-16,2-12 0 15,4-6 1 1,3-4-1-16,7-3 0 15,3 0-2-15,3 4 0 16,2 4 2-16,1 13 0 16,-8 9 2-16,13 23 7 15,-21 1-6 1,-4 1-1-16,-2 5-2 15,0 0-1-15,-1 1-4 16,-2-4-4-16,1-8-5 16,-1 2-10-16,5-7-6 15,-4-3-5 1,2-5-1-16,6-1 2 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5.3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7 103 19 0,'-1'-35'41'16,"-7"19"8"-16,4 6 8 15,-2-2 9-15,-4-2 6 16,-5 4-33 0,-4 6-3-16,-2 2-4 15,2 11-10-15,1 10-7 16,1 5-6-16,-11 42-2 15,17-28-8 1,6 2-1-16,0 0-1 16,5 1-3-16,5-3-2 15,0 32-12 1,0-39 8-16,-2 17-11 31,-2-30 8-31,2-6-3 16,-4-1-4-1,1-5-42-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0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1 48 0,'0'0'43'0,"-3"0"6"16,3 0 4-16,0 3 2 15,0 4-28-15,0 5-18 16,-2-5-13-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0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14 0,'6'6'71'15,"-6"-6"-25"-15,0 3 5 16,0 15 3 0,-3 5-24-16,2 1-6 15,-2 2-6 1,-4 0-4-16,2-1-5 15,-4 18-9 1,8-24-13-16,-1-3-8 16,2-4-8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9:20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-4 12 0,'3'-1'31'15,"-3"1"7"-15,-2 0 6 16,2 0 6-16,0 0 6 15,0 3-19-15,0 5-4 16,0 4-3-16,0 6-3 16,-3 8-4-16,-1 7-5 15,-3 7-5-15,-1 1-2 16,4 0-2-16,-7 3-1 15,-2 0 0 1,1-1-1-16,1-2-1 16,-1-2 0-16,0-7-3 15,2-3-2-15,-2-5-1 16,8-6 0-16,4-5-2 15,1-3-1-15,2-4 0 16,7-4 0-16,5-4 0 16,1-1 0-1,5 0 0-15,-1-1-1 16,3-4-2-16,3 1-2 15,-4 0-2-15,2 2-2 16,-4 1-1 0,1-1-2-16,-2 3-4 15,-6 0-7-15,-2 1-6 16,-4-2-5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3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3 17 0,'25'-2'88'16,"-19"-1"-29"0,20 2 93-1,-1-9-101-15,9 2-5 16,3-2-4-16,10 0-11 15,3 1-9-15,10-7-3 16,18 1-4 0,9 0-2-16,13 2-2 15,10-11-3 1,130-11 0-1,-103 17-8-15,1-1-1 16,-6 4-1-16,-7-4 0 16,-7 5 0-16,-13-3 0 15,-14 4-3-15,-21 4-6 16,-17 2-7-16,-16 0-9 15,-16 4-13-15,-13 1-21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2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19 0,'3'-1'44'0,"-3"11"8"15,-1-10 4-15,1 0 7 16,0 0 6-16,0-1-33 15,3-2-6 1,4-5-2-16,15 1-4 16,3-5-4-16,4 8-7 15,-1-1-6-15,-4 8-2 16,-7 8-2-16,-4 3-1 15,-2 5-1-15,-16 2 0 16,1 2 0-16,-5 2-1 16,-3-1-1-16,-1-4 2 15,0-4 0-15,3-4-1 16,2-3 0-1,2-3 0-15,6 1-4 16,11-10 1 0,2 2 1-16,2-5 1 15,5 0 0-15,7 0 1 16,-2-1-3-1,-5-1-4-15,2 4-5 16,-4-2-6-16,-5 3-8 16,-1-3-8-16,-2 3-8 15,-1-2-4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1.1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0 71 0,'0'0'59'0,"2"0"7"16,-1 0 7-16,8 0 5 16,1 0-39-1,8 0-9-15,-4-2-6 16,7-1-10-16,0 0-12 15,1 0-15-15,-3-4-19 16,4-5-20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0.9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5 21 0,'-3'-10'46'16,"7"8"7"-16,-4 2 8 16,9 0 10-16,0 0 6 15,8-4-39 1,4 1-5-16,32-4 12 15,-25 1-38 1,-3 2-12-16,-6 1-10 16,-5-1-13-16,-2 2-14 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0.6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37 17 0,'0'-15'39'15,"-12"15"6"-15,15 0 4 16,-4 0 6-16,1 2 7 16,1 10-30-16,-1 2-7 15,2 3-3-15,1 6-4 16,10 30 1 15,-10-25-14-31,-2 0-1 16,4 2-1-16,-2-5-1 15,0 1-1-15,-3-2-1 16,0-5 0-16,1-6 0 15,4-3 0-15,-8-2 0 16,3-2 0-16,1-5-1 16,-1-5 2-16,0-5 0 15,0-9 2-15,0-7 1 16,0-13 0-16,9-59 4 15,3 38-6 1,11 6-2 0,2 6 1-16,3 11-1 15,0 14 0-15,0 12-1 16,3 8 1-16,-3 16-1 15,-3 2 1-15,-2 15-1 16,-4-2 0-16,-2 5 1 16,-6 1-1-16,0-4-1 15,-3-1 1-15,-2-4 1 16,-1-7-1-1,-2-2 1-15,-2-6 0 16,1-2 0-16,-1-6-1 16,-1-4 1-1,0-8 1-15,-1-4 1 16,1-5 1-16,0-4 0 15,0-16 0-15,1-4-1 16,5-9 0-16,6 8-1 16,10 2-1-16,0 7 1 15,4 10 1-15,-2 13 0 16,-2 14 0-16,3 14 0 15,-3 13 1-15,-9 9-1 16,0 1-1-16,-1-1 0 16,-3 2-1-16,-2-1-4 15,2-5-4 1,-1-4-5-16,-4-3-8 15,6-9-11-15,-2-3-9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6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17'12'38'16,"-3"5"11"-16,-14-17 8 16,0 7 9-16,0-1 6 15,0 9-24 1,0 4-10-16,0 1-8 15,0 1-9-15,0 1-11 16,0-3-14 0,0-1-14-16,0 1-15 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6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7 17 13 0,'0'-16'30'0,"-4"13"9"15,4 3 12-15,-5 0 12 16,-5 8 8-16,-6 5-23 15,-5 6-5-15,2 9-8 16,-6 1-11 0,-1 5-9-16,8-2-3 15,-7-1-3-15,9-2-4 16,-3-2-5-16,-2-4-7 15,12-4-7-15,-1-7-6 16,2-1-8 0,7-6-9-16,-3 1-6 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5.0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 43 15 0,'-22'3'35'15,"10"-13"11"-15,12 10 7 16,0 0 6-16,2 0 6 16,4-6-29-16,5 2-9 15,6-2-7 1,13 1-7-16,33-4-7 15,-31 6-15 1,-3 0-12 0,3 3-12-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5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14 0,'-3'-9'38'16,"33"9"15"-1,-30 0 11-15,6 0 10 16,5 8 6-16,5 2-22 15,12 3-14-15,40 28 18 16,-30-17-43 0,-3-1-9-16,-2 4-11 15,-2-4-11-15,-5-1-7 16,-4-1-8-16,-1-5-8 15,-5-3-5-15,-2-7-5 16,-2-5-3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5.6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4 16 0,'-4'1'40'15,"10"11"16"-15,-6-12 8 16,4 0 6-16,-1 0 6 16,4-3-28-16,6 1-13 15,6-2-10-15,0-1-6 16,5 2-8-16,-2 1-11 15,-3-1-14-15,-3 2-17 16,-1-3-17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5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3 14 0,'12'13'37'0,"-21"0"10"15,9-13 6-15,0 0 7 16,0 0 7-16,0 0-24 15,0 0-9 1,16-15 21 0,-4 5-38-16,34-6-1 15,-9 23-16 1,-24 7 0-1,-12 27-1 1,-5-18 1-16,-2 1 1 16,-3-2 0-16,5 0 0 15,-2-6 0-15,-3-10-1 16,12 2 0-16,1-3-1 15,-2-6 0 1,7-3-1-16,3-2-1 16,7-2 0-16,3-2-3 15,0 1-3-15,-6-1-5 16,2 2-9-16,-2 3-9 15,-3-1-10-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4.9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66 13 0,'15'-44'31'15,"-30"19"7"-15,15 25 10 16,-4 0 10-16,1 1 10 15,-2 5-22-15,-9 9-3 16,-5 9-5-16,-5 10-6 16,-2 1-9-16,2 3-4 15,-3 5-4-15,4-2-2 16,-26 37-1-1,29-47-15-15,5-7-8 16,5-7-8 0,4-3-8-16,1-12-9 15,11-6-7-15,0-3-8 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24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6 13 0,'-3'-54'75'16,"3"54"-26"-16,2-1 9 15,-1 1 10 1,2-3-19-16,4 3-4 15,4 6-1-15,2 4-5 16,4 6-9-16,-2 4-9 16,3 1-8-16,1 2-6 15,0 5-6-15,0-3-7 16,-3 3-5-16,2-7-7 15,2-5-7-15,-5-5-8 16,-2-5-8-16,-1-4-6 16,-4-8-1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04.5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0 71 15 0,'-13'9'36'16,"0"-22"3"-16,13 13 3 15,1 0 2-15,-1 0 5 16,0-2-26-16,3-6-1 15,-3 0 4-15,8-1-1 16,2-2-2-16,3 0-6 16,0 2-5-16,9 4-4 15,12 2-3-15,0 3 0 16,-3 3 0-16,0 2-1 15,-6 9-1-15,-8 2-2 16,2 34 0 0,-16-16-1-1,-4 0 1-15,-5 4 0 16,-4-3 1-16,-6 1 0 15,-2-4 0-15,-1-1 0 16,1-6 0-16,-23 19 1 16,22-28-3-1,1-2-1-15,-4-6-2 16,-4-3 0-1,10-1-1-15,0-5 0 16,1-7 1-16,0 0 0 16,8-4 2-1,4-9 1-15,1 2 0 16,4 0 0-16,8-6-1 15,5 1 0-15,4 10 2 16,9 2 1-16,3 6 4 16,1 7 2-16,3 7 3 15,-5 5 2-15,1-1-1 16,-4 3 0-16,0 1-4 15,-1-6-1-15,-1 3-4 16,-1-1-4-16,-2-3-8 16,-4-2-10-16,-1-7-15 15,-1-4-17 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03.8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38 17 0,'1'-7'39'0,"-4"-5"9"15,5 12 7-15,-2 0 7 16,0 0 6-1,0 0-31-15,0 0-5 16,1 0-6-16,9 0-4 16,4-3-5-16,9-1-6 15,-4 2-7-15,5 1-9 16,-5-1-10-1,-3-4-12-15,-1 3-11 16,0 3-9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03.5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18 15 0,'-16'8'34'16,"16"7"7"-16,0-15 7 15,0 0 8-15,0 0 8 16,1-1-23 0,8-2 0-16,0 0-3 15,1 0-6-15,1-4-5 16,6 4-8-1,3-2-7-15,-3-1-7 16,-1 2-6-16,-2 2-6 16,-3 2-9-16,3-3-9 15,-8 6-10-15,4-6-13 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03.2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42 17 0,'-3'-1'39'16,"3"2"8"-16,0 1 7 16,0 2 9-16,1-6 6 15,4 0 10 1,8-3-45-1,6 2-6-15,-1 2-7 16,7-6-5-16,2 1-8 16,-3 0-6-16,2 0-7 15,-8 5-7 1,1-3-5-16,-10 1-8 15,9 0-45 1,-18 4 25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02.9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 128 14 0,'-12'-14'31'16,"20"-10"7"-16,-8 24 8 16,0 0 7-16,0 0 9 15,0 0-21-15,0 0-1 16,0 0-4-16,0 0-4 15,-2 0-7 1,2 0-7-16,-3 9-6 16,0 9-3-16,-1-4-4 15,-1 14-3-15,2-3 0 16,0 3-1-16,0-3-2 15,1-1-1-15,0-5 0 16,-2-4-2-16,4-3 1 16,0-5-1-16,0-1 0 15,0-5 2-15,0-1 1 16,0 0 0-16,0-4 0 15,0-11 2-15,1-7 0 16,-1-4 0 0,3-10 1-16,4-5 1 15,5-3-1-15,3 6 0 16,-5 7-1-1,5 6-1-15,0 4 0 16,-2 8-1-16,2 8 1 16,1 10 0-16,-3 8-1 15,-3 5 1-15,1 4 1 16,-1 3-1-16,-3 0 0 15,2 7 1-15,-3-2-1 16,-1-2 1-16,-3-8-1 16,1 1 0-1,-3-6 0-15,0-4 0 16,-1-2 1-16,1-4 1 15,0-2 0-15,0-3 0 16,0-8 0-16,1-8 1 16,2-27-1-1,2 9-1-15,7-7 1 16,2-1-2-16,8 8 0 15,-1 3 0-15,0 10-1 16,-5 9 0-16,0 12 0 16,-6 12 0-16,1 10 0 15,-3 14 0 1,-2 2 1-1,-3-3 1-15,-1 3-1 16,1-2 1-16,-3-5-2 16,3-8-2-16,-2-2-2 15,-2-6-5-15,1-4-5 16,1-5-4-16,-1-1-7 15,0-2-5-15,2-9-7 16,3-2-5-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4.8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3 112 19 0,'9'-15'44'0,"-31"-19"61"16,13 27-42 0,-6-6 5-1,-7-2-34-15,-4 3-7 16,-1 3 1-16,2 3-5 15,2 8-7 1,5 11-4-16,3 12-5 16,2 9-3-16,3 4-4 15,2 1-2-15,3-1-2 16,0 3-2-16,5-3-1 15,0-1-1-15,3-4-3 16,0-2-1-16,3-5-2 16,-2-2-4-16,-1-5-5 15,0-3-5 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2:26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90 26 14 0,'-5'-6'31'0,"2"3"4"16,-6 3 5-16,1 0 3 15,-4 0 3-15,-6 2-26 16,-4-4-3-16,-2 4-3 16,-4-1-3-16,-3-2-5 15,-6 2-2 1,-5 1-2-16,2-2-1 15,-5-2 0-15,-5 4 2 16,-3-2 0-16,-3-2 2 16,0 2 0-16,0-4 2 15,3 2 0 1,1 2 0-16,-1 0-1 15,-1-4 0-15,-1-1 1 16,2 7-2-16,0-4 2 16,3 2-1-16,-4 0 0 15,3 0-1 1,-4 3-3-16,-55 3-1 15,56-6 0-15,3 3-1 16,2-3 0 0,2 0 1-16,0-3 0 15,2 2-1-15,4-1 2 16,-3 1-1-16,0-1 1 15,2 2 1-15,-1 2-1 16,1-1-1-16,-9 1 2 16,7 4-1-16,-4-3-1 15,5 1-1-15,1 3 1 16,3-5 0-16,0-1-1 15,4 4 0-15,1-4-1 16,4 1 2-16,-24-4-1 31,27 2 0-15,2 2 0-16,2-1 1 15,-1-2-1-15,3-1 0 16,-2 1 0-16,-1-2 0 16,-1 3 0-16,4 0-1 15,-5 0 1-15,4 0-1 16,4 4 1-16,-3-1-1 15,1-1 1-15,0-1 0 16,9 0 0-16,-3 1 0 16,6 1 0-16,0-2 0 15,1-1 0-15,1 2 0 16,-7-1 0-1,7-1 0 1,6 0 1-16,-3 0-1 16,1 2 1-16,2 1 0 15,0 1 0-15,0-2 1 16,0 2 0-16,0 0 0 15,0 1 1-15,-1 8 1 16,-2-7-1 0,-2 3-2-16,1 0 1 15,-5-1 0 1,2 4 0-16,4-3 1 15,-2 6-1 1,2 2-1-16,0 4 1 16,-1-5-1-16,-3 5 0 15,5-2-1-15,1 3 0 16,-4-1 0-16,2-2 0 15,0 1 0-15,-1 4 0 16,2-2 0-16,2 0 0 16,-1 3 0-16,1 1 0 15,0 4 0-15,0-2 0 16,0 1 1-16,0-4-1 15,0 3-1 1,0 0 1-16,0-1 0 16,0-5 0-16,-1 0 0 15,1 3 0-15,0-6 0 16,0 3 0-16,0 0 0 15,0 0 0-15,0 2 0 16,0-4 0-16,0 2 0 16,0 0 0-16,0-1 0 15,0 1 0 1,0-3 0-16,0 2 0 15,0-4 0-15,-3 2 0 16,3 2-1-16,0-3 0 16,0-1 0-1,0 2 1-15,0 24-4 16,0-25 2-1,0-1 0-15,0-2-1 16,0 3-1-16,0-5 1 16,0 3 0-16,0-1 1 15,-2-2 0-15,-7 16-2 16,3-14 2-1,-3 3 0-15,2-2-1 16,1-1-1-16,2 1 1 16,1 0-2-1,3-1 1-15,-2 0-2 16,2 4 1-16,-1-3 1 15,1 4 1-15,0-3 0 16,0-3 0-16,0 2 1 16,-3 4-1-16,-3-3 1 15,2-2-2 1,-1 4 0-16,-1-1-2 15,2-4 0-15,2 3 0 16,-1-4-1-16,-1-1 2 16,0 1 0-16,1-1 0 15,3-2-1-15,-2-1-1 16,2-2 0-16,0 0-2 15,0-1 1 1,3-1 3-16,-3-1-1 16,2-1 1-16,-2-1 0 15,3-1 2-15,-1 1 0 16,9 0 1-16,4 0 1 15,4-2 1-15,1 0 1 16,3 1 0-16,2 2 1 16,-2 0 2-16,5-3 1 15,-1 2 3-15,1-1 2 16,1-2 2-16,5-1 2 15,3 1 1-15,4-2 0 16,4 1-1-16,-4 1-3 31,3-1-3-31,-4 1-3 16,6 1-2-16,1 0-2 15,-6 0-1-15,4-1 0 16,-1-1 0-16,37-1-1 16,-41 2 1-1,-6 1-1-15,4-2 1 16,2 1 0-16,0-1 0 15,0 2 1-15,-2-1 1 16,0-4 0-16,-1 4-1 16,0-2 1-16,3 1-1 15,1 0 0 1,33 3-2-1,-28-1 2-15,-6 3-1 16,0-2 0-16,2 2 0 16,0 0 1-16,-5-1-1 15,-1-1 0-15,0 1 0 16,-1-2 1-16,-1 0-1 15,-3-2 1-15,-1 4 1 16,-4-2 1-16,1 0 1 16,20 0 5-1,-20-2-6 1,-4 2 0-16,2 0-1 15,6-1 0-15,2-1 1 16,-7 1 2 0,-4 2 0-16,-1 2 2 15,1 0 0-15,0 0 0 16,0 0-1-16,2-1-2 15,3 2-1-15,-1-3-1 16,-2 1-2-16,4-2 0 16,-2-2 0-16,1 4 0 15,-6-4 0-15,-1 2-1 16,2 2 1-16,2-4 0 15,1 1-1-15,0 1 1 16,5 1-1-16,-2 1-2 16,0-4 0-1,0 4 0-15,-3-2-1 16,0 1 1-16,0 1 0 15,-1-4 2-15,2 2-1 16,-7-1 1-16,5-1-2 16,0 1 1-16,-5-2-2 15,1 2 0 1,-2-1 0-16,0-1 0 15,2 3 1-15,25-6-1 16,-25 5 3 0,-2-2 1-16,0 1 1 15,1 1-2-15,3 1-1 16,-4-2 1-1,-2 1-1-15,5-1 0 16,-4 2 0-16,-2 0 0 16,-5 0 0-16,7 0-1 15,-3 0-1-15,3-2-2 16,-5-1 1-16,-4-2-1 15,7 2 1-15,-8 2 1 16,4-2 2-16,-4 3 1 16,2-3 1-16,-2-2 0 15,1 4 0-15,-1-2-1 16,-1 0 2-16,-1 0-1 15,-1 0 2 1,-1 2 1-16,0-1 0 16,-2 1 1-16,1-1-1 15,4 2-1 1,-3-1-1-16,-2-1-1 15,4 1-3-15,0-1 1 16,1-1 0-16,-1 2 0 16,-2-2 0-16,1 3 2 15,-1-3 0-15,0 3 0 16,-1-1 0-16,0-1 0 15,1-1 0-15,0 0 2 16,0 0 1 0,3-7 9-1,-3 3-3-15,-1-1 0 16,-1 1 1-16,-1 0-1 15,3-2-1-15,-1-3-2 16,1 0-1-16,-1-4-1 16,1 4-1-16,0 2-1 15,0-16 2 1,-1 11-2-16,-2-1 0 15,1 4 1-15,-1-3 1 16,0-2 0-16,0 0 0 16,0 6-1-1,2-10-1 1,-1 5 0-16,1-5 0 15,-4 5 2-15,2-2 2 16,0-17 8 0,0 22-7-16,0-2-1 15,0-2-1-15,0-3-3 16,0 1 0-16,0 0 0 15,2 2 1-15,-2 2-1 16,0 0 1-16,0 3 0 16,4-2 0-16,2-1 0 15,-2 0-1 1,4-13 1-1,-5 15-1-15,0 1 0 16,0-1 0-16,-2 0 0 16,1 2 1-16,-1 0 0 15,-1-4 1-15,0 2-2 16,-1 0 0-16,1-2-1 15,0-1 0-15,0 1-1 16,0-3 0-16,0 1 1 16,-2-1-1-1,-1 3 1 1,-3 2 1-16,2-2-1 15,-1-2 1-15,4 5-1 16,1-4 0-16,3-5 0 16,-2 2 1-16,2 1 0 15,2 2 2-15,-2 1 0 16,-2 1-1-16,1-5 1 15,-1 1-2-15,1 2-1 16,-1-2 0-16,1 2-1 16,-2 1 0-1,0-1 1-15,-2 1 0 16,2 1 0-16,0-2 0 15,0-1 0-15,0 3 0 16,0-3-1-16,-1 1 1 16,1 2-1-16,0 0 0 15,0 1 0-15,0 3 0 16,0-3 0-16,0 1 1 15,0 0-1-15,0 3 0 16,0-1 0-16,0 1 0 16,0 0-1-1,0 0 1 1,0 2-1-16,0 0 0 15,-2 2-1-15,-1-2-1 16,-1 3 0-16,2-4 0 16,-2 1-1-16,2-1 1 15,1 1 1-15,-3 3 0 16,-2-4-1-1,0 1 1-15,-5-8-4 16,5 9 3-16,-2 3 0 16,-1-1-1-1,-12-2-4 1,6 3 4-16,2 0-1 15,-24-4-3 1,22 2 5-16,-7 1 1 16,2-2-1-16,2 2 1 15,0-1 1-15,-5 1 0 16,2 0-1-16,5-1 0 15,-6-1 1-15,-3 3 0 16,2 0 1-16,0 2 0 16,-1 1 1-1,-2 0 1 1,-20-2 1-1,19 4-1-15,-1-1-1 16,2-1 0-16,-2 3-1 16,-2-1 0-16,1-2-2 15,-2-3-2-15,-2 1-1 16,2-4-4-16,2 2-4 15,-2 1-9-15,-2 2-16 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2:12.5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3 14 0,'-12'-3'38'0,"9"3"15"15,3 0 7 1,0 0 3-16,0 0 2 16,0 0-29-1,0 0-22-15,0 0-18 16,0 0-17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2:00.2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43 17 0,'7'-25'40'16,"-7"7"10"-16,0 18 12 16,0 3 10-16,0 6 8 15,-1 12-30-15,1 2-7 16,0 10-8-16,0 37 3 15,0-33-30 1,0 0-4-16,0 0-5 16,0-5-3-1,0-2-3-15,0 12-17 16,0-25 6-1,1-7-2-15,0-3-4 16,2-1-4 0,2-4-5-16,-2-7-4 15,-2-5-4-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2.5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0 14 0,'-19'3'33'0,"32"16"10"15,-13-19 7 1,2 14 8-1,-2 3 5-15,0 8-25 16,0 0-6-16,0 0-8 16,0 6-6-16,0 1-4 15,1-8-2-15,-1-1 0 16,0-7 1-16,0-7 0 15,-1-5 0 1,1-4-1-16,0-8-1 16,0-10-2-16,3-10 1 15,-1-1-1-15,3-2-1 16,21-25 3-1,-1 33-10-15,0 2-4 16,0 2-7-16,0 4-11 16,-3 5-16-16,0 3-18 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2.2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35 18 0,'-1'7'41'0,"1"-17"3"16,1 10 4-16,5 0 7 15,0-3 7-15,7 3-34 16,-2-3-6-1,5-5 0-15,-5 4-6 16,3-3-7-16,2-5-6 16,-1 3 0-16,-1-3 0 15,-6-1-1-15,-2 2-1 16,-2-3 1-1,-7 1 1-15,-3 3 0 16,-10-5 6 0,0 17-5-16,2 3 1 15,-5 6-1-15,3 1 0 16,1 2 0-16,5 8-2 15,1 3 1 1,5 3-1-16,4 3 0 16,4-2 0-16,11 18 0 15,-2-28-2 1,-2-1-2-16,5-6-3 15,2-8-2-15,-2 0-5 16,4-5-6-16,5-6-7 16,0-8-8-16,-3-6-7 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1.8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13 0,'3'-11'61'15,"-3"11"-23"-15,0 0 5 16,-2 3 6-16,2 8-21 15,0 5-1-15,0 9-2 16,0 10-3-16,0 5-5 16,0-2-5-16,0 4-3 15,0 47 0 1,0-47-7-1,0-7-3-15,0-7-1 16,0-3-1-16,0-7-2 16,0-4 1-16,0-6 0 15,0-7 2-15,0-1 1 16,0-6 2-16,2-20 1 15,-1-5 0-15,9-7 1 16,5-5-2-16,5 9 0 16,4 6 0-16,-1 10 0 15,-4 11 0 1,3 13 0-1,8 37 1 1,-20-17-1-16,-4-2-2 16,-2-1-4-16,-4 1-3 15,0-2-7-15,0-7-7 16,-1-2-8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1.3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40 45 0,'-18'9'43'0,"18"-9"6"15,0 0 7-15,14-3 46 16,-3-1-73-1,1-1-5-15,6-1-5 16,1 2-5-16,4-2-7 16,-1 2-6-16,1 1-9 15,-5-3-10-15,0 1-11 16,2 2-10-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1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24 0,'-7'9'55'15,"16"10"8"-15,-9-19 6 16,0 5 4 0,0 11 3-16,0 15-46 15,2 7-10-15,-2 0-4 16,0 8-6-16,0-5-4 15,0 4-5-15,0-3-4 16,-1 0-3-16,1-11-3 16,0-4-4-16,0-8-4 15,-1-3-6-15,1-6-8 16,0-5-6-16,-5-4-5 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0.8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26 0,'0'3'125'3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0.7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5 0,'4'9'36'15,"0"13"10"-15,-4-22 9 16,0 0 8-16,-3 13 6 15,3 1-29-15,-1 12-7 16,1 1-10 0,0-2-8-16,-1 4-7 15,-2-4-4-15,3-7-3 16,-2-3-4-16,2 5-17 15,0-14 0 1,0-3-10-16,0-3-8 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4.2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6 0,'0'14'38'16,"1"14"9"-16,-1-22 9 16,0 6 5-16,3 9 5 15,-3-2-33-15,1 3-10 16,-1-4-8-16,0-4-8 15,0-1-6-15,0-1-5 16,0-4-9-16,0-1-11 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0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129 17 0,'-3'3'39'0,"3"-3"4"15,0 0 5-15,0 0 5 16,8 0 4-16,2-5-31 16,3 2-4-16,2 2-5 15,-3-4-4-15,7-1-5 16,-5-7-4-1,-1 0-3-15,-1 3-2 16,-2-1 0-16,-1 4 0 16,-6-5 0-1,-3 0 0-15,-1 1 3 16,-1 2 1-16,-2 0 3 15,-5 4 2-15,-16 10 9 16,-4 16-5 0,14-5-6-1,2 3 0-15,3 7-1 16,2-4 0-16,5 5 0 15,3 1 0-15,5 0-2 16,-1-6-1-16,9 0-2 16,1-3-1-16,5-4-2 15,17-2-14 1,-18-11 2-1,2-1-4-15,-2-4-5 16,16-17-36 0,-18 6 26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49.9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93 12 0,'4'-35'28'16,"-19"2"4"-16,15 27 5 15,0 5 6-15,0-8 4 16,0 3-18-16,0 2 1 15,0 4 1-15,-3 1 0 16,3 4-3-16,-1 32 21 31,1-5-32-31,0 35 4 31,0-25-16-31,0-4-3 16,-2 35-6 0,1-42-2-16,-2-6-3 15,0 0-3-15,-5 6-27 16,6-22 11-1,0-6-5-15,0-6-4 16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49.7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3 15 0,'-1'-12'33'0,"-9"12"7"16,10 0 7-16,0 0 6 15,0-2 8-15,0 2-24 16,0 0-2-16,0 0-5 16,0 0-2-16,0 27 13 15,0 4-27 1,0 5-3-1,0 4-2-15,0 0-3 16,0-4-3-16,0 0-3 16,0-8-2-16,0-5-3 15,0-5-3 1,0-4-3-16,0 4-19 15,0-14 14 1,0-2-1-16,0-7 0 16,2-5-2-16,0-6 0 15,5-7 2-15,-1-4 0 16,4-11 4-16,-5 1 3 15,1 0 5-15,1 2 4 16,-4 4 2-16,0 3 7 16,1 8 7-16,-1 2 7 15,0 5 5-15,-4 4 4 16,1 5 26-1,0 7-37 1,0 9-3-16,0 7-3 16,4 6-2-16,-2 3-2 15,9 7-3-15,8-3-2 16,-1 6-3-16,-2-1-3 15,-1-2-3 1,7-7-1-16,-2-1-4 16,0-2-1-16,0-6-4 15,1-2-1-15,-5-4-2 16,-2-4-3-16,1-7-3 15,0-8-3 1,-2-1-6-16,-3-2-3 16,-2-9-4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2:21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75 12 0,'10'10'27'0,"-19"2"4"15,9-12 3-15,0 0 4 16,0 0 6-16,0 0-21 15,0-2 0-15,0 2-1 16,0 0-4 0,0 0 4-16,2 0-18 15,-2 0-2 1,4 0-2-16,5 0 0 15,1 0 0-15,1-1 0 16,5-5 1-16,1 2 1 16,6 1 3-16,-3 0 1 15,-1-5 1-15,-1 3 2 16,0 3-2-16,-1-1-2 15,-3 6-3-15,-7-1-1 16,0-4-1-16,-1 4 0 16,-1-4 1-16,-2 2 0 15,-1-1 2 1,0 4 3-1,-1-2-3-15,1 1 0 16,-4-7-1 0,2 5 3-1,0 0-3-15,0 0 0 16,0 0 0-16,0 0 0 15,0 0-1-15,0 0 1 16,0 0-1-16,0 0 0 16,-1-3 2-1,-1 2-2-15,1-1 0 16,-3-1 0-16,-2-5 0 15,0-4-1-15,0 0 2 16,0 3-1-16,2 2 1 16,-2 0-1-1,53 56-15 297,-47-46 14-312,0 11 1 16,0-7-1-16,0-1 0 15,0-2 1 1,0 9 7 0,0-7-1-16,-3 1 2 15,0 2 1 1,-1 0-2-16,-1-2 0 15,-2-1-1-15,-1-1-2 16,0-2-2-16,0-2-3 16,2 0-4-16,2 7-4 15,-1-8-7-15,3 3-7 16,2-2-11-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2:13.6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 78 14 0,'18'-22'31'0,"-5"2"7"16,-13 17 6-16,0 1 5 15,0-7 4-15,-1-1-24 16,-4 1-4-16,-4 6-3 16,-4 3-3-1,-7 5-2-15,-2 5-2 16,6 9-3-16,3 2-3 15,2-2-5-15,4 4-2 16,1-4-2-16,9-2-3 16,3-4-1-16,-2-3-1 15,5-7 1-15,4-6-1 16,0-6 2-16,-2-1 1 15,0-8 2 1,0-1 1-16,-4-1 1 16,0 2 2-16,1 3 0 15,-3 4 3 1,-3 6 1-16,-1 11 1 15,1 13-2-15,-4 11-1 16,5 3 0-16,-3 9-4 16,0 3 0-16,0-2-1 15,0-4 0-15,-1 5 0 16,-1-8 2-16,-5-4 3 15,-3-5 2-15,-3-7 0 16,-5-4 0-16,1-5-3 16,-1-7-5-16,-4 0-8 15,2-7-8-15,-1 0-12 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2:13.1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3 13 0,'-9'-16'28'16,"8"-1"3"-16,2 17 4 15,-1 0 3-15,0 0 3 16,0 1-23-16,-1 9-1 15,1 0-3 1,-2 9-2-16,2-1-2 16,0 0-3-16,0 4-1 15,0-6-1-15,0 0-1 16,0-3-2-16,0-3-1 15,0-4 0-15,0 0 0 16,0-6 1-16,0 0 1 16,0-2 2-16,0 0 2 15,0-12 1 1,0-2 1-16,0-4-1 15,3-2 0-15,2-2-1 16,-4 5-3-16,5 5 0 16,6 3-2-16,10 7-1 15,-2 4 0-15,-2 6 0 16,0 4-2-16,-5 3 0 15,-4 5-2-15,-3-2-1 16,0-3-2-16,-6 5-2 16,-2-2-1-16,2-4-3 15,2-4-3-15,-2-2-1 16,0-1-2-1,0-1-1 1,1-4-1-16,-1 3 0 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2:12.2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2 0,'0'-4'27'0,"0"4"3"15,0 0 2-15,0 0 6 16,0 0 4 0,0 0-22-16,0 0 1 15,0 0 0-15,0 0-1 16,0 0-4-16,0 4-3 15,0 12-4 1,0 3-2-16,0 0-2 16,0 5-3-16,0-3-1 15,0-2 0-15,0 0-3 16,0-4-4-16,0-4-4 15,0-2-6-15,0 0-3 16,0-7-5-16,0 3-1 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2:00.4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27 19 0,'-14'15'45'0,"2"-4"12"16,12-11 11-16,0 0 8 15,0 0 8-15,0 0-33 16,0 0-7-16,4 0-8 16,5 0-8-1,1-2-8-15,22-10-1 16,-10 3-25-1,1-1-12-15,1 0-15 16,-1 0-17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9.9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3 47 14 0,'-2'-3'34'0,"2"-22"6"16,-1 19 10-16,-1 4 8 16,-4 0 9-16,-8-4-23 15,-7 3-3-15,2 3-4 16,1 8-7-16,-4 5-7 15,6 5-7-15,0 7-4 16,4 1-4 0,6 2-3-16,8-1-3 15,3-1-2 1,1-1-3-16,33 15-11 15,-20-25 2 1,3-7-3-16,3 0-1 16,1-7-2-16,-2-2-1 15,-3-4-5-15,-2-4-4 16,0-5-8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9.6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12 15 0,'0'0'32'15,"-6"6"5"-15,11-8 5 16,-1 1 7-16,-1-4 7 15,6 0-26-15,1-1-4 16,2 1-2 0,4-2-6-16,-1-2-7 15,0 0-7-15,1 0-1 16,-2-1-3-16,-6 3 0 15,-2-1 2-15,-5 0 2 16,-5-1 0-16,-1 1 3 16,-1 2 2-16,-5 2 0 15,-1 3 2-15,2 4 0 16,1-1-2-16,1 6-1 15,1 4-2-15,1 1-2 16,2 5-2-16,5 2-1 16,1 5 0-1,1-3 0-15,5 3-1 16,4-6 1-16,6 2-2 15,0-6-1-15,1 0-3 16,3-8-3-16,-2-1-3 16,5-5-3-1,-5-2-4-15,-1-2-4 16,-2-7-6-16,-3-4-8 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4.1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3 346 45 0,'6'-12'32'15,"-6"6"2"-15,2-3 4 16,1 4 7-16,-3-6-24 16,0 1 7-16,-2-2 3 15,2 2-2-15,-6 0-5 16,-1-2-5-16,-2 6-4 15,-4 3-5 1,-3 9-3-16,-1 7 0 16,2 8-2-16,-4 1 0 15,4 4-4-15,4 1-1 16,2-5-1-1,3-3-3-15,6-1-4 16,3-7-2-16,1-2-5 16,9-6-4-16,5-4-1 15,5-5 0-15,-1-3 3 16,2-9 4-16,-4-1 4 15,2-4 4-15,-4-7 3 16,-2-1 0-16,-3-7 1 16,-3-5 0-16,-4-10 1 15,0-34 12 1,-8 55 0-16,1 6 6 15,1 11 3-15,0 9 0 16,-2 10-3-16,-1 17-2 16,-2 7-3-1,2 7-7-15,0 1-1 16,1 3-1-16,4 0 0 15,1-3-3 1,-2-2-3-16,2-3-2 16,9-6-3-16,-2-4-4 15,5-3-4-15,2-8-5 16,-4-4-5-16,3-5-6 1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9.1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5-1 14 0,'-3'4'32'16,"-1"-4"9"-16,1 0 10 15,0 0 8-15,0 0 7 16,-21 13 14 0,11-4-49-16,-4 1-9 15,4 0-7-15,2 1-6 16,7-2-3-16,-2-1-5 15,5 0-4-15,5 2-5 32,1 0-5-32,5-1-6 15,1 1-5-15,4 4-3 16,2 0 2-16,-3 2 5 15,-4 0 4-15,-1 4 8 16,-5-3 11-16,0-1 4 16,-5-1 4-16,-2 0 4 15,-6 2 19 1,0-17-22-16,-2 3-2 15,-2 0-4-15,2-4-4 16,1-4-7-16,1 2-5 16,4-4-8-16,0-2-9 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8.6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4 13 0,'9'-7'28'16,"-4"10"36"0,-7-3-26-16,2 0 2 15,0 0-24 1,2-1 17-16,-2 1-18 15,0-2-1-15,0-1 1 16,0-4 0 0,1-1-3-16,11-12 5 15,-3 8-13-15,2 0-2 16,1 3-2-1,15-5-1 1,-13 6 1-16,-2 5-1 16,-1 0-2-16,-1 0-3 15,-4 2-2-15,1 2-4 16,-4-2-2-16,-1 0-4 15,2-1-3-15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5.8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5 0,'10'0'34'16,"-7"4"9"-1,-3-2 7-15,0 5 5 16,0 3 3-16,0 4-30 16,1 6-6-16,-1-6-7 15,0-1-5-15,0-1-4 16,0 2-2-16,3 1-1 15,-1-3 0-15,1 1-2 16,3-4 1-16,-2-2 1 16,-4-4-1-16,-3-1 0 15,3 2-1-15,0-4-1 16,-3-3 0-16,2 0 1 15,-1-1 0 1,-1-7 2 0,6-3 1-16,-3-1 1 15,5 0 0-15,-4-1 0 16,9-5-2-16,10 4-1 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4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56 14 0,'0'0'31'0,"-1"0"4"16,4 1 2-1,-3-1 2-15,2 2 2 16,0-2-26-16,1-3-3 16,0 3-1-16,3-6 0 15,11-3 8 1,-8 3-12-16,0 0-2 15,1-1 0 1,-2-2-4-16,-1 3-1 16,-4-1 0-16,-3-11 3 46,-100 121 76 48,97-39-77-63,13-34-1-31,-1-18-1 16,7 0-3-1,-1-6-3-15,1-2-3 16,3-10-5-16,1-1-7 16,-4-2-5-16,0-3-5 1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4.3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8 12 0,'-3'10'30'0,"0"-8"7"16,3-2 5-16,0 0 4 15,2 0 5-15,1 0-22 16,7 0-4-16,3 0-2 15,5-2-2-15,0 2-4 16,-1-3-3-16,2-4-6 16,2 1-9-16,-2 3-12 15,-4 0-11-15,-5-3-11 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4.1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 13 0,'3'-9'28'15,"3"21"7"-15,-6-12 7 16,-1 8 6-16,1 7 5 16,0 13-22-1,0 3-1-15,0 1-4 16,0 4-6-16,1-1-5 15,-1-4-4-15,0-4-6 16,0 2-7-16,3-9-7 16,-3-7-7-16,0-2-6 15,0-5-6-15,1-5-3 16,0-1-1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3.9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2 0,'1'0'28'0,"-2"28"43"15,1-23-30 1,0 6 4-1,0 15-22-15,0-1-4 16,0 0-3-16,0 4-2 16,0-11-3-1,0 1-3-15,0-5-4 16,0-3 1-16,0-4-1 15,0-4 0-15,0 0 2 16,0-3 2-16,-1-6 1 16,1-1-1-16,0-11-1 15,0-8-2-15,0 1-2 16,0-3-1-16,4 2-2 15,2 6 0-15,6 3 0 16,5 7-1-16,-1 9-2 16,-1 5 0-16,-3 12 1 15,3 6-2-15,-6 6-1 16,-1 0-1-1,0-5-3-15,1-6-3 16,-2-3-5-16,-4 2-4 16,-2-5-3-16,1-2-3 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53.4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5 12 0,'3'-5'28'0,"-3"-6"5"16,0 11 4-1,0 0 6-15,0 0 6 16,0 0-21-16,0 2 1 16,0 13-1-16,0 6-3 15,0 2-3-15,0 8-6 16,0 1-4-16,0 2-6 15,0-3-4-15,0 9-4 16,0-13-3-16,0 1-4 16,1-3-4-16,1-6-3 15,1-5-2 1,1-3-2-16,3-2-2 15,-2-4-1-15,-1-5 0 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2.6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95 13 0,'2'7'28'16,"9"-16"3"-16,-11 9 3 16,0 0 6-16,2 0 26 15,13 3-42 1,7 1 1-16,7-1-2 15,6 0-3-15,8 2-4 16,4-1-1-16,6 3-2 16,0-2-5-1,-6 0-2-15,-1-5 1 16,4 3-2-16,-6 2-2 15,2-7-1-15,7 1 2 16,-2-4 0-16,1 3 1 16,-1-3-1-1,-4 1 0-15,0-1 0 16,-1-2-2-16,1 3 1 15,-1-1-2-15,-6-2 2 16,-2 3-2-16,5-4 0 16,1 1-1-16,-2 0 1 15,3-1 0-15,-4 0-1 16,3 2 2-16,2 0 1 15,-5 5 0-15,4-4 1 16,4-2 1-16,-1 1-1 16,0-1 0-16,-3 1-1 15,-2 4 0 1,1-2-1-16,-1 1-1 15,-1-1 0-15,0 2-1 16,-1-4 0-16,2 5 1 16,-1-3 0-1,1 1 0-15,1 0 0 16,5 1 1-16,-4-2-1 15,-1 1-2-15,6-3 1 16,-4 2 0-16,3-2 0 16,-4-4 0-16,2 2 0 15,-1 0-1-15,-6-1 1 16,-2 5 1-1,-1-2-2-15,-5 1 2 16,-8 5 1-16,-5 3 2 16,-6-4 4-16,-3 1 4 15,-2 4 1-15,-5-2 1 16,0-1-2-16,-2-1-4 15,1-1-4-15,-1 4-4 16,-1-1-6-16,0 3-5 16,0-7-6-16,0 7-6 15,3-2-7-15,-1 0-5 16,-1-2-9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1.3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2 5 15 0,'-19'-9'35'15,"16"16"11"-15,-14 5 79 16,6 4-52-1,-11 4-26-15,-1 7-8 16,1-2-11-16,0 1-12 16,0-4-9-16,4 0-13 15,5-6-13-15,3 0-16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3.4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3 22 0,'-10'-3'58'0,"16"3"14"15,-8 0 4-15,2 0 0 16,0 0-3-16,0 0-59 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3.1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9 14 0,'3'-4'37'0,"-3"11"14"16,2-7 85-1,0 0-55-15,12-3-23 16,6 1-13-16,2 0-10 16,3-3-11-16,4 0-12 15,-1 1-12 1,4-3-14-16,-4 1-15 15,2-2-17 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1.0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 13 0,'3'-7'28'0,"4"5"8"16,-5 5 60-1,-2 0-37 1,1 7-20-16,7 3-2 15,2 2-5-15,2 4-8 16,-1-3-7-16,10 0-7 16,-4 0-5-16,4-5-3 15,4 1-5-15,-2-3-7 16,-2-3-9-16,-5-4-9 15,-7 0-9-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0.8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9 65 15 0,'-3'-5'35'16,"-4"-4"9"-16,5 9 7 16,2-4 72-1,0 1-85 1,0-1-8-16,3-7-6 15,0 4-8-15,10 0-6 16,3-3-6-16,8 7-1 16,-2 1-1-1,1 4-1-15,-3 1 0 16,-5 7 0-16,-4 3-1 15,1 3 0-15,-5 5 0 16,-4 25 0 0,-8-22 0-16,-1 2 0 15,-6 0 1-15,-3-2-1 16,-4-1 0-1,1-1-1-15,-1-3 1 16,-3-3 0-16,1-2-1 16,1-6 1-16,4-2-1 15,1-3-1-15,-5-15-3 16,20-12-2-1,7-4 3 1,6 13 2 0,3 3 1-16,2 5 0 15,-1 1 1-15,5 6 0 16,-3 5 0-16,-3 0 1 15,3 4-1-15,-1 1 1 16,-2 1-1 0,4 2-3-1,-2 0-4-15,-2-1-5 16,3-5-6-16,-3 2-7 15,-3-2-6-15,-5-4-4 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0.2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0 13 0,'-22'7'34'16,"24"3"13"-16,-2-10 9 15,1 0 9-15,5 2 5 16,4-4-21-16,4 1-11 16,2-2-5-16,28-6 10 15,-18 5-30 1,1-1-5-16,-2 2-9 15,-6 0-8 1,-4 3-8 0,-6 0-9-16,-1 0-10 15,0 0-7-15,1 3-3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29.5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9 22 14 0,'1'-12'33'0,"-11"1"9"16,10 11 10-16,0 0 11 15,-1 6 8-15,-5 11-24 16,-3 5-3-16,-7 6-6 16,-2 0-10-16,-3 0-10 15,4 0-4 1,2 1-7-16,2 15-19 15,10-32-10 1,1-5-14-16,4-8-15 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29.3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1 43 0,'10'2'87'15,"-7"-2"-27"1,-3 5 8-16,2-1-22 15,3 4-2-15,10 2-6 16,4 3-8-16,2-1-10 16,2 0-5-16,-1-2-3 15,-3 3-5-15,21 8-11 16,-24-12-8-1,-1-3-6 1,-4 0-6 0,-3-2-7-16,-4-3-5 15,-1-1-2-15,0-2-1 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29.0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62 12 0,'-11'4'31'0,"12"-10"8"16,-1 6 8-16,-1-1 7 16,1 1 7-16,0 0-19 15,1-17 19 1,2 4-41-16,6-2-6 15,6 7-6-15,7 2-2 16,41 10 3 0,-35 6-4-1,-3 8-1-15,-4 6-3 16,-11 2-1-16,-6 4-2 15,-1 1 1-15,-6 1-1 16,-4 0 0-16,-3-1 1 16,-7-1 0-16,-5-1 2 15,2-8 0-15,-1-2 1 16,1-7-1-16,3-8 1 15,4-4-2-15,1-9 1 16,6-4-2-16,6-2 0 16,3-5 0-1,2-1 1-15,4 2 0 16,4 6 0-16,5 2 0 15,-1 7 0 1,1 7 1-16,2 6 0 16,0 1 1-16,0-1-1 15,1 3-1-15,-2-1-4 16,-1 0-4-16,-4-2-5 15,0-2-6-15,-4-1-6 16,2-2-5-16,-2-4-4 16,-1-4-2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28.4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 61 23 0,'-22'-3'52'15,"9"3"11"-15,13 0 8 16,0 0 3-16,0 0 4 31,0-3-43-31,9-4-12 16,3-2-7-16,5 1-5 15,5-1-3-15,-1 2-5 16,3 2-6-16,-5 0-9 15,-2 2-11-15,-7 3-12 16,6-2-13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56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2 14 0,'0'-10'31'15,"0"23"4"-15,0-13 3 16,0 0 5 0,0 0 5-16,0 0-23 15,0 0 2-15,0 0 1 16,0 0 0-16,0 0-3 15,0 0-5 1,1 0-5-16,4-4-5 16,1-2-3-16,1 2-2 15,-1-2 1-15,3 1-2 16,1 4 1-16,5-3-2 15,-3 1-1-15,-1 1 0 16,1 2-1-16,0 0 0 16,0 0-1-16,-2 2 1 15,-1-1 1 1,-2 5 0-16,2 0 2 15,-3 0 3-15,-3 1 0 16,-2 5 1-16,-5-1 0 16,-2 1 0-16,-1-3-2 15,-4 4-2-15,2-3 1 16,-5 0-2-16,2-2 1 15,0-1-2-15,0-3 2 16,7-1-1-16,-3 0-1 16,-5 5 1-1,8-7-2-15,1 1-1 16,1-4 0-1,6 2-1 1,-1 0-1 0,0-1 1-16,6-1-1 15,4-1 0-15,-2-1-1 16,3 2 1-16,0-1 1 15,7 3 1-15,-1 3-1 16,0 0 0-16,0 2-1 16,-1 1-1-16,-1 2-2 15,-3 3 1-15,-4 0-2 16,-6 4 2-16,-5 0 2 15,-1 1 1 1,-1 1 0-16,-7-4 2 16,-3-2 1-16,1-1 0 15,-3 4 1-15,-16-3 6 16,15-10-4-1,-1 1 0-15,-1-4 0 16,0 1-1-16,1-1 0 16,-14-8 3-1,23 6-5-15,2-2 1 16,-1 1-2-16,6-1-1 31,-1 2-1-31,1-5 0 16,2 5-2-16,-4 1-5 15,3-1-4-15,0-2-8 16,0 1-11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54.8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-2 12 0,'-13'5'29'0,"19"-2"6"15,-6-3 5-15,0 0 5 16,0 0 5-16,4 0-21 15,13 0 21 1,-6-2-30 0,2 1-3-16,3 1-4 15,-3 0-3-15,1 3-4 16,1-3-4-16,-4-3-7 15,-2 6-9-15,-3-3-9 16,-2 0-10-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54.5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5 12 0,'-15'-8'60'16,"17"8"-21"0,-4 2 54-1,2-2-65-15,0 0 0 16,0 0 1-16,3 0-2 15,3-2-3-15,3 1-4 16,0-1-4-16,2 1-5 16,2-1-6-16,1 2-3 15,0 2 0-15,2-2-4 16,-1-2-3-16,-3 1-6 15,-5 2-6-15,-4-1-8 16,0 0-7-16,-3 2-5 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2.9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8 14 0,'-20'-8'33'16,"12"25"11"-16,10-14 10 15,-2 10 8 1,0 9 4-16,1 6-26 16,1 6-6-16,2 4-11 15,-1 3-8-15,-1-4-7 16,-1-2-2-16,2-4-3 15,0-4-3-15,-2-8-4 16,-1-6-5 0,0-1-6-16,0-3-7 15,0-6-9-15,0-5-6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53.9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9 13 0,'-9'8'28'0,"1"1"3"16,8-9 3-16,0 0 2 15,0 0 3-15,0 0-25 16,0 0 1-16,0 0-2 16,0 0 1-1,0 0 0-15,0 0-1 16,0 0 0-16,1-1-2 15,-1-7 0-15,5 3-2 16,5-1-2-16,6 1-1 16,-4 4 0-16,5-1-2 15,2 7-1 1,-1 1-1-16,-2-3-2 15,-7-1-2-15,-5 4-1 16,-4 2 0-16,3 5 0 16,-7-3 2-16,-4 4 2 15,1-4 4-15,0-4 0 16,-5 1 1-1,0-2 1-15,3 5-1 16,1-6-2-16,2-4-1 16,-3-3 1-16,2 8 0 15,4-2-1-15,3-3 0 16,-3 0-1-16,3 0-1 15,0 1-1-15,0 1-1 16,0-2 1-16,1 0-1 16,-1 0 1-16,5 0 0 15,2 0-1-15,3 3-1 16,9-1-1-16,-1 1-2 15,-2 3-3 1,-3-1-2-16,-1 1-1 16,-1-2-1-16,-2 5 2 15,-7 1 3 1,-4 0 4-16,2 1 7 15,0 2 4-15,-11-6 3 16,-3 1 2-16,0 1 0 16,-2-4-3-16,4-2 0 15,3-1-4-15,-4-1-2 16,-2-2-1-16,2-4-1 15,1 5-3-15,-1-5-4 16,6 0-3-16,0 2-6 16,2 0-7-1,2-4-8-15,2-2-6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53.1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39 0,'0'-8'29'0,"0"8"5"15,1 0 3-15,-1 1 4 16,1-1-21-16,5 7 1 15,2-5-1-15,0-1-1 16,4-2-2-16,4 2-4 16,0 1-4-16,2-1-6 15,1 0-5-15,-6-1-7 16,-1 0-6-16,-4 0-5 15,-2 3-3-15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52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 13 0,'-5'0'28'15,"12"0"2"-15,-7 0 1 16,0 0 3-16,0 0 2 16,1 0-23-16,7 0 3 15,5 0 1 1,27 0 14-16,-20-2-17 15,33 1 9 1,-24-1-11 0,2 1-1-16,1 2 0 15,-2 1-4 1,1-2-3-16,-2 0-3 15,2 0-5-15,-2 0 0 16,-1 1 1-16,-2 0-1 16,-2 0 1-16,-2-1 0 15,0 0 0-15,-5 0-1 16,1 0-3-16,-5 0-3 15,-4 0-3-15,-2 0-4 16,-1-1-7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52.0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118 13 0,'14'-11'28'0,"-11"11"4"16,-3 0 2-16,2 0 4 16,-2 0 4-16,0 0-22 15,0-4 2-15,0 0 1 16,0-8 1-16,0 1-3 15,0-2-2-15,0 1-4 16,0-1-3-16,-2 1-3 16,-1 2-2-16,-2 3-1 15,-4 2-2 1,-3 2-1-16,-3 2-2 15,0 1 0 1,1 3-1-16,1 1 0 16,2 5-1-16,1 0 1 15,1 4-2-15,3 2 0 16,0-2-3-16,3 0-3 15,2 1-1-15,4-6-1 16,0 3-1-16,-3-4 1 16,4-2 2-16,2-1-1 15,6-4 1-15,1-3 1 16,-3 2-2-16,4-7 2 15,2 2 1-15,-4-4 2 16,-4 0 1-16,0-1 1 16,2 4 2-1,-1 3 1-15,-3-2 2 16,-2 1 3-16,-4 4 1 15,0 1 2-15,3 3 1 16,0 3 1-16,-4 2-1 16,1 0-2-16,1 7 0 15,-1 1-1 1,0 0-1-16,0 0-2 15,0 2 0-15,0-2-2 16,-1 0-1-16,-1-1 0 16,2-2-1-16,0-2 1 15,0-1 0-15,0-4 0 16,0-2-1-16,0 1 0 15,0-1-4 1,0-1-2-16,0 0-5 16,0-2-4-16,0 1-6 15,0-2-6-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51.2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0 14 0,'3'5'33'16,"-3"-8"5"-16,0 3 6 15,0 0 4-15,0 0 5 16,0 0-26-16,0 0-1 16,0 0 0-16,0 0-2 15,0 0-3-15,0 0-2 16,4 1-3-16,5-2-4 15,-1 1-5-15,6-2-2 16,0 1-1-16,5-1-3 16,2-1-3-1,-5 1-5-15,-2 0-3 16,-5 2-7-16,-3 0-6 15,-3-1-9-15,-2 0-7 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7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16 0,'-17'0'34'16,"12"10"49"0,8-10-34-16,2-3 5 15,2 3-25-15,0 3-1 16,2-3-2-16,6 2-2 15,31-3 7 1,-23 2-27-16,4-2-11 16,4-2-17-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6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8 14 0,'-12'0'30'16,"12"0"6"-16,0 0 4 15,0 0 5-15,0 0 5 16,0 0-22-16,0-2-1 15,9 2 25 1,-2 0-32 0,8 0-5-16,1 0-6 15,6 0-4 1,-3-4-3-16,5 2-1 15,1 4-1-15,3-4-2 16,-5 4-5-16,-5-1-10 16,-5-2-8-16,-5-1-5 15,-3 4-6-1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3.1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6 12 0,'3'4'28'0,"8"-11"3"16,-8 7 3-16,-1 0 4 15,5 0 4-15,-2 0-21 16,5 0-3-16,-3-2 4 16,-2 1 1-1,1 1 2 1,-11 0-2-16,5 0 0 15,-12 0-4-15,5 0-3 16,0 1-6-16,-7-1-5 16,3 2-1-16,0-2-2 15,1 1 1-15,0 1-2 16,-4-1-1-16,3 2 0 15,-3 1 1-15,4 4 1 16,0-1-2-16,-1 0 1 16,4 1 0-16,4 1-1 15,-1 1-1-15,-1-1-1 16,2-2-1-1,-1 1-2-15,5-3 0 16,-1 0-1-16,8-2-1 16,-1-2-1-16,11 1-2 15,1 1-4-15,-1-5-2 16,-2 4-1-16,3 1 0 15,5 0 2-15,-5 1 5 16,-8 0 4-16,-9 4 4 16,2 2 5-16,-11-3 6 15,0 5 5 1,-1 0 3-16,-4 1 2 15,-8-4-1-15,-2-2-3 16,1-1-3 0,3-1-3-16,-2-2-3 15,4 0-2-15,2-2-1 16,-8-7-16-1,15-1-7-15,0 2-11 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2.3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 19 0,'-16'5'42'15,"16"-10"6"1,0 5 2-16,0 0 4 16,0 0 2-16,2 0-33 15,2 0-6-15,2 3 1 16,7-2-1-16,3-1-3 15,2 1-3-15,-1-1-5 16,-1 0-5-16,0-2-7 16,-4-1-7-16,-1 2-8 15,-4 1-7 1,1 0-5-16,-2-1-2 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2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23 14 0,'0'-22'32'0,"0"30"6"16,0-8 5-16,0 0 7 15,-2 1 5-15,2 5-26 16,-5 7-1-16,1 5-2 15,-4 5-5-15,1 1-5 16,-3 4-5-16,-2 3-3 16,-1-3-4-16,7-5-3 15,-5 2-2-15,3-2-4 16,5-4-2-16,-3-5-5 15,1-2-6 1,2-2-4-16,5-1-5 16,-1-6-3-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2.6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 14 0,'25'-8'30'16,"-11"12"4"-16,-14-4 8 15,3 4 6-15,-3 8 5 16,2 6-22-16,-2 2 0 15,0 5-2-15,1 3-6 16,3-3-5-16,2-2-4 16,5-2-7-16,-1-5-4 15,0-3-3-15,5-5-2 16,-2-7-1-16,0-2-1 15,8-7-1 1,-2-5-1-16,1-4 0 16,-2-5 0-1,-4-2 1-15,-3-4 1 16,-4 0 2-16,-1 2 3 15,-2 5 3-15,-2 8 3 16,1 4 2-16,-2 11 1 16,0 8-2-16,-2 5-1 15,4 27 1 1,3-20-6-16,-3 0-2 15,4-1-2-15,6-2-4 16,0-6-5-16,5-4-8 16,2-6-7-16,-1-5-8 1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1.7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1 60 0,'-10'-1'48'16,"10"1"5"-16,0 4 6 16,0 3 5-16,-2 5-34 15,-11 16 14 1,6-13-27-16,-2 0-6 15,2-1-4-15,-1 0-3 16,4-1-2-16,2-4-4 16,-2-2-1-16,5-3-2 15,2 2 0-15,5-4-2 16,3-2 0-16,1-5 0 15,4 4 0 1,2-2-2-16,-2 1-1 16,15 0-16-1,-19 2 10-15,0 0-3 16,-6 0-1-16,4 0-3 15,0 0 0-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1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13 0,'-1'0'55'16,"1"0"-23"-1,0 0 5 1,0 0 6-16,0 0-19 15,0 0 6-15,0 0 4 16,0 0 1-16,0 0-3 16,0 0-5-16,0 0-7 15,0 0-6 1,3 3-7-16,23 2-1 15,-6-5-6 1,-3-2 0-16,7 1-3 16,-2-2-3-16,-1 1-3 15,-2 1-6-15,-3 1-5 16,-4 1-7-16,-2 1-3 15,-4-4-5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7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 14 0,'0'0'31'0,"0"-9"3"15,0 9 0-15,0 2 3 16,5-1 1-16,4 2-27 16,4 0-2-16,4 0 1 15,3-2 0-15,3 1 0 16,33-4 11-1,-22 1-12 1,-2-1-2-16,9 1-1 16,2-2-3-16,-2 4-1 15,3 2-2-15,0 0 2 16,2-1 1-16,4-1-1 15,-3 2 1-15,3 3-1 16,-4-5-2-16,4 4 0 16,-3-3-1-16,1 3-2 15,1-1-1-15,-1-1-2 16,1-2-2-16,-1 1 0 15,4-1-1 1,48 1-8 0,-55-2 7-16,-2 0 0 15,-3-3 1 1,-4 1-1-16,-6 1 2 15,-8-3 4-15,-3 4 2 16,-6-3-1-16,-4 4-3 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6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7 0,'-7'4'43'0,"4"6"10"15,3-10 8-15,0 0 7 16,0 0 4-16,3 6-32 15,3 1-12-15,4-2-6 16,2-1-8-16,-3-1-7 16,2 0-6-16,4-8-12 15,-2 5-15-15,-2 0-19 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6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9 17 0,'-9'3'41'15,"9"-16"10"-15,0 13 6 16,0 0 4-16,2 0 3 16,1 2-33-1,1 0-10-15,6 1-6 16,1 0-3-16,5 0-4 15,1-3-2-15,2 0-2 16,1 0-2-16,1 0-5 16,-5 0-4-16,-5 0-7 15,-5 0-7-15,1 0-10 16,-1 1-8-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6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23 0,'-4'6'53'0,"-8"-1"8"16,12-3 3-16,0 7 4 16,0 6 2-16,0 8-43 15,0 8-10-15,0-1-4 16,3 3-2-16,1 6-3 15,-1-9-4-15,0 3-4 16,-3-1-4-16,-1-8-2 16,-1-4-4-1,2-4-2-15,0 0-5 16,0-5-7-16,0-4-9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5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2 13 0,'3'9'28'16,"7"-9"47"-1,-10 0-27 1,0 0 5-16,6 0-23 15,0 0 0-15,6 0-4 16,-5 0-5-16,3-3-6 16,-2 0-4-16,-3-5-2 15,0-2-4-15,-2 1-1 16,-5-1 1-16,4-2 1 15,-4 3 0-15,-2 4 1 16,1 3 1-16,-6 6 0 16,0 8-2-1,2-1-2-15,-2 2-1 16,-1 6-1-16,1 2-2 15,3 2-1-15,8-5 1 16,2 4-1-16,5-3-2 16,7 0-1-16,22 8-16 15,-13-21 0 1,-1-5-8-16,2-5-9 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5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1 15 0,'4'1'34'16,"-4"11"6"-1,0-12 6-15,0 8 3 16,0 2 2-16,0 8-29 15,0-2-8-15,0 4-5 16,-3 5-2-16,2-5-1 16,-1-6 0-16,-1-6 0 15,-1 0 0 1,0 0 0-16,1-8-1 15,-2-6 1-15,4-6 2 16,5 0-1-16,-1-5 0 16,0-2-1-16,7-7-2 15,5 6-3 1,4-1 1-16,-3 8-1 15,-1 9 1-15,-2 5 0 16,-2 9 0-16,-5 5-1 16,1 3-1-16,-4-1-2 15,-3 3-2-15,0-3-3 16,3-1-5-16,-5-4-6 15,2 3-39 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9 0,'2'9'43'0,"-5"-2"6"16,3-5 3-16,0 4 2 16,0 3 1-16,0 2-39 15,0 2-8 1,0 7-3-1,0-4 0-15,0 3-2 16,0 0 0-16,0-2 0 16,-1-2-2-16,1 0-2 15,0-7-5-15,0 0-3 16,-1 4-6-16,1-8-5 15,0 2-6-1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4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0 13 0,'3'9'33'15,"-7"-3"9"-15,4-6 5 16,0 0 6-16,0 0 4 16,0 11-24-16,0 7-11 15,0 6-5 1,-2 1-3-16,2 3-5 15,-1 3-3-15,-2 0-1 16,2-5-2-16,-7 1-4 16,7 2-2-16,-2-7-3 15,-4-3-3-15,4-1-4 16,2-8-2-16,1 1-3 15,0-6-2-15,0 0-2 16,0-7-4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2.2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-7 21 0,'4'-2'49'0,"-8"3"7"15,4-1 4-15,0 7 3 16,0 39 29-1,0-15-74 1,0 3-3-16,0 4-2 16,0-3-3-16,0 2-3 15,1 1-4-15,2-3 0 16,0-4-2-16,-1-3-1 15,-2-8 0-15,1-3 0 16,0-6 0 0,-1-2 0-16,0-6 0 15,0-4 2-15,-1-5 1 16,1-6 0-16,0-10 0 15,1-4-1-15,4-7 0 16,8 1-2-16,4 3-1 16,7 4 1-16,4 8-1 15,-2 12-2-15,-4 6 0 16,1 8 0-16,-4 6-2 15,-7 2 2 1,-1 26-1-16,-11-23 3 16,-4-1 1-1,-3 1 0-15,-5-6 0 16,-4 1 0-16,-5-6 0 15,-3 0-1-15,5-5-1 16,-2-1-1 0,4 0-2-16,4-2-3 15,1 2-4-15,3-3-6 16,3 0-7-16,5-3-5 15,4-1-6-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3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 18 0,'3'2'43'16,"-18"-8"10"-16,15 6 9 15,0 0 7-15,0 0 5 16,0 0-32-16,3 4-5 15,-1 1-6-15,4-4-5 16,3 3-6 0,1 1-5-16,15 2-7 15,-9-10-19 1,6 0-12-16,0-5-11 15,5-1-13-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3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82 15 0,'6'-20'36'15,"-11"5"8"1,5 15 7-16,-4-8 9 15,-1 2 8 1,-17-16 12-16,14 16-46 16,-7 0 13-1,6 10-34 1,-4 14-1-1,8-2-12-15,2 2-3 16,2-1-1-16,-1 4 0 16,4 4-2-16,-2-2 1 15,0 3 0-15,0-1 1 16,0 0-2-16,0 3-2 15,0-5-2-15,0-2-2 16,0-6-3-16,0-1-1 16,-2 7-20-1,2-15 14-15,0-2-4 16,0-6-2-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3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54 13 0,'1'-7'32'16,"-2"1"8"-16,1 6 8 15,-5 0 9-15,1 0 7 16,-6 6-21-16,-1 2-7 16,1 4-6-16,0 3-6 15,5 1-8-15,0 0-5 16,0 2-4-16,7-2-3 15,1 2-2-15,-2-5-2 16,3-3-1 0,23 7-4-16,-5-14 3 31,4-6 0-31,-2-6 0 15,0 0 2-15,-1-4 0 16,1-5 0-16,-10-1 0 16,0 0 0-16,-10-6 0 15,-2 3 1-15,-11 0-1 16,1 5 0-16,0 6-2 15,-3-1-2-15,-5 6-3 16,-5 4-4-16,8 2-8 16,7 3-11-16,8 0-9 15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32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13 0,'0'-18'30'0,"5"15"6"16,-5 3 5-16,0 0 5 16,0 0 5-1,0 0-22-15,0 0-2 16,0 0-1-16,0 0-3 15,1 0 0-15,4 0 12 16,-2 0-23 0,0 10-3-16,1 7-3 15,-2 0-4-15,-2 8-1 16,1-5-1-16,0 2 0 15,1-2-1-15,-5 1-2 16,3-5-1-16,0-1-1 16,0-5-1-1,0-1 0 1,0-3 1-16,0-2 1 15,0-1 1-15,0-3 1 16,0-9 0 0,1-2 3-16,-1-4 1 15,3-4 0-15,3-8 1 16,6-1 0-16,1-1 0 15,2 1 0-15,6 3 2 16,1 3-1-16,3 4 0 16,0 5 0-16,3 4-1 15,-8 7-1-15,0 8-1 16,0 5-1-1,-5 2 0-15,0 3 1 16,-5 2-1-16,-6 2 0 16,1-3 1-16,-2 0-1 15,-2 2 0-15,-2 2 0 16,1-6 1-16,0 2-1 15,0-3 0-15,-3-10 0 16,3 5-1-16,0-6-1 16,0 0 1-16,0-5-1 15,0-5 1 1,1-8 1-16,4-1 0 15,3-8 1 1,26-29 2 0,-12 27-1-16,5 1 0 15,-5 9-1-15,-1 5 0 16,-1 8-2-16,-4 12 1 15,-2 5 2-15,-5 6 0 16,-5 4 1-16,2 2 0 16,-2 2 0-16,-2-1-1 15,-2-4-1-15,-3-2-1 16,1-1-3-16,1-5-5 15,1-3-9 1,0-3-10-16,0-11-16 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8.4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7 13 0,'22'-47'69'15,"-19"49"-21"1,0-1 11-16,-3 4 11 16,2 8-19-16,-2 5-4 15,1 5-5-15,2 5-8 16,0-1-11-16,0 1-8 15,3 1-4-15,-3 1-3 16,0-1-2 0,4 24 2-16,0-29-5 15,1-1-2-15,6-5-2 16,2-9 0-1,1-1-1-15,3-8-1 16,1-1 1-16,2-5-1 16,-1-1 2-16,-3-5 0 15,-4-1 0-15,1-6 1 16,-3 1 0-16,-4-3 0 15,-7-2 0-15,-2 2 0 16,-3 5 0-16,-2 7 1 16,-4 5 0-16,-5 7 1 15,-7 8 0-15,2 6 1 16,2 0 0-1,0 4-2 1,3-2-3-16,-2 2-4 16,7-2-4-16,-1 0-6 15,5-1-6-15,4-2-6 16,-1-3-9-16,2 0-10 1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7.9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0 15 0,'-7'-1'35'0,"12"4"8"16,-5-3 8-16,2 0 9 15,-2 4 8-15,3 8-27 16,-1 7-4-16,2 8-3 15,4 1-7-15,-4 3-9 16,-1-1-5 0,0 0-4-16,-3-1-5 15,0-2-5-15,0-7-4 16,3-2-2-16,-2-5-4 15,4 1-4-15,-5-7-5 16,1-3-5-16,-1-2-4 16,0-7-4-16,0-5-4 1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7.6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7 17 0,'0'1'38'0,"0"-5"9"15,0 4 8-15,0 0 9 16,1 0 5-16,-1 0-30 16,8 0-5-16,3 0-8 15,3 0-8-15,2 0-7 16,0 0-5-1,3 0-5-15,28-3-13 16,-23 1-4-16,-5-1-10 16,0-3-13-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7.3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4 14 0,'-1'1'35'0,"-2"-6"13"15,3 5 11-15,0 0 7 16,0 0 4-1,0 0-24-15,0 1-13 16,0 9-9-16,0 8-9 16,0 4-5-16,0 1-2 15,0-3-5-15,0 2-3 16,0 15-13-1,0-20-2-15,1-5-5 16,2-3-9-16,-1-2-5 16,-1 0-4-1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6.7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1-2 15 0,'0'-4'36'0,"-3"11"70"16,-2-4-40-1,-1 12 6-15,-5 3-27 16,-3 5-10-16,-4 5-10 16,-8 2-10-16,-1 2-7 15,1-3-5-15,-16 27-11 16,18-14-33-1,15-32-1 1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6.4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 15 0,'17'-9'36'0,"-25"16"9"16,10-7 11-16,0 2 10 15,13 21 55 1,-2-8-79-1,4 2-10-15,23 23 3 16,-18-20-28 0,1-3-5-16,1-3-5 15,-2-1-3-15,-3 1-5 16,-4-3-7-16,-4-2-10 15,-2-7-8 1,-3 2-7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1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0 13 0,'-10'0'32'15,"10"5"6"-15,0-5 5 16,1 2 5-16,2 7 3 15,5 3-24-15,-5 2-7 16,4 5-2 0,-4 5-2-1,1-2-2-15,-5 2-3 16,-2-1-2-16,2 1-2 15,-4-2-2-15,-4-3-5 16,3-4-3-16,-1-6-5 16,4-1-9-16,-1-6-7 15,5-7-8-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6.2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86 16 0,'-4'0'38'16,"-1"0"10"-1,5-4 7 1,2-2 8-16,8-12 44 16,18-7-49-1,-6 14-37 1,4-1-7-16,5 5-3 15,-4 4-4-15,-1 7-3 16,-2 6-2-16,-3 8-1 16,-8 4-2-16,-4 7-1 15,-8 2 0-15,-5-2-2 16,2 3-1-16,-5 2 0 15,-3-8 1 1,-2 2 0-16,-1-1 2 16,-4-7 0-16,3-2 1 15,-3-5 0-15,0-9-1 16,3-1 1-16,6-3 0 15,-1-6 0-15,4-2 0 16,1-9 1-16,7 1 0 16,4-1-1-16,-1 5 0 15,7 3 1-15,2 3-1 16,20 11 4-1,-14 2-1 1,19 14 1 0,-18-10-6-1,-1 1-8-15,-8-3-8 16,3-3-7-16,0-2-9 15,-1 0-6-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5.6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26 17 0,'-9'-1'41'16,"21"1"9"-16,-12 0 6 15,0 0 7-15,1-3 4 16,8 1-34-16,3 1-9 15,7-3-7 1,7 1-8-16,-6-3-6 16,4 5-7-16,-1-2-6 15,-3-1-9-15,-1 5-8 16,-6-2-7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4.8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7 17 0,'-1'0'39'15,"4"-5"9"1,-3 5 10-16,9 0 9 15,-4-2 5-15,19-1 0 16,-3 0-45 0,-1-1-10-1,26-4-4-15,-30 7-17 16,-6-1-8-16,-2 5-9 15,-7-1-12-15,-5 2-12 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4.1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0 14 0,'3'-20'33'0,"-7"8"9"16,4 12 10-1,0 0 10-15,0 0 9 16,0 16-25-16,0 9-5 16,0 6-7-16,0 6-10 15,0 38-2 1,0-37-17-16,0-1-5 15,0-1-5-15,0-2-4 16,0 0-4-16,0 15-27 16,0-30 12-1,0-6-3-15,0-6-5 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3.8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2 12 0,'19'-26'29'0,"-7"9"49"16,-9 17-26-16,-3 1 9 15,2 8-20 1,-1 7-1-16,-2 6-5 16,-1 2-7-1,-1 25 5 1,2-28-25-16,-1-3-2 15,-2-4-3-15,2-3-2 16,2-3-1-16,0-2 0 16,0-6-1-16,0 0 1 15,5-1 0-15,1-2 0 16,1 0 0-16,2 2 0 15,2-1 0-15,1-2-1 16,4 1-2 0,0-2-1-16,-2 4-3 15,0 2-4-15,-4-4-6 16,-1 3-3-16,0 3-4 15,-3 0-1-15,-3-1-1 16,-2-1 0-16,1 2 1 1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3.4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40 17 0,'-15'-10'44'0,"15"10"15"16,0 0 7-1,0 0 6-15,4 1 3 16,-2-4-30-16,5 2-15 15,6-1-9-15,2 1-6 16,4-3-3-16,3 1-5 16,-2-2-5-1,2 1-4-15,-3 3-7 16,1-2-5-16,-1 0-8 15,-6 3-12-15,-2-1-14 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6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2 13 0,'16'-3'35'16,"-25"3"8"-16,9 0 6 16,0 0 7-1,0 0 6-15,0 6-24 16,0 4-9-16,0 5-3 15,0 3-6-15,0-2-5 16,0 4-4-16,0 3-5 16,0-3-2-16,0-1-3 15,0-1 0 1,-2-2-2-16,1-1-2 15,-2-6-3-15,0 0-5 16,2-4-9-16,-1-5-11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6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-1 21 0,'-10'7'45'0,"2"-11"6"15,7 4 3-15,1 0 3 16,0 0 4-16,0 0-38 15,0 0-5-15,3 2-1 16,-2-1-2-16,4 0-3 16,3-1-2-16,4 2-4 15,7-1-1 1,-5 2-5-1,6-3-5-15,-3 0-6 16,-1 0-7-16,-6 0-9 16,-2 0-8-16,-1 0-5 1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5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1 19 0,'-12'11'42'0,"-1"-14"4"15,11 3 51 1,1 0-43-16,1 0-36 15,0 0-5-15,0 0 3 16,0 0 0 0,15-3 7-1,-5 1-14-15,7 2-3 16,-2 0-2-16,6 3-2 15,-8 8 1-15,0 0-2 16,2 4 0-16,-7-1-1 16,-5 24-1-1,-4-16 1 1,-6-1-1-16,2-2 0 15,-2 0 0-15,-6-3 1 16,1 1 0-16,-7-3 0 16,0-3-1-1,-2-2 0-15,5 0 1 16,-12-2-2-1,17-8 2-15,5-2-1 16,0-5 1-16,1 0-1 16,7-3 1-16,4-2 0 15,-3-1 0-15,4 2 0 16,0 2 0-16,1 2 0 15,-2 4 0-15,8 3 0 16,-4 1 0-16,1 4 0 16,5 3 0-16,1-1 1 15,0 1-1 1,-4 5-1-16,0-3 0 15,-4 1-2-15,5 2-1 16,-3-3-2-16,-4-1-4 16,2 0-3-16,-2-2-4 15,2-4-3 1,-5 3-2-16,2-4-1 15,-1-1-2-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0:44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1 15 0,'0'4'32'16,"0"-4"5"-1,0 0 51 1,0 0-35-16,0 0-23 16,2 0 1-16,2 0-1 15,3 0-2-15,6 0 14 16,1 0-29-1,-1 0-5-15,4 0-3 16,27-1-3 0,-23 1-10-16,-4 0-6 15,-2 0-9 1,0-1-8-16,-5-1-8 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0.6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4 15 0,'29'-6'34'0,"-3"6"7"16,-23-1 8-16,5 1 8 15,1 0 7-15,4 0-27 16,-1 0-8-16,4 0-5 15,1-2-9-15,-1-1-7 16,-2 2-5-16,0-2 1 16,0 0 0-1,-4-3 0-15,-3-1 1 16,-1-2-1-16,-2-1-1 15,-1-2-1-15,-9-14-2 16,2 11 0 0,-6 6 2-16,-2 8 4 15,-4 8 3-15,-2 6 2 16,-11 33 15-1,20-19-13-15,3 1-2 16,5-2-1-16,4-1-1 16,1-3-3-1,3-4-4-15,11-5-3 16,7-7-6-16,3-6-6 15,6-9-7 1,-1-3-10-16,4-4-13 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3.9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30 17 0,'2'-15'39'16,"-10"-1"11"-1,8 16 14-15,0 0 12 16,-2 7 10-16,2 11-28 16,0 10-4-16,0 7-7 15,0 6-15-15,0 2-10 16,0-1-8-16,0-3-9 15,-1-4-10-15,1-9-9 16,0-2-9-16,0-2-14 16,0-8-16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3.6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 13 0,'8'-7'31'15,"0"7"59"1,-8 0-27-16,0 0 10 16,0 7-24-1,0 3-4-15,-2 3-9 16,-1 3-12-16,0-1-13 15,0-1-5-15,1-3-3 16,-1-3-2 0,3 6-2-16,3-12-1 15,4-2-9 1,0-2 3-16,3 0 1 15,5-4-1 1,2 2 1-16,-1 0-1 16,-1 1 1-16,2 0-4 15,-1 1-5-15,5-1-27 16,-14 5 17-1,-1 1-3-15,-2-2-1 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3.3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69 57 0,'-7'-3'46'16,"7"3"3"-16,2-1 4 15,-1-4 5-15,8-2-30 16,6-2-4-16,2 2-1 15,2-2-2-15,3 0-5 16,0 3-7-16,0 0-7 16,-3 3-9-16,-3 0-8 15,2 2-10-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3.0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1 62 0,'-3'7'55'15,"3"-7"9"-15,0 0 7 16,0 0 6-16,2-3-29 15,11-3-6-15,8 2-7 16,2-2-4-16,11-1-3 16,4-4-8-16,5 2-7 15,5-3-5 1,52-6-2-16,-45 10-5 15,-8 6-1-15,-8 0-3 16,-3 4-5 0,-13-1-9-16,-2 0-7 15,-6 5-9-15,-10 3-12 16,-3-3-9-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1.0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87 13 0,'-30'7'65'16,"30"-8"-24"-16,5 0 2 16,-5 1 4-16,0-2-22 15,4-1-1 1,3 0 2-16,1 0 0 15,-1 2-1-15,6-2-2 16,34-2 8 0,-13 5-22-16,6 0-1 15,4 0-2-15,0 0-1 16,2-4-3-16,4 1-1 15,5 0 0-15,8 0-2 16,2-6 1-16,-5 3 0 16,2-4 0-1,-2 4-1-15,-5 0 0 16,-11-1 0-16,-3 0 1 15,-8 1-1 1,-7 4 1-16,-7 4 1 16,6-8-1-1,-14 9-4-15,-8 1-7 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9.2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65 14 0,'-2'-7'32'16,"-2"7"6"-16,4 0 6 15,0 0 7-15,0 0 8 16,1 0-20-16,1 0-3 16,8 0-2-16,8-3-4 15,7 0-4-15,4-3-8 16,8 1-6-16,46-12 3 31,-34 11-13-31,53-4-1 16,-55 8-4-16,-4 1-5 15,-12 0-5-15,-9-1-6 16,-9 5-9-1,-6 3-10 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5.0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12 13 0,'-18'-8'37'15,"16"20"18"-15,2-12 14 16,1 0 8-16,-1 0 8 15,4 3-22-15,5-1-18 16,-1-1-15-16,3-2-13 16,3-4-14-16,-1 2-18 15,0-3-20-15,2-1-20 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4.5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9 35 13 0,'14'-31'32'15,"-4"26"6"-15,-10 5 9 16,0 0 12-16,0 6 10 15,-4 15-23-15,-2 8-3 16,0 10-4-16,-3 2-10 16,2 4-13-16,-5 8-6 15,1-1-5 1,1-1-3-16,6-3-4 15,-2-7-4-15,1-7-4 16,4-5-6-16,1-8-8 16,-2-4-10-16,2-5-5 15,0-9-6-1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4.3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0 15 0,'0'9'38'15,"13"1"12"-15,-13-10 11 16,0 3 9-16,2 13 5 16,-1 4-27-1,2 3-9-15,10 1-11 16,5-4-10-16,0 1-6 15,1 0-8 1,18 13-22-16,-21-24-2 16,-3-1-8-1,-2-1-9-15,-5-8-44 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29.0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2 13 0,'9'-3'28'0,"-10"6"6"16,1-3 5-16,0 0 5 15,0 0 37 1,1-1-51-16,4-2-1 15,0 3-4-15,25-7 13 16,-10 4-24 0,10-2-5-16,1 1-2 15,1 1-2-15,5 0-1 16,4 1-2-16,-6 0-1 15,5 1-2-15,-5 2-2 16,-6 2-5 0,-8-3-8-16,-6 0-9 15,-1 1-9-15,-6-1-7 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00.2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8 0,'31'11'42'16,"-15"15"6"-16,-16-17 5 16,0 6 6-16,0 11 5 15,0 6-33-15,0 8-7 16,-3 6-2-16,2-1-3 15,-5 1-6-15,1-1-5 16,5-2-2 0,-1-5-5-16,1 0-3 15,0-7-4-15,0-7-2 16,0-7-2-16,0-3 0 15,0-7 0-15,0-7 2 16,0-6 1-16,-3-7 3 16,3-12 0-16,0-43 0 15,0 24 2 1,0-4 1-16,0-5 1 15,0 0 3 1,0 3 1-16,0 4 3 16,3 4-1-16,-3 6-1 15,6 10-2 1,10 4-2-16,24 12-2 15,-17 20 0 1,-2 9 1-16,0 2 0 16,-7 2 0-16,3 2 1 15,-12 0 0-15,-2-1 1 16,-7-2 1-16,-5-2 1 15,2-1 1-15,-6-2-1 16,-8-1-1-16,-1-7-4 16,0-4-5-16,3-3-7 15,4-4-9-15,0-2-10 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28.6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3 12 0,'-4'-9'27'16,"1"5"3"-16,3 4 5 15,0 0 6 1,0 0 6-16,0 0 12 16,0 0-28-1,0 0-2-15,0 0-4 16,0 0-6-16,0 0-5 15,0 0-5-15,3 0-2 16,4 0-1-16,15 3 2 16,-4-3-6-1,1-3 0-15,2 3-1 16,-1-3-1-16,5 0 1 15,-7-3-1-15,-5 8 0 16,0-2-1-16,-5 1 0 16,-5 2 1-1,-5 1 0-15,2 8-1 16,0 0 1-1,-6 0 1-15,6 4 0 16,0 0-1-16,-3 2 0 16,-3 10 0-16,-2-5-1 15,2 1-2-15,1 1 0 16,-2-1 0-16,1 1-1 15,2-6-1-15,1-1 0 16,0-5 1-16,1-1-1 16,1-4 1-16,1-3-1 15,-2 1-2-15,2-3-2 16,0-2-6-1,0-1-7-15,0-3-6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22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2 0,'-6'0'28'16,"4"6"3"-16,7-6 5 15,-4 0 4-15,2 1 4 16,7 0-21-16,-2 2 0 16,3 0-2-16,-5 0-4 15,5-1-3 1,2 1-6-16,0 0-5 15,4-2-9-15,1 1-6 16,1-1-8-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22.6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5 0,'13'0'36'0,"-12"0"6"15,-1 0 4-15,3 0 3 16,5 0 5-16,2 0-28 16,6 0-4-16,2 0-3 15,1 0-4-15,0 0-4 16,-2-1-3-16,1 1-6 15,5 1-2-15,-3-2-4 16,-6 2-2-16,-1-1-6 16,-1 0-7-16,-5 0-6 15,-1-1-4-1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8.7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3 0,'3'-7'29'15,"-2"7"3"-15,-1 0 4 16,2 0 3-16,-2 0 3 16,5 0-22-16,0 0-1 15,8 3 2-15,5 9 2 16,2 4-2-1,3 0-1-15,0 5-2 16,-1 4-3-16,-3 3-5 16,0 1-3-16,-7-4-1 15,-1 3-1-15,-4-1 1 16,-7-2 1-16,0 0 2 15,-7 1-1-15,-2-5 0 16,-7 17 4 0,7-25-8-1,-3 1-3-15,3-7-4 16,2-1-4-16,1 1-5 15,1-4-7 1,1 2-8-16,1-5-10 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8.3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20 13 0,'-2'-11'29'0,"-3"1"6"16,5 10 6-1,0 0 4-15,-2 7 6 16,1 2-23-16,-4 6-1 16,-2 4-1-16,-2 8-2 15,1-5-4-15,-1 1-4 16,2 5-4-16,1-7-7 15,0-2-5-15,5 5-4 16,-1-7-4-16,-1-4-5 16,0-1-6-16,5-3-5 15,-2-2-5-15,0-2-3 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8.0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9 0 17 0,'-5'22'39'16,"12"-32"7"-16,-11 10 6 15,3 3 5-15,-2 4 6 16,-6 5-32-16,3 3-4 16,-1 1-4-16,1-6-5 15,0 1-5-15,4-1-5 16,-1-3-5-16,0-1-4 15,2 2-2-15,4-8-3 16,-2 0 1-16,5 3-2 16,3-5 1-16,6-1 1 15,0 3-2-15,-2 0-1 16,-1-3-3-1,-4 2-1-15,3-1-1 16,-2 4-2-16,-2-1 0 16,-1-2-1-16,-5-1 0 15,4 4-1-15,-2-4 0 16,0 4-2-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7.6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0 18 0,'10'11'42'0,"-33"0"4"16,23-11 2-16,3-2 0 15,-3 2 2-15,4 0-34 16,1 0-3-16,9-4 0 15,0 2 0 1,-1 1-1-16,0 1-5 16,-3 0-10-16,-3 0-11 15,8 0-7-15,-3 0-6 16,-2 0-4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7.2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8 0 14 0,'-13'8'33'15,"10"-7"6"1,3-1 6-16,-2 2 6 15,-4 4 4-15,3 2-24 16,-4 3-3-16,-5 5-4 16,-1 4-6-16,1 4-4 15,2-6-4-15,3 7-6 16,2-2-3-16,1 4-2 15,4-5-1-15,0 1-4 16,1-3-5-16,1-3-5 16,4 1-5-16,10 5-35 15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6.9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8 15 0,'0'-9'33'0,"-7"-1"7"15,7 10 6-15,-2 0 6 16,1 0 4-16,1 0-26 16,0 0-3-16,0 0-3 15,0 1-5-15,0-1-5 16,1 3-3-1,2 0-4-15,6-3-4 16,4 2-2-16,8-2-1 16,4-3 0-16,0 3-3 15,0 0-5 1,-6 0-6-16,-4 3-6 15,-3-3-5-15,-4-3-6 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6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3 13 0,'0'7'29'0,"0"-7"4"15,0 0 4-15,0 0 7 16,0 0 4-16,0 0-21 15,0 0 2-15,1 0-1 16,-1 2-3-16,2-8-3 16,2 3-4-16,1 3-5 15,7-5-5-15,0 2-3 16,3 2-1-1,6-3-2 1,-10 2-2 0,6 4-1-16,1-1 0 15,0 1-1-15,-9 2 0 16,0-1-1-16,-4 4 0 15,-1-1 1-15,-1 4 1 16,-1 2 0-16,-4-3 1 16,-4 4 0-16,-6-1 3 15,5-4 1-15,-4 3 1 16,3-1 1-16,-7 0 1 15,0-1 0 1,2 0-2-16,-1 1-1 16,0-3 0-16,4-1 0 15,-4 3-2-15,9-5 0 16,-4-1 0-16,8 0-2 15,-1-4-1-15,2 1 0 16,9-5-1 0,4 0 1-16,-3 0-1 15,4-1-1-15,-4 5 0 16,6 2 1-1,-3-2-2-15,4 5 0 16,1 11-2-16,-4 1 1 16,-2 0-1-1,-3-1 0-15,-2 4 2 16,-4-5 1-16,0 0 2 15,-7 2 0-15,4-3 2 16,-11 0 1-16,-2-3 3 16,2-1 1-16,-3 1 0 15,-2-4 0-15,-2-1-1 16,-4-4-2-16,7-1-2 15,3 0-3-15,2-1-1 16,-3 1-3-16,4-3-2 16,3 1-7-16,-6-12-38 31,14 6 15-3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9.6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0 12 0,'16'11'31'0,"-30"15"11"15,14-18 11-15,0 3 9 16,0 8 4-1,0 5-23-15,-2 2-11 16,-1 1-9-16,2-2-9 16,2-4-7-16,5-7-3 15,0 0 0-15,6-8-1 16,4-5-3-16,3-4 0 15,-1-4 0-15,1-5 0 16,-4-3 1-16,-4-4 1 16,-3-2 0-16,-5-4 0 15,-5 0 0-15,-2 5-1 16,-2 2 0-16,-6 5-2 15,-3 4 0 1,-17 6-11-16,19 12-2 16,0 0-8-1,4 2-8 1,3 0-7-16,3-1-4 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2.4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70 13 0,'0'-4'27'15,"-11"4"3"-15,11 0 4 16,0 0 4-16,4 0 5 16,2 0-20-16,3-3 5 15,1 0 1-15,5 0 0 16,-5-1-1-16,5 1-5 15,1 0-4-15,7 0-3 16,1 3-3 0,1-2-2-16,3 2-1 15,0 0 0-15,6 0-3 16,2 2-1-16,1-2-2 15,0 0-1-15,-2 1-1 16,1 1 1-16,-1-1 0 16,-4 1-1-16,-2-1 0 15,4-2-1-15,-2 1 1 16,-2-2-1-1,2-1 0-15,-2 3 0 16,2-1 1-16,-4-1-1 16,-2 1 0-1,7-2 0-15,-5 3-1 16,-4-2 1-16,-1 1-1 15,5-1 1-15,-4-1-1 16,1 3 0-16,-4-3-1 16,1 1 1-16,-5 0-1 15,-3-1 1-15,1 0 0 16,-4 2 0-16,7-2 0 15,-6 3 0 1,-4-2 0-16,1-1 0 16,2 0 0-1,2 2 0-15,-1-1-1 16,3 1 1-16,-4 0 0 15,-1 1 0-15,-2 0 0 16,-3 0 1-16,-1 0 0 16,-1 1 1-16,-1 0 1 15,2 1 1-15,-1-2 0 16,1 0-1-1,-3 0-3-15,0-2-7 16,0 1-8-16,0 0-14 16,-2 1-18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1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46 0,'-19'9'40'0,"19"-9"7"16,0 0 9-16,0 0 8 16,0 0-22-16,13 0 32 15,-3 0-47 1,1 0-9-1,2 0-14-15,4-3-14 16,1 1-18-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0.9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7 15 0,'8'2'37'16,"-17"-8"8"-1,9 6 6 1,0 1 8-16,1-1 6 16,-1 0-27-16,3 0-5 15,6-1-5-15,1 1-3 16,0 0-5-16,8-2-6 15,-4 1-3-15,2 0-5 16,5-1-5-16,-4 1-8 16,-1 0-9-16,-3-1-8 15,-5 1-9-15,-3-1-9 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0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95 15 0,'-1'6'36'15,"-5"-12"6"-15,7 6 3 16,-1 0 5-1,2-2 6-15,2-3-24 16,1-1-4-16,1 2 0 16,-2-7-2-16,6 1-2 15,1-5-6-15,2 4-6 16,2-1-4-1,2 0-3-15,0 6-2 16,-4 5-1-16,0 1-2 16,-4 7 0-16,-2 8 0 15,-5 3 1-15,-1 1-1 16,-4 0 0-16,-1 0-1 15,-9 22 1 1,1-20 0-16,0-1 0 16,-3 2 1-16,2-1-1 15,0-3-1-15,0-1 1 16,-1 0-1-1,4-4 0-15,4-1 1 16,0-2-1-16,3-3 0 16,2 1-1-16,4-5-1 15,0 0 1-15,-2-5-1 16,8 2-1-1,3 0 3-15,2 0 0 16,0 0 1-16,5-3 0 16,-1 3 3-16,4-1 0 15,1 2 0-15,-5-1 1 16,0 0-2-16,-2 0-2 15,-4 0-5-15,-4 0-6 16,4 0-5 0,-6-1-7-16,1 1-9 15,-1-2-7-1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10.0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94 50 0,'4'4'42'15,"-4"-4"8"-15,2 0 6 16,-2 0 4-16,0 0-26 16,1 0-5-16,17-7 15 15,-8 0-28 1,0-2-4-16,4-3-3 15,-1-1-3-15,-1 0-4 16,-8 1-1-16,-4 3 2 16,-6-6 6-1,5 14-1 1,-8 4 0-1,-10 22 7 1,13-6-8-16,1 2-2 16,5 1-3-16,-1 1-1 15,1-1-1-15,0 0-4 16,4 2-2-16,7-6-3 15,6-5-4-15,4-3-1 16,5-4-5-16,2-4-5 16,-1-5-9-16,-2-3-8 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09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-3 45 0,'3'0'37'0,"-3"0"7"16,0 0 7-16,0 6 5 15,0 4-22-15,0 3-2 16,0 3-7-1,0 4-6-15,0-4-5 16,0 0-5-16,0 0-6 16,0-1-1-16,0-6 0 15,0 0-1-15,0-5 0 16,0-1 1-16,0-3 2 15,0 0 1-15,0 0 1 16,0-2 2-16,0-11-2 16,6-6-1-16,-2-2-1 15,5-1-1-15,6 5-1 16,20-11 3-1,-19 22-3 1,3 9 0-16,-4 6-1 16,-3 7-1-16,-6 3-1 15,0 2 0-15,-5 1-1 16,-2 1-1-1,-1-2-1-15,2-5-4 16,-1-3-2-16,-2-1-7 16,0-6-8-16,3-3-9 15,0-6-6-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09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15 0,'5'-3'33'16,"1"9"7"-16,-6-6 8 15,-1 1 5-15,1 6 5 16,0 2-27-16,0 4-4 16,0 6-5-16,0 3-6 15,0 0-4-15,0 0-4 16,-2 0-3-16,-1 0-4 15,1-3-1-15,2-2-3 16,0-3-3 0,0-5-3-16,0-2-5 15,0-2-3-15,0-7-32 16,1-5 22-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08.8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13 0,'9'-3'29'0,"-6"-9"5"16,-3 12 7-16,0 0 5 15,0 0 37 1,0 0-53-16,0 6-2 15,0 6-4-15,0 6-6 16,0 8-5-16,-1 4-5 16,1 1-4-1,0-1-2-15,0 3-2 16,0-1-1-16,0-2-2 15,0-2-2-15,0-3-1 16,0-5-3-16,0-2-4 16,-2-5-3-16,2-4-3 15,0-2-2-15,0-1-1 16,0-1-1-16,0-4 2 1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08.0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9 48 0,'0'-9'44'16,"0"9"12"-16,4 0 14 15,2 0 8-15,1-1-21 16,11 1-4-16,1-2-7 15,1 1-14-15,0-1-10 16,3 1-9-16,0 0-12 16,2-2-15-16,-1-2-18 15,4 1-21-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07.7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152 15 0,'-5'-9'35'16,"5"-25"6"-16,0 27 6 15,-3-8 6-15,-3-1 7 16,2-8-26-16,-9 4-2 16,-4 8 0-16,4-1-3 15,-4 11-5-15,0 7-7 16,6 3-5-16,-1 7-5 15,6 7-6-15,0 8-5 16,3 2 0 0,3 6-2-16,3 2-2 15,-3 3-1-15,4-2-1 16,1-3-1-1,-1-1 0-15,-2-3-1 16,1-5 0-16,-2-2-1 16,1 10-18-1,-2-23 12-15,0-3-3 16,0-5-2-16,0-2-1 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9.3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2 15 0,'16'-2'36'0,"-14"25"8"16,-2-23 5-16,0 9 7 15,0 1 5-15,0 14-26 16,0 43 17-1,0-29-30-15,0 1-7 16,0 0-5-16,0-3-4 16,0-4-2-16,0-6-4 15,0-5-5 1,0-5-3-16,0-4-4 15,0-5-5-15,0-4-6 16,0-3-3-16,0 0-6 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07.3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19 15 0,'0'-7'33'15,"-13"7"6"-15,13 0 3 16,-3 3 4-1,0 1 3 1,-3 5-28-16,2 4-3 16,-3 5-2-16,-1-1-2 15,0 9-1-15,2-7-3 16,1 3-4-16,5-3-2 15,0-3-6-15,5 14-15 16,2-20 3 0,6-6 1-16,12-1 2 15,3-6 7-15,0-6 5 16,-2-1 4-16,-4-6 3 15,-3 0 1-15,-4-3 0 16,-5 1-1-16,-7-3 2 16,0-2 1-1,-10-1 0-15,1 2-2 16,-4 6-2-16,-2 4-4 15,-6 3-3-15,5 5-4 16,0 1-5-16,7 6-8 16,-6 0-9-16,6 0-8 1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06.7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20 14 0,'-10'-3'29'0,"32"3"3"16,-22 0 2-16,0 0 3 16,0 0 2-16,0 0-24 15,-2 0 0 1,2 0 0-1,-3 9-1-15,3 1-1 16,0 5-3-16,0 1-3 16,0 0-3-16,0 5-2 15,0-2-2-15,-1-1-1 16,-2-2-2-16,2 1-1 15,1-3-2-15,0-3-1 16,-3 0-1-16,0-6 1 16,-2 1 1-16,4-1 2 15,-4-4 1-15,5-4 2 16,2-4 2-16,1-2 3 15,1-10 2 1,4-2 4-16,-3-2 2 16,6-3 1-16,-1-2 2 15,2 0 0-15,6 6-3 16,0 3-1-16,0 4-3 15,0 9-3-15,-3 6-3 16,-5 6 0-16,10 28-3 16,-14-12-2-1,-2 4-3-15,1-1 0 16,-1 29-5-1,-5-30 7 1,1-5 3 0,0-3 0-16,0-4 0 15,0-2 1-15,0-4 2 16,0-5 2-16,0-5 2 15,0 1 1-15,0-7 1 16,1-6 0-16,-1-3-1 16,8-5-1-16,1-4-1 15,3 2-1-15,6-1 1 16,-2 7 0-16,2 5 1 15,1 5 1-15,-1 11 0 16,-3 10 1-16,-3 5 0 16,-1 10-3-1,-5 1-2-15,-2 2-2 16,-2-1-2-16,-1 1-3 15,-4-2-3-15,3-7-6 16,0-2-9-16,0-5-12 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34.1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30 12 0,'-4'28'35'0,"4"-25"14"16,-3-3 6-16,3 0 1 15,0 0 1-15,2-2-3 16,0 1-38-1,13-5 1 1,3-1 3-16,13-7 1 16,4 0 0-16,8-9-6 15,1 6-4 1,0-2-5-16,42-9-12 15,-26 10-32 1,-39 9 5 0,-5 6-7-16,-6 6-5 15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33.7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5 19 0,'10'-24'47'15,"-13"37"11"-15,3-13 1 16,0 0 1-16,0 9-1 15,0 10-37-15,0 5-17 16,0 5 1-16,2 0 3 16,2 5 1-1,-1-1 0-15,0-6-2 16,1-5-4-16,-3-3-8 15,1 1-6 1,2 5-32 0,-4-20 10-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2.1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30 16 0,'-2'-20'37'15,"-11"9"11"-15,13 11 13 16,0 0 14-16,1 10 8 16,2 11-26-16,-2 8-3 15,1 6-9-15,-5 7-14 16,3-1-12-16,1-1-6 15,-1 1-12-15,3-10-11 16,0-2-10-16,1-7-12 16,3-8-19-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1.8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0 17 0,'12'6'42'0,"-8"-6"13"16,-4 3 10-16,0 2 8 15,0 7 3 1,-6 20 3-1,1-13-57-15,0-1-8 16,2-4-6-16,0-2-4 16,-1 1-3-16,1-2-4 15,3-7-2-15,2 3-12 16,-2-8 6-1,10 1 0-15,7-2 0 16,-1-5 2-16,3 1 2 16,2 2 1-16,0-5 2 15,-2 3-1-15,2 0-2 16,-10 2-5-1,4 0-5-15,-6 2-5 16,-3-1-3-16,-2 3-2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1.5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1 22 0,'-6'5'50'16,"5"-3"8"-16,1-2 3 15,1 0 2-15,2-1 3 16,8-3-44-1,-1 1-9-15,8 2-3 16,27-3 2 0,-20 4-13-16,-4-3-5 15,-2 1-8-15,-7 2-9 16,-5 0-11-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0.1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4 14 0,'0'-19'31'0,"0"7"7"16,0 12 7-16,0 0 12 15,0 0 14-15,0 0-21 16,0 10 0 0,0 12-2-16,0 9-7 15,0 2-14-15,0-1-12 16,0 2-7-16,0-6-8 15,0-2-10-15,0-2-9 16,0-6-9-16,0 1-14 16,0-9-12-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9.9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 15 0,'24'-5'36'0,"-5"2"11"16,-19 3 11-16,0 2 11 15,0 11 5-15,0 3-27 16,-1 0-8-16,-2 5-9 16,0-1-13-16,-2-2-7 15,2-4-4-15,3-4-4 16,0-4-2-16,0-1-1 15,2-2-3-15,7-5 0 16,5 2-1 0,-3 0-1-16,5-3-1 15,4-3-1-15,-3 2-1 16,0-2-1-16,-3 2-2 15,-4 1-4 1,0-2-3-16,-2 4-3 16,-3-2-3-16,0 2-1 15,-5-1-1-15,-2 2-1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39.6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23 15 0,'-4'-5'36'16,"4"5"7"-1,0 0 3-15,1-2 4 16,-1 2 10-16,4-1-24 16,7-1-3-16,2 0 0 15,3 0-1-15,2 0-8 16,1-1-11-16,2 1-9 15,-4 2-11 1,-2-4-7-16,-3 4-8 16,-3 1-9-16,-2 0-8 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9.0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7 8 55 0,'-29'-10'44'16,"18"11"2"-16,-2 7 5 15,0 1 6-15,-8 5-28 16,-3 4-5-16,0 5 1 16,4 1 0-16,-4-4-7 15,7 2-5-15,2-3-4 16,3 1-4-16,9-4-4 15,3-5-4-15,8-2-2 16,8-1-3-16,6-5-4 16,6-2-2-16,2 3-3 15,3 1 1 1,-1-1 2-16,-10 2 4 15,-3 1 4-15,-4 5 7 16,-10 0 7-16,-6 3 4 16,-5-4 2-16,-6 0 0 15,-4-1-1-15,-3-1-3 16,-1-3-6-16,-2-2-3 15,3-4-3-15,0 0-3 16,4-3-5-16,3-1-7 16,6-7-7-1,2-3-7 1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29.9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 25 14 0,'7'-5'31'0,"6"5"5"15,-14 0 6-15,4 0 5 16,-3-3 5-16,4 3-22 16,5-4-1-1,9-6 21-15,-7 10-31 16,1 0-5-1,6 0-5-15,1 1-2 16,2-1-2-16,-2 5-1 16,3-1 0-16,-4 3-1 15,-5 1-1-15,0 1-3 16,-9 4 0-16,-8 3 0 15,-3 0 0-15,2 2 0 16,-8 0 1-16,-5-1-1 16,2-1 0-16,1 2 0 15,-2-5 0-15,1 5-2 16,-5-3 0-16,0 2 0 15,5-3-1-15,-5-4 0 16,2-3 0 0,2 2 0-16,0 6-1 15,-2-8 0-15,0-2-2 16,2-2 0-1,0-3-1-15,4 1-1 16,4-5 0-16,3-2 1 16,2-3 1-16,5-4 1 15,1 4 2-15,1-1 2 16,1-1 2-16,8 1 3 15,0 3 0-15,5 1 3 16,4 3 0-16,0 4 2 16,5 1 2-16,1 2 0 15,-2-1-1 1,3 2-1-16,-3 5-1 15,-8 0-2-15,-3 2-3 16,-4 0 0-16,-3-1-1 16,2-2-1-16,-4 0-3 15,6 4-2-15,-5-5-5 16,8-2-6-16,2 0-9 15,3-6-7-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21.9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 17 0,'0'1'38'16,"-9"4"3"0,9-5 3-16,0 4 2 15,0 5 4-15,0 6-31 16,0 2 0-16,0 1 0 15,4 2-1-15,3 3-2 16,-1 2-6-16,0-6-8 16,-3-5-8-16,-1 3-9 15,0-9-7-15,-2 0-8 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21.6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-1 19 0,'-7'5'41'15,"0"-3"7"-15,7-2 57 32,0 0-49-32,0 0-36 15,1 2-6-15,4-3-3 16,0 1-3-1,4-3-3-15,5 5-1 16,-1-5-2-16,4 2-3 16,3-2-4-16,-6 4-6 15,-2-1-6-15,6 3-7 16,-2-3-7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1:21.1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59 13 0,'-1'-3'29'0,"-6"3"1"16,5-3 1-1,2 3 2-15,0 0 2 16,2 0-24-16,-2 0-1 15,0 0 2-15,1-1-1 16,3-4-1-16,4-1-3 16,1-1-1-16,4 0-2 15,5-1-1-15,1 0-1 16,0 2-2-16,-2 1 0 15,-2 4-2-15,-3 1-1 16,-3 1 2-16,-3 4 0 16,-3-1 1-16,-3 5 2 15,0 3 2 1,-6-2 0-16,0-1 2 15,3 1 2-15,-3 0 0 16,0-2 0-16,-3-1-1 16,2 2-1-16,-2-5-1 15,2 2-1-15,4-3 0 16,-2 0-1-16,0-1 1 15,2-1-1-15,0-1-1 16,6 2-1 0,2-2-1-16,-2-3-4 15,2-5-2-15,2 4 0 16,6-1-2-1,2 0 2-15,13 6-5 16,-16 2 5 0,0 3-1-16,-2 0-2 15,-3 0 0-15,-1 5 0 16,-3 0 3-16,-4 3 4 15,-1 3 3-15,-2 0 4 16,-6 0 1-16,-4 0 2 16,-2-4 2-16,-2 4 0 15,1-1 0-15,-1-4 1 16,2-4-1-16,-2-2-2 15,5-4-4 1,3-4-4-16,-1-5-5 16,1 1-7-16,6-1-4 15,-2-4-5-15,6 0-5 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34.7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8 67 12 0,'-6'12'28'15,"3"-12"4"-15,3 0 6 16,0 0 5-16,0 0 6 15,0 0-17-15,0 0 2 16,2-10 36 0,2-2-41-16,6-4-5 15,4 1-7 1,2 2-8-1,3 1-5-15,13 8-1 16,-11 27-2 0,-15-5-1-1,-3 4 0-15,-10 30 0 16,2-26 0-1,-2 4 1-15,-7-1 1 16,-2-4 1-16,-18 19 4 16,14-28-2-1,4-1 0-15,-4-5-1 16,6-2 0-16,-1-7 0 15,0-1-2-15,6-6 0 16,1-2-2 0,2-19 0-1,7 14 0-15,5 1 0 16,0 2-1-16,9 1 2 15,2 4 0-15,4 1 3 16,4 3 2-16,0 1 1 16,0 0 0-16,-1 0-1 15,-2 0-1 1,0 0-4-16,0-3-3 15,0-2-5-15,-1-1-7 16,1-1-7-16,1 1-11 16,1-1-14-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33.4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32 14 0,'-7'15'36'0,"7"-15"12"16,-3 0 7-16,3 0 5 15,0 0 5 1,0 0-24-16,5 0-11 16,0 0-8-16,9 0-4 15,5-3-5 1,5-6-8-16,1-1-11 15,3-3-11-15,-2 1-16 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33.2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33 15 0,'-16'4'37'16,"11"-2"10"-16,2-2 9 15,3 0 7 1,0 0 4-16,0 0 2 16,0-2-45-16,6 2-5 15,4-1-5 1,7-6-4-16,5-2-1 15,-3 1-6-15,-1 4-9 16,1 1-6-16,-3 0-9 16,-3 2-11-16,-1-1-12 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32.9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64 15 0,'-9'-22'32'15,"9"18"6"-15,0 4 3 16,0 0 4-16,0 0 24 15,0 0-49 1,0 9 0-16,0 5-1 16,0 23 13-1,0-12-22-15,0 3-3 16,0 0-4-1,2 4-2-15,-1-1 0 16,2-3-1 0,-3-5 1-16,0-5-1 15,0-5 0-15,2-3 0 16,-2-2-1-16,1-5 0 15,-2-6-1-15,-1-6 1 16,2-3 0-16,0-8 0 16,0-10 2-16,0-5-1 15,2-5 0-15,-1-2 0 16,7 6 2-16,12-22 3 31,-5 37-1-31,1 11 1 16,3 11-1-16,-1 8 0 15,-5 6-1-15,3 5 0 16,-7 5-1-16,7-1-1 16,-4 2-1-16,0 1 0 15,0 1 0-15,-6-5 0 16,-2-1 0-16,2 12 0 15,-8-25 0 1,2-2-1-16,0-3 0 16,0-11 1-1,0-10 1 1,3-8 0-1,3-11 0-15,3-3 1 16,25-54 0 0,-15 56-1-16,-1 8 0 15,-2 9 1-15,-1 15 2 16,1 13 1-16,-1 11 0 15,-4 8 1-15,-5 6-1 16,-1 1 0 0,8 32-4-16,-6-37-4 15,-1-4-4-15,2-3-3 16,-3-1-8-16,0-8-7 15,-2-3-8 1,4-3-5-16,2-4-2 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54.2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47 12 0,'-30'-49'57'0,"30"49"-24"16,0 0 5-16,0 0 6 15,0 0-17-15,0 0 5 16,0 8 3-16,0 17-1 15,0 14-4-15,0 7-5 16,0 6-9-16,0-3-7 16,0 0-4-1,3 38 1 1,0-46-5-16,1-4 0 15,-1-7-1 1,2-3 0-16,-4-6-1 16,0-2-3-16,-1-6-3 15,0-1-5-15,3-4-6 16,-1-3-7-16,-1-2-7 15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53.8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15 16 0,'-3'-15'35'15,"-3"25"3"-15,12-10 4 16,-1 0 5-16,-4 3 7 15,-2 6-29-15,-2-3 2 16,3 12-1-16,0-5-2 16,0 3-7-16,-3-4-5 15,-2 3-4-15,1 1-4 16,-2 0-3-16,6-1 0 15,0-5-1-15,0-1 1 16,0-3-1-16,0 1-1 16,24-5 1-1,-5-7 0 1,0-1-1-16,3-4 1 15,2 6 0-15,-2-2-1 16,0 1 0-16,-2 7-3 16,-2-10-2-16,6 7-18 15,1 5-14 1,-17-1 16-1,1-1 0 1,-3-4 0-16,-1 7 0 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3.2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1 15 15 0,'23'-14'33'15,"-14"14"8"-15,-9 0 10 16,0 0 12-16,-10-3 62 16,-6 3-74-1,-5 6-2-15,-1 2-6 16,-25 8 14-1,29-12-40-15,8 4-9 16,1-4-9 0,8 2-7-16,3 1-5 15,3 4-3-15,4-1-2 16,4 2-2-16,6-1-2 15,3 3 0-15,2 0 1 16,-1 3 0-16,-2-3 2 16,-5 3 5-16,-7 0 8 15,-6 1 4-15,-5-2 7 16,-5-3 6-16,-2 2 5 15,-7-9 0-15,-5-2 1 16,-1 2 0-16,2-4-3 16,1-4-1-1,1 1-4 1,3-4-5-16,5 0-8 15,3-4-9-15,1 0-8 16,4-1-8-16,1-2-5 16,4 3-5-16,0-1-3 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8.1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38 13 0,'-7'-9'28'0,"11"6"4"15,-8 3 7-15,2 3 5 16,-4 7 3-16,1 2-23 15,0 6-2-15,5 4-3 16,0-1-6-16,0 1-4 16,0 3-2-16,0-4-2 15,0-1-2 1,0-4-1-16,0-6-1 15,0 2 1-15,0-6 2 16,0-5 1-16,0-1 3 16,0-4 0-16,0-3 3 15,0-11-2 1,0-5-1-16,0-6-3 15,2-8-2-15,5 1 0 16,5 5-1 0,16-14 0-16,-11 36-3 15,1 12 0-15,-2 7 0 16,-1 7-1-1,-3 8 0-15,-4-1 0 16,1 5 2-16,-4-3 0 16,-2-1 0-16,-2-5 1 15,-1-5 0-15,0-2 0 16,0-3 1-16,-1-5 0 15,1-5 0-15,0-6-1 16,0-3 0-16,0-11 0 16,3-7-2-16,2-5 0 15,4-3 0-15,6 0 0 16,1 6-1-16,5 7 1 15,-1 9 1-15,-2 13 0 16,0 12 0 0,-5 5 0-16,-1 7 0 15,-4 3 1 1,-2 1-1-16,0-2 1 15,0-5-3-15,-3-2-5 16,1-8-6-16,-1-2-8 16,0-3-9-16,3-6-4 15,3-3-2-15,-2-6 4 16,5 2 7-16,1 1 10 15,-4-1 10-15,4-2 8 16,-1 2 7-16,1 1 6 16,2-3 6-16,4 3 5 15,2 1 4-15,1-3 0 16,-3 1-2-1,-7-2-4-15,-1-1-7 16,-2-3-5-16,-3 0-6 16,-7-3-2-16,-1 0 1 15,-1 4-1-15,-10 3-1 16,-5-1 1-16,2 7 2 15,-1 7 3-15,-3 10 1 16,3 7 1-16,1 4 0 16,4 3-1-16,6 1-2 15,7-4-3 1,7-2-2-16,2-5-2 15,37 4-10 1,-14-18-4 0,2-2-6-16,3-8-8 15,-4-4-8-15,3-2-11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9.3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8 12 0,'22'-2'28'15,"-19"-8"5"1,-3 12 5-16,0-1 7 15,2-2 4-15,1 1-19 16,13 0-1-16,3 0-1 16,6-5-4-16,5 5-3 15,4-3-6-15,1 0-4 16,0-4-3-16,-1 1-5 15,0 2-2-15,-5 4-6 16,-3 0-6 0,-4 3-9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8.9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20 12 0,'0'-5'28'16,"-2"-5"7"-1,5 10 54 1,-3 0-35-16,2-2-19 15,-2 2-2-15,0-1-5 16,0-1-3-16,4 4 10 16,0 5-22-1,5 5-1-15,-1 6-3 16,0 4-2-16,-5 3-3 15,0 1-2-15,-1 1-2 16,-1-2-1-16,-2-3-2 16,1 2-3-16,0-8-4 15,0-3-6 1,0-3-8-16,0-2-8 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5.6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7 16 0,'1'9'36'15,"1"3"51"1,-2-12-36-16,1-6 9 16,1 0-26-16,2-6-1 15,5 4-1-15,8 0-2 16,7 2-5-16,2 2-8 15,4-5-7-15,-1 5-4 16,-4-2-4-16,-2 5-7 16,-5-4-5-16,-4 2-4 15,-6 3-5 1,-4 3-5-16,-4 0-7 15,-6 6-5-15,2-6-4 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31.1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23 5 13 0,'17'6'34'16,"-15"-3"9"-16,-5-3 3 15,-16 7 52 1,3-2-73-16,-2 2-16 15,-4-1-2-15,-2 1 2 16,-8-1 3-16,4-1 2 16,-10 0 2-16,-6 0 1 15,-54 10 9 1,-9-2-16-1,48-3-6 1,0 2-1 0,-1-2 0-16,2 1-1 15,-59 3 3 1,55-3-1-16,-71 5 1 15,-62 21 4 17,130-23-5-32,2 4 1 15,1-2-1-15,-2-1 0 16,3 4-1-16,3-6 0 15,-1 5-1 1,0 1 0-16,2 2-1 16,6-1-1-16,-4-3 0 15,4-6 0-15,1 4 0 16,4 3-1-16,2-2 1 15,0-1-1-15,2-4 0 16,1 1 1-16,-35 9-2 16,34-11 1-1,6 0 0-15,-4 4 0 16,10-7 1-16,0 5 0 15,0-5-1-15,5-1 2 32,6-1-1-32,4-3 0 15,8 1 0-15,-2-3-1 16,3 0 1-16,-1 2-1 15,4-1 1-15,1-2-1 16,1 2 1-16,2-1 0 16,-1 0-1-16,0 5 1 15,3 5 0-15,-3-4-1 16,0 6 1-16,2 7 0 15,1 2 0-15,3 2 0 16,-2-1 0-16,-1 3 0 16,-4 0 0-16,5 0-1 15,-3 5-1 1,-1 4 1-16,8 7-2 15,1 2 1-15,2 5 0 16,-5-2 1-16,6 4-1 16,-8 0 0-16,2-2 1 15,-1-2-1-15,1-5-1 16,1-5 1-16,-1-5 0 15,0-2-1-15,-2-7 0 16,-2-3 0 0,-1-5 0-16,1-4-1 15,5-3 0-15,-1-4-1 16,0-3 1-1,1 0 1-15,25-9-1 16,-11 2 4 0,1 0-1-16,3-1 1 15,3-1 0-15,3 2 1 16,1 3 0-16,2-2 0 15,3 1 0-15,4-2 1 16,6 0-1-16,5-4-1 16,2-1 1-16,8-5 1 15,1 4 3-15,1-4 0 16,-2 3 0-16,-2-1 1 15,-4-3-3-15,0 5-1 16,1-3-2 0,-2 1 0-16,-2 3 0 15,-2 1 0-15,5 2 0 16,2-9 1-16,-1 9-1 15,3 0 0-15,-4 1 0 16,-6-6 0 0,0 5-1-16,-1 4 1 15,-1-3 0-15,0-1 0 16,-3-1 1-16,2 3 0 15,-4-2-1 1,-2 1 1-16,2 4-1 16,-3 0 0-16,-4 1-1 15,4-3 2-15,-7 0-1 16,6 0 0-16,3 0 0 15,-3 0 0-15,-2-3-1 16,1 2 0-16,27-6-2 16,-34 8 1-1,-2 2 0-15,2 2 1 16,-4-2-1-16,1-1 1 15,0 1 0-15,-2-2 0 16,-4 5 1-16,0-1 0 16,-2-4 0-16,-4 4 0 15,0 1 0 1,-4-3 0-16,1 0 0 15,-4 4 0-15,-3-1 0 16,-2 0 0 0,2-1 1-16,-5 0 0 15,1-1 1-15,-1-1 1 16,-2-3 0-16,-1 0-1 15,1-3 1-15,-2-4 0 16,-3-2 0-16,-3-5 2 16,0-1 1-16,2-5 1 15,-2-1 0-15,3-2 0 16,-1-2-1-16,-2 3 0 15,3-2 0 1,-8-28 8 0,8 28-6-16,0 2-1 15,1-1-1-15,1 1-1 16,3 1-1-16,-4-4-2 15,2 2 0-15,-1 1-1 16,1 0-1-16,1 3 2 16,-2-2-1-16,2 5 0 15,0 2 2-15,-1 1 0 16,-3 1 2-16,0 2 0 15,-2 1 0 1,3 2-1 0,-1 1 0-16,0-1-2 15,-2 1-1-15,3 2 0 16,0-1-1-16,2 2 0 15,-3-1-2-15,3 1-2 16,2 3-3-16,-1 0-6 16,-1-1-7-16,2-2-11 15,-3-5-13-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9.0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16 19 0,'-3'-15'44'0,"-10"18"14"15,13 5 11-15,0 18 6 16,0 18 3-16,4 12-35 16,2 5-12-16,1 3-14 15,17 53-7 1,-14-63-16-1,-1-10-8-15,-2-7-10 16,-4-8-12-16,-2-10-12 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8.8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79 16 0,'10'-23'76'15,"-10"23"-28"-15,2-4 6 16,4-2 6-16,4-2-28 15,2-2-4 1,1-5-6-16,0-2-5 16,-4-4-5-16,1 4-5 15,-3 1-1-15,-5-1 0 16,-2 1-1-16,0 7 1 15,-4 8 0-15,-7 7-1 16,1 9 0-16,-5 9 1 16,-1 6-1-16,5 1-1 15,5-1-1-15,4 0-2 16,4-2-1-16,6-5-5 15,4-5-3-15,7-2-1 32,8-6-4-32,-1-4-4 15,2-3-5-15,-2-7-6 16,1-5-8-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8.5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6 16 0,'12'-19'39'0,"-6"12"12"16,-6 10 10-16,0 13 8 15,0 15 4-15,1 14-32 16,2 6-12-16,0 2-9 16,3 1-10-1,0-2-6-15,-5-2-3 16,4-5-5-16,-1-2-5 15,1-8-8-15,4 17-51 32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8.2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80 13 0,'-21'-48'30'15,"42"17"7"-15,-22 31 9 16,-2 1 9-16,3 1 10 15,0 11-23-15,0 12-3 16,0 10-7 0,0 4-7-16,0 5-11 15,0 3-7-15,1 0-5 16,-1-6-5-16,0-2-5 15,0-4-5 1,5-6-9-16,-1-7-6 16,-3-5-7-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8.0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6 117 13 0,'-1'1'32'0,"1"-1"6"16,1-1 6-16,1-1 6 15,-1-20 40 1,-1 5-62-1,2 0-3-15,-2-3-6 16,-5 1-4-16,-2 5-4 16,-2 8-2-16,-4 6 0 15,-3 11-1-15,-3 11-1 16,3 7-1-16,0 5-2 15,4 4-1-15,1-2-2 16,8-2 0-16,1-8-2 16,4-1-2-16,-2-4-3 15,4-12-2-15,5-6-1 16,1-9 0-16,2-5 1 15,-1-6 2 1,5-7 3 0,-2-5 1-16,-4-5 0 15,-3 0 1-15,-1 6 0 16,-2 4 2-16,-2 8 3 15,-1 7 2-15,-1 9 0 16,-1 27 8 0,1 1-8-16,0 22-1 15,1-24-5 1,5-1-1-16,6-1-4 15,1-6-4-15,0-4-5 16,2-2-4-16,1-3-7 16,-3-5-4-16,1-6-5 1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7.5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2 12 0,'0'-25'28'0,"8"18"37"16,-8 7-23-1,0 10 6-15,1 8-20 16,0 7 1-16,1 3-1 16,1 0-5-16,1 3-7 15,4-7-4-15,-4 4-2 16,-2-4-2-16,-1-4-1 15,-1-6 1-15,0-4-1 16,0-3-1-16,-3-5-1 16,2-8-2-16,1-3-1 15,0-7-1-15,0-6-1 16,0-5 0-16,0-2 0 15,4-3 0 1,0 2-1-16,7-2 1 16,4 0-3-16,5 2-5 15,4 7-6-15,-4 5-9 16,1 5-7-16,-5 3-8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7.2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6 61 17 0,'-8'-6'36'16,"-12"-22"6"-16,20 28 5 16,0 0 6-1,-3-14 30 1,0 6-59-1,-2 2-2-15,-2 6-3 16,-5 3-6-16,-4 7-2 16,-2 14-3-16,1 3-3 15,2 3-5-15,3 1 0 16,0-2-1-16,8-2-2 15,1-4-2-15,3-2-3 16,0-5-5-16,7-4-3 16,4-6-2-16,0-5-2 15,4-5-1 1,4-6 2-16,5-7 3 15,-4-2 3-15,1-6 3 16,-5-1 2-16,-4-2 4 16,-3-2 1-16,-2 2 4 15,-5 9 4-15,-1 0 5 16,4 7 4-16,-5 5 4 15,0 7 0-15,-3 7-4 16,3 7-1-16,0 0-2 16,0 8-5-16,0 2-1 15,1 1-1 1,2 0 0-16,0-3-3 15,4 2-2-15,7-4-1 16,-1-5-4 0,5-3-3-16,-2-2-4 15,1-9-3-15,3-5-5 16,0-6-2-16,1-5-2 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7.2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0 115 13 0,'-6'-12'28'0,"16"-4"2"16,-10 10 5-16,0 2 4 15,0-8 4-15,-3-3-21 16,-1 1 3-16,0-3 3 15,-4 7 1-15,-5 4 0 16,-5 3-2-16,-4 9-5 16,2 9-5-16,-1 7-6 15,-3 3-4 1,7 4-4-16,4 4-1 15,2-5-1-15,5 1-2 16,8-1-4 0,-2-1-2-16,4-8-3 15,4-2-5-15,11-6-2 16,3-8 2-16,-2-8 0 15,1-4 3-15,0-4 3 16,-10-7 5-16,0-5 1 16,2-3 0-16,-3-2 1 15,-7-1 2-15,2 5 2 16,-5 2 2-16,0 9 5 15,-3 7 4-15,3 5 1 16,0 9-2 0,-3 5 0-16,1 7-3 15,4 6-3-15,-2-1-4 16,1 2 0-16,5-4-2 15,3-1-4-15,20 16-17 16,-18-25 4 0,-1-2-7-16,3-6-4 15,2-3-2-15,-5-4 2 16,4-8 1-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6.5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449 13 0,'-5'-52'28'0,"-1"8"4"15,6 34 3 1,0-8 5-16,0-9 4 15,0-7-20-15,0-3 3 16,0 6 1 0,0 0 1-16,0 3-3 15,5-1-2-15,3 1-5 16,12 6-4-16,6 0-5 15,3 4-2-15,8 8-3 16,1 6-2-16,-4-1-4 16,-5 10 0-16,-4 4 0 15,-10 11-1-15,-6 4 1 16,-3 2 0-16,-6 28 4 31,-8-26 0-31,-5-1-1 16,-3-2 0-16,-5-5 0 15,-2 1-1-15,2-5-1 16,2-3-3-16,2-2-3 15,0-6-7-15,6 0-8 16,-2-4-10-16,7-2-10 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6.2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50 14 0,'3'-24'30'0,"-6"-1"5"15,3 24 7-15,0-1 59 16,0 2-71-1,0 0-3-15,0 5-5 16,0 14-6-16,-1 12-3 16,1 6-4-1,0 1-2-15,0 4-1 16,0 4 1-16,0-4-5 15,0 1-3-15,0-2-3 16,0-6-5-16,0-2-5 16,0-11-6-16,0-6-6 15,0-4-3-15,0-3 0 16,0-5 1-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3.5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5 40 0,'6'0'33'16,"-6"0"6"0,0 0 7-16,0 0 7 15,0 0-17-15,0 14-1 16,0 12-2-16,0 6-3 15,0 2-6-15,0 2-6 16,0 1-7-16,0 0-2 16,0-7-4-16,0 1-3 15,0-6-3-15,0-1-4 16,0-4-5-1,-1-4-8-15,1-3-10 16,0-7-11-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3.3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18 12 0,'0'-14'27'16,"9"9"4"-16,-9 5 3 16,0-1 5-16,0 1 7 15,0 0-19-15,0 0 4 16,0 0 2-16,-2 12-2 15,-2 23 20 1,-1-16-36 0,-2-2-4-16,1-5-6 15,-1 0-3-15,4-4-5 16,3-2-3-1,3-6-1-15,4-3-2 16,6-1-1-16,4-3 1 16,5-2-1-16,1 0-2 15,-1 2-1-15,-2 1-2 16,1 2 2-16,-2-2 1 15,-4 1 2-15,-2 1 2 16,-6 1 0-16,-1 0-1 16,-3 3-1-1,0-1-4-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2.8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67 57 0,'3'10'45'16,"-8"-10"4"-16,5 0 2 15,0 0 1-15,2 0-33 16,2 0-2-16,10 0 1 16,3 0 0-16,36-13 16 15,-19 7-21 1,4 5-7-16,2-1-4 15,4-8-1-15,0 3-1 16,2-2 0 0,-2 6 0-16,-2-2 0 15,1-3-2-15,-2 1-2 16,-4 4-5-16,-5-3-6 15,-7 8-7-15,-7-1-8 16,-5 1-7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2.4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41 16 0,'0'-7'34'16,"-2"7"45"-1,2 0-37-15,0 0 3 16,0 0-30-16,0 0-1 15,0 0 3-15,0 0 0 16,0 0 2 0,0 0-2-16,0 0-3 15,2-2-5-15,3 1-4 16,9-6-4-16,2-1-1 15,3 4-2-15,3-2-4 16,-3 2-4-16,1 2-3 16,-4 5 1-16,-5 1 0 15,-7 5 4-15,-1 2 6 16,-6 3 5-16,-9 17 11 15,2-18-3 1,-6 2 2-16,1-3 1 16,2 1 0-16,1-1-2 15,1-4-1 1,-2 4 4-1,10-9-11-15,0-1-2 16,3-1-4 0,0-4-1-1,0 3-2-15,3-6-2 16,4-1 1-16,3 0 0 15,5 1-2-15,10 1-10 16,-12 7 5 0,-1 4-1-16,8 24-23 31,-20-16 34-31,-1-1 6 15,-1 2 6 1,-4-2 5-16,-5 4 2 16,-6-3 2-16,1-1-2 15,0-2-3-15,-1-2-4 16,2-4-4-16,-10-4-10 15,16-2-7 1,-1 1-8-16,0 0-10 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1.6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 58 14 0,'-13'-8'36'15,"-7"12"9"-15,20-4 51 32,1 0-47-32,5-2-29 15,0-2-12-15,10-3 0 16,5-4 3-16,8 3 1 15,-2 0 1-15,-5 1-3 16,-2 4-8-16,-5 1-11 16,-3-1-10-16,-6 5-9 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20.1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8 19 0,'2'-1'42'0,"-5"-2"8"16,4 1 69-1,1 2-53-15,5-4-36 16,8 1-8-16,7-6-6 16,-3 0-6-16,-1 0-6 15,10 2-4-15,-8 1-10 16,23-9-47-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9.9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22 13 0,'0'9'30'0,"0"-19"6"16,0 10 9-16,0 0 7 15,0 0 8-15,0 0-21 16,0 0-4-16,0 0-7 16,0 0-8-1,0 0-7-15,4 0-7 16,2 0-5-16,7-2-1 15,6 2 0-15,6-2 0 16,-1-1 0-16,-2-2-1 16,5 3 0-16,-3-1-3 15,-7 0-3-15,-3 1-5 16,-4 4-5-16,-3-1-8 15,-4 1-8-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6.6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5 10 19 0,'-11'-10'41'16,"-5"8"6"-16,9 4 4 15,2-4 7-15,-5 2 4 16,-2 5-35-16,-4 4-3 16,0 5-2-16,1 1-3 15,-2 1-3-15,0 3-4 16,6-1-3-16,2-2-3 15,4-5-4 1,10 2-4-16,-2-2-5 16,8-2-4-16,26 10-25 15,-13-11 12 1,-1 3-3-16,-3 2 4 15,-4 1 3-15,-5 0 6 16,-3 0 11-16,-4-1 11 16,-8 2 9-16,-2-3 4 15,-3-1 2 1,-6-2-2-16,-4 0-4 15,3-3-6-15,-2-3-6 16,1-5-4-16,3 1-3 16,4-4-4-1,3-3-6-15,1-6-7 16,6 3-9-16,6-4-6 15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9.4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6 3 17 0,'-16'2'36'15,"12"-8"3"-15,3 6 5 16,-7 1 3-16,4-1 2 15,-9 3-31 1,-8 4-2-16,4-1 0 16,-24 15 14-1,23-11-16-15,1 1-2 16,5-3-3-16,3 0-8 15,3 2-7-15,6 0-7 16,5-2-1 0,4 2-3-16,10-3-1 15,5 2 3-15,1 0 2 16,4 0 2-16,1 0 2 15,12 11-4 1,-27-11 10-16,-9 4 1 16,-4-1 3-1,-4-1 3-15,-3-3 1 16,-1 1 1-16,-8 0 2 15,-4-2 0-15,-14 1 5 16,4-13-5 0,21 1-7-1,7-2 0-15,1-3-1 16,2-4 1-16,5-2-1 15,3-1 0-15,4 0 0 16,2 0 1-16,20-20-2 16,-6 4 4 15,-20 17 0-31,-5 3 2 15,0 2 1-15,-3 1 1 16,-6 0-3 0,2 4 0-16,-2 0-2 15,-6 2-3-15,-12-3-6 16,11 6-4-1,0-1-8-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8.6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37 13 0,'2'6'26'16,"-8"-12"1"-16,6 6 3 15,0 0 2-15,0 0 4 16,0 0-22-16,0 0 4 16,4 2 1-16,11 2 21 31,-2-1-20-31,27-9 15 15,-10 2-20 1,3 2-2-16,7-1-4 16,7-2-3-1,-1-3-2-15,10 6-4 16,-3 0-1-16,46-4-5 15,-58 3 2-15,-3 2-2 16,-9 0 0 0,-5-1 1-16,-8 2 1 15,0 0 1-15,-5 3 1 16,-5-2 1-16,1-3 1 15,-1 2 0 17,-2-2 0-32,-4 2 0 15,3 2 0-15,0-1 1 16,0 0 1-16,0 1-1 15,2-2 1-15,-5 0-1 16,4-2-9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7.9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1 16 0,'10'-1'37'0,"1"1"6"16,-11 0 5-16,0 0 5 15,0 0 3-15,0 0-31 16,0 1-3-16,0 5-2 16,-2 13-3-16,1 8-1 15,1 4-3-15,0-4-2 16,0 4-3-1,1-6-4-15,-1 2-2 16,5-2-4-16,11-4-1 16,1-4-2-16,3-3-1 15,0-7-3 1,1 0 1-16,5-4 1 15,-1-6 1-15,-3-6 2 16,-1 1 0-16,-3-4 0 16,-2-6 1-16,-3-1-3 15,-1 0-1-15,-8 3-1 16,4-3 1-16,-8 4 0 15,-8 4 1-15,1 6 4 16,-6 3 4 0,-6 8 3-16,0 7 2 15,-2-1 1-15,5 4-1 16,4 5-2-16,-3-1-5 15,11 0-6-15,-7-3-5 16,7-3-6-16,1-1-5 16,3-3-6-1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7.4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0 15 0,'-15'8'32'0,"21"-12"45"16,-6 4-33 0,0 0 4-16,0 0-28 15,0 0 0 1,0 0 0-16,0 0-1 15,0 0-1-15,0 0-2 16,2 0-4-16,2-1-5 16,0 1-5-16,7 0-6 15,0 0-5-15,12-2-25 16,-15 1 9-1,1 2-4-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6.2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45 18 0,'-12'0'42'16,"7"-7"7"-16,6 9 5 15,3-2 3-15,7-1 5 16,5 0-34-16,1-4-8 15,7-1-4-15,2 2-4 16,-1 0-4 0,-1-2-6-16,14-4-27 15,-21 6-8-1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5.9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27 15 0,'-6'-1'32'0,"12"1"4"16,-6 0 4-1,0 0 3-15,0-3 26 16,7 1-47 0,6-2 1-16,4-1-3 15,-3 5-3-15,0-3-6 16,-1 2-3-1,2-1-8-15,-1-2-5 16,14 4-18 0,-16 0 3-16,0-3-7 1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5.6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3 16 0,'9'-7'35'0,"-18"1"2"15,9 6 1-15,3-3 0 16,-3 0 0-16,13 1-34 16,7-6-1-16,-3-3 1 15,5 4 4 1,-3 4 3-16,3 0 1 15,-1 2 1-15,-4 5-2 16,-2 5-4 0,-5 1-4-16,1 3-4 15,-7 3-2 1,-7 21-5-16,0-21 5 15,-4 2 0-15,-5-2 2 16,-7-1 2-16,1-2-1 16,-1-3 1-16,-1-1 0 15,-1-3-1 1,-7-3 0-16,14-9-1 15,15 3 0 1,1-3 1-16,3-3-1 16,7 0 0-16,3 1 0 15,5 2-1 1,1 1 1-16,-5 4-2 15,15-1-3 1,-13 2 2-16,-2 2-2 16,32-186-216 140,-52 176 298-141,4 8-29 1,0 0 3-1,12 10 31-15,4-1-66 16,1 4-5 0,42 41 16-1,-21-7-8 1,-23-25-10-1,7 43-1 1,-20-27-15 0,-10-7-14 15,-23-17-51-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4.7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3 14 0,'8'-3'31'0,"-16"3"38"16,8 0-33 0,0 0 7-1,11-1-28 16,24-6-4-15,-4 5-28 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4.4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 4 13 0,'0'3'29'0,"0"-11"4"16,0 8 4-16,0 0 6 15,0 0 4-15,0 0-24 16,0 2-2 0,-6 17 7-16,-2-6-21 15,-1 3-3 1,-1 0-2-16,1 3-1 15,2 0 0 1,4-1 0-16,0-1-2 16,2 3-2-16,4-1-4 15,3-2-4-15,-2 1-3 16,19 11-24-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4.0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2 0,'6'0'26'0,"-6"0"0"15,0 0 2 1,0 0 1-16,0 0-1 15,0 0-24-15,0 0-2 16,0 0-2-16,0 0-3 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5.5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64 14 0,'7'-6'31'0,"9"6"50"16,-13-2-31 0,8-1 7-16,3 1-22 15,4-4-2-15,0-5-4 16,-2-2-5-16,0 0-6 15,-3 1-5-15,-4-3-5 16,-3-2-1-16,-5 0 1 16,-1 3-2-16,-7-2 0 15,1 5 0-15,-4 5 3 16,-4 12 2-16,0 10 4 15,-2 9 3 1,2 3 2-16,-3 31 16 16,17-31-24-1,0-4-3-15,4-4-5 16,5-3-3-16,3-6-2 15,2-2-4-15,4-4-4 16,1-8-5-16,2-2-9 16,-1-2-9-16,4-6-10 15,-4-2-10 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3.0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 39 17 0,'-22'-8'37'15,"10"16"5"-15,12-8 3 16,1 0 2-16,-1-2 1 15,8 1-33-15,-8-1-3 16,3-1-2-16,4 3-2 16,-1-3-1-16,1 0-1 15,5 2-2-15,3-1-3 16,1 1 0-1,1-2-1-15,4-3-2 16,-2 2-4-16,1 1-3 16,-5 1-5-16,-3 1-6 15,-2-1-5-15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12.5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0 43 0,'-6'7'31'15,"8"-7"33"1,-2 0-31-16,0 4-26 15,0 5 0-15,1 4 4 16,0 1 1-16,2 0 1 16,0 7 1-16,2 1-3 31,-1-2-5-31,1 2-2 15,-1 2-2-15,12 19-2 16,-9-24-1 0,-1 0-1-16,0-2-1 15,3-3-2-15,0-4-2 16,-2 0-1-16,-1-6-1 15,3-1 2 1,16-10-5-16,-1-8 8 16,-9 7 5-1,-3-3-1-15,-2 0 2 16,-1-3 0-16,-3 1 1 15,-2-2 2 1,-2 5 0-16,-1-3 3 16,-4 3 0-16,-1-1 1 15,4 3 1-15,-3 0 0 16,-3 2 0-16,0 2 0 15,0 1-1-15,-3 0-1 16,2 3 0-16,4 2-1 16,-3 2-2-16,-2 5-2 15,-10 14 0 1,12-9-3-1,0 3 0-15,2-1 0 16,-1 3-1 0,3-2 1-16,2-4-2 15,0-3-2-15,0-1-5 16,0 0-5-16,0-5-8 15,0-1-7-1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08.5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38 14 0,'-7'6'33'0,"7"-9"6"16,-3 1 7-16,1 2 5 15,2 0 4 1,-1 0-26-16,-4-1-2 15,2-1-4-15,3 2 10 16,2-1-23 0,-2 1-3-16,4-3-3 15,7-1-4-15,2-1 1 16,6 1-1-16,6-4-1 15,4 4-2-15,2 0-3 16,2 2-2 0,-8 2-1-16,-8 5 0 15,3 3 0-15,-12 3 4 16,0 2 3-16,-10 2 2 15,-8 19 10 1,1-17-2 0,-19 17 9-1,14-22-9-15,2 3-1 16,-3-2 0-16,3-4-1 15,-5 1 4 1,8-3-4 0,6-8-5-16,6-2-2 15,1-3-2-15,1-7-2 16,6 0 0-16,7 2 0 15,-2 2-2-15,8 4 2 16,-4 0 1 0,-5 2 0-16,0 5 0 15,-2 1-2-15,-3 4 0 16,1 2 0-16,0 1 1 15,-11 5 1-15,6-3 2 16,-4 5 3 0,-12 13 9-1,4-16-2-15,-9-2 2 16,-4 0-1-16,1-3 0 15,0-6-3-15,1 3-1 16,2-5-3-16,3 1-1 16,-1-2-2-16,0 0-4 15,5-6-8 1,-3-2-10-16,5 1-14 1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07.7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35 12 0,'-3'1'29'16,"-15"1"6"-16,16-2 6 16,-1 3 7-16,0-3 4 15,2 1-20-15,-2-2-4 16,4 1-3-16,-1 0-5 15,8 0-5-15,0 0-4 16,11 0-5-16,1-3-3 16,8-3-3-16,-3 2-1 15,2 0-4-15,-4-5-3 16,-1 4-5-1,16-4-30 1,-30 9 14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07.3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0 53 0,'0'1'41'0,"0"-1"3"15,0 0 4-15,0 0 3 16,0 0-30-16,0 0 1 15,0 0 0-15,0 0-1 16,0 0-3-16,0-1-4 16,0-6-3-16,7-2-6 15,1-2-3-15,6 1-1 16,10 0-1-16,2-1-2 15,-2 3-2-15,-4 5-3 16,-1 1-2 0,-1 7 1-16,-7 2 0 15,-3 5 4-15,-8 3 3 16,0 2 4-16,-6-1 3 15,0 2 1-15,-3 3 0 16,-5-5 1-16,-13 10 7 16,16-17-9-1,2 0 0-15,3-5 0 16,0-2-2-16,2-2-1 15,4 1-2-15,0-1-1 16,0 0-1 0,3-4-1-1,5-5-1-15,8-9-9 16,-4 14 4-1,0-2-1-15,-3 5-1 16,2 5 0-16,0 1 1 16,-1 5 0-16,-1 3 1 15,-2-3 1-15,-1 7 3 16,-3-3 1-16,-5 4 2 15,-1-2 1-15,1 2 0 16,-6 1 4-16,-4 2 1 16,-4-4 3-16,0 5 2 15,-1-7 0 1,1-2-2-16,1-2-3 15,2-4-5-15,0-10-6 16,2 0-6-16,4-7-6 16,1 2-5-16,2 3-4 15,1-6-3-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06.6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35 13 0,'-14'-7'29'0,"25"13"4"15,-11-6 5-15,0 0 4 16,1-2 7 0,5-1-23-16,4 2-1 15,-2 2-1-15,3-1-3 16,4-1-4-16,-5-3-4 15,9-2-3 1,0 2-4-16,3 3-1 16,-3-1-2-16,2 2-4 15,-5-5-6-15,-1 2-5 16,-5 0-5-16,0 6-6 15,-4-6-7-1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02.3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82 13 0,'-11'0'29'0,"22"-6"3"16,-11 6 2-16,0 0 2 16,0 0 3-16,0 0-25 15,0 0-1-15,5-3 0 16,-1 0 2-16,8 2 0 15,0-2 3-15,2-1 3 16,6 5 1 0,2-4-3-16,6-2-3 15,2-1-4-15,6 3-6 16,4 0-5-16,-1-3-1 15,47 1 0 1,-41 0 0-16,-1 2 0 16,1 3 0-1,6-4 0-15,-1 3 0 16,3-2 0-16,3 0 0 15,0 1-1-15,53 0-5 16,-64 2 1 0,1 4-1-16,1-6-3 15,49 0-11 1,-48 0 9-16,-2-1-1 15,0 2 2-15,1-1 2 16,-5-2 2-16,-5 7 4 16,0-2 4-16,-9 4 5 15,22-2 13 1,-35-6-10-1,-2 6-4-15,-1-6-11 16,-4 1-15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00.9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12 15 0,'-28'11'37'0,"19"-12"79"16,9 1 33 15,1 0-96-31,5 4-12 16,3-1-10-16,4-3-9 15,-1-2-7-15,-1 1-7 16,5-2-6-16,-2-1-10 16,0-1-10-1,3-2-9-15,-2 0-14 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00.7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9 13 0,'-11'6'37'0,"-8"-5"14"15,21-5 8 1,0 2 4-16,16-2 50 16,-3 1-85-1,-2 1-7-15,3 1-5 16,-1 1-5-16,0 0-4 15,-1 1-5-15,0 1-6 16,0-2-5-16,-2 1-6 16,-3-2-8-16,-3 2-9 15,-2-1-7-1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6:00.3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25 17 0,'-10'0'36'16,"19"-1"7"-16,-9-1 4 15,1-4 62 1,5-7-84-1,3-3-4-15,3-5-4 16,7 2-6-16,3 2-5 16,-2-1-6-16,2 9-6 15,-1 6-3-15,-5 10 1 16,-4 11 0-16,-3 7 4 15,-8 2 6-15,-2 7 5 16,-5 1 4-16,0-1 0 16,-6 1 0-16,-5 0-1 15,-1-5-1-15,5-1-2 16,-2-4 1-1,0-1 0-15,5-5 0 16,3-4-1 0,2-2-3-16,5-4 1 15,2-2 0-15,2-4 1 16,5-4 0-16,4-1 1 15,3-4 0-15,5 2-1 16,-3-3-3-16,-1 2-1 16,1 1 0-16,-3-1-2 15,-6 2 0-15,-2 2-1 16,-1 1-4-16,0 3-5 15,-3-2-8-15,4-1-8 16,-3 2-11 0,4-2-8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5.2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71 12 0,'-1'-38'28'16,"-21"4"5"-16,22 34 7 16,0 0 5-16,0 1 6 15,0 13-20 1,1 14-2-16,1 13-1 15,1 6-2-15,-2 3-4 16,-1 6-2-16,0-2-1 16,0-3-4-16,-3-6-4 15,3-4-2 1,-3 21 2-16,2-41-10 15,-2-9-1-15,3-9-2 16,2-8 0 0,0-10-1-16,4-13-2 15,3-5-1-15,11-1-1 16,1 4-1-16,2 13 1 15,-6 9 2-15,1 11 3 16,-4 12 0-16,-3 7 3 16,-7 0-2-16,-1 3-1 15,1-1-5-15,-5-2-6 16,1-5-8-16,0-3-11 1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9.7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8 13 0,'19'28'28'0,"-10"-3"5"16,-9-25 4-16,2 7 4 15,-1-4 6-15,-1 1-20 16,0 2 0-16,0-1 0 16,0-2-2-16,0 0-4 15,0-3-6-15,0-2-5 16,0-5-5-16,0-12-4 15,6-9 0 1,10 4-1-16,0-1 0 16,5 6 0-16,-3 12-1 15,-2 14 0-15,-3 12 0 16,-4 8 1-16,-5 2 1 15,1 0 1-15,-4-2 0 16,7-3 0-16,-1-7-2 16,2-1 0-16,3-5-2 15,-1-7 1-15,7-4 0 16,1-4-1-16,0-7 2 15,-1-5-1 1,1-1 2-16,-3-7-1 16,-1-3 1-1,-8 0 1-15,1-1-1 16,-5 1 1-16,-2 8 3 15,-2 4 4-15,1 9 3 16,-9 8 4-16,1 11 3 16,1 8 1-16,1 7-2 15,3 1-4-15,2 0-4 16,2-2-3-16,5-5-6 15,7-3-7-15,-1-4-7 16,4-5-6-16,7-2-9 16,-4-7-12-1,1-7-12-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9.2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 17 0,'2'0'42'16,"-5"0"10"-16,3 0 0 16,0 0-5-1,0-3-10-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9.0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14 0,'12'15'40'15,"-20"-2"13"-15,6-10 3 16,1 7 59-1,1 3-88 1,0 0-22-16,0 0-6 16,-1 3-2-16,1-1 0 15,0-2-1-15,0-4-1 16,0 0-8-16,0-6-10 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8.8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-2 12 0,'4'0'40'16,"-12"9"20"-16,8-9 7 16,0 4 2-16,0 11 0 15,0 17-23-15,0-1-29 16,0 4-10-16,0 1-3 15,3-3 1-15,2 0-2 16,9 28 0 0,-9-36-6-1,-1-3-4-15,-1-4-5 16,-1-2-5-16,4-5-8 15,-6-1-8-1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8.5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5 14 0,'4'0'33'0,"5"-10"8"16,-7 10 7-16,2-1 6 16,2-1 5-16,12-1-27 15,2-3-6-15,2-2-9 16,3 0-6-16,0 1-6 15,2 4-5-15,-1-1-6 16,1 0-7-16,27-5-36 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8.3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9 82 16 0,'2'-28'35'16,"-9"27"6"-16,3-8 6 15,1-1 6-15,-10-6 3 16,0 4-28-16,-1 6 0 15,-1 5-3 1,1 5-5-16,2 8-5 16,3 14-4-16,2 4-5 15,9 48-11 1,2-37-2-16,-3 2-4 15,4-4-2-15,0-3-1 16,1-4-1-16,-3 1 0 16,1-5 0-1,-4-5 0-15,-1-5-3 16,0-4-2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8.0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3 12 12 0,'10'-9'29'16,"-20"14"7"-16,7-5 60 15,-4 3 1 1,1 0-62 0,-10 7-7-16,4 9-7 15,2 0-5-15,7 5-6 16,-6-3-5-16,11-4-2 15,-2-2-2-15,2-3-2 16,-2 0-2 0,11 4-4-1,3-13 4-15,4-5 0 16,-1-2 2-16,1-1 1 15,-2-2 1-15,0-9-1 16,-4-2 1-16,0-4 0 16,-4-3 0-16,1 0 0 15,-6 4 0-15,-10-11-1 31,-5 25-2-31,-27 8-13 16,12 5-3-16,7-2-9 31,5 5-9-3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7.4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 12 0,'8'-4'28'15,"-16"-7"3"-15,8 11 3 16,2 0 3-16,-2 0 3 15,0 0-21-15,0 17 16 16,0 20 3 0,0-14-21-1,0 2-3-15,0 3-3 16,0-4-1-16,0 4-5 15,0-7-4-15,0 0 0 16,0-2-1 0,0-4 0-16,0-6 0 15,0 1-1 1,0-8 0-16,0-2 0 15,1-6 1-15,4-2 0 16,1-2 2-16,-1-13 1 16,7-6 0-16,3 2 0 15,1 0-1-15,2 3 0 16,-5-2 0-16,-1 10-1 15,-2 2 0 1,0 13 0 0,-2 2 1-16,0 10-1 15,0 1 1-15,1 0-1 16,-1 5 1-16,-2-2-1 15,0 0 0-15,-2 1 1 16,-2-2-1-16,1-4 0 16,-3 1 0-16,1-5 0 15,1 1 1-15,-2-4 0 16,-2 0 0-16,1-1 0 15,1-2 0 1,0-2-1-16,1-13-1 16,1-3 0-1,8-28 2 1,3 25 0-16,2-1 0 15,3 4 0-15,2 5 0 16,1 8 1-16,-5 8 0 16,0 6 0-16,0 6 1 15,-4 4-1-15,-3 2 0 16,3 21 1-1,-10-26-3-15,0-1-2 16,-2 3-1 0,0-5-4-16,0-3-6 15,0-2-7-15,0-2-8 16,1-2-5-1,4-1-5-1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3.9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6 13 0,'1'-20'28'16,"-10"18"5"-1,9 2 5-15,0 0 6 16,0 0 7-16,0 0-20 15,0 7 2-15,0 30 29 16,0-14-37 0,0 7-7-16,0-2-6 15,0 0-6-15,0 4-2 16,-1-1-3-16,1-5-3 15,0 0-3 1,0-7-2 0,0 4-30-16,0-17 4 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3.6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7 13 0,'3'-16'28'0,"4"13"5"16,-7 3 4-16,0 0 5 15,0 0 6 1,0 0-20-16,-1 12 28 15,1-4-31 1,-2 4-6-16,2-2-7 16,0 5-4-16,0-5-4 15,0 2-4-15,0-4 0 16,0 0-1-16,0-1-3 15,0-1-1-15,0 1-11 16,0-5 5 0,0-1 1-16,2 2 0 15,2-3 0-15,0 0 2 16,7-4 1-1,3-1 1-15,4 5 0 32,14-7-9-32,-19 1 6 15,0 3-1-15,-2-1-1 16,-3 4 0-16,-1-3-1 15,-1 3 1-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4.8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49 15 0,'-16'13'35'15,"19"-11"9"1,-4-2 7-16,1 0 65 15,3 0-81 1,7 0-8-16,2 0-7 16,4 0-5-16,12-2-3 15,3 0-5-15,8-6-4 16,5 0-5-16,-3-3-6 15,-7 0-8-15,23-11-44 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2.6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15 12 0,'-5'-5'27'16,"-3"5"3"-1,10 0 4-15,-2 0 2 16,3 0 4-16,2 2-24 16,7-5 1-16,-1 4-1 15,4 1 0-15,7-2-2 16,6-2 1-16,6 1-1 15,3-1-3-15,50 1 7 16,-40 2-12 0,4-1-2-16,4 0-2 15,-1 0-2-15,4-1 0 16,-4-1 1-16,-2 1-2 15,-2 1 1 1,22 0 0-16,-34-2 4 16,-24 2 1-1,-7 0-1-15,2 2-3 16,-12-2-8-1,3 1-13-15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1.4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3 14 0,'9'9'31'15,"-13"-19"5"-15,4 10 3 16,-2 0 2-16,2 0 4 15,0 0-25-15,0 0-1 16,0 0 19 0,0 0-20-16,0 0-4 15,0 0-3-15,0-2-3 16,5-5-5-16,2 0-1 15,6-2-1-15,7 4-1 16,-1-2 0-16,0 1-2 16,0 5-3-16,-3 5-3 15,-3 0-2 1,-4 7-2-16,-3 3 1 15,-4 4 2-15,-2-2 5 16,-5 3 5 0,1-3 3-16,-1 3 1 15,-5-1 2-15,0 0 2 16,0-5 1-16,-4 0 1 15,4-3 0-15,1-2 0 16,3-2-1-16,2-2-3 16,-1-4-3-16,1 0-2 15,3 3-1-15,1-5-1 16,2 2-1-16,-2-1 0 15,3-6 1 1,3 4-1-16,0 0 0 16,3-6-1-16,1 6 1 15,2 0-2-15,3-1-1 16,-2 1-1-16,5 3 0 15,-2 3-2-15,2 3-1 16,-2-2 1-16,-4 6-1 16,-7 3 3-16,-2-2 2 15,-4 0 2-15,1-2 4 16,-4 5 2-16,1-3 3 15,-6 1 2-15,-3-3 0 16,0-2-1 0,-1-1-2-1,0 0 0-15,1 0-3 16,-7-5-3-1,10-1-5-15,3 0-6 16,0 2-9-16,0-2-11 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50.6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9 14 0,'-3'0'32'0,"-3"-2"6"15,6 2 4-15,0 0 5 16,1 0 27 0,2 0-53-16,6-2-1 15,0 0 0-15,2 1-3 16,4-6-4-16,1 6-4 15,-4 0-7 1,2-3-9-16,-4 4-10 16,2 0-6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8.3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33 16 0,'-12'4'39'16,"17"3"10"0,-5-8 5-16,1-1 4 15,5-3 3-15,3 2-31 16,4-2-14-16,2 3-7 15,1-3-7-15,2 0-10 16,1-3-7-16,0 0-9 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8.1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11 16 0,'-7'0'35'16,"-1"-5"6"-1,8 5 4-15,0 0 2 16,0 0 2-16,0 0-31 16,0 0-5-16,2 0-1 15,5 0-1-15,5-3 0 16,17 0 11-1,-10 4-15-15,-3-1-7 16,-3 2-8-16,-1 0-9 16,1-2-7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7.8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 16 0,'6'-4'36'15,"6"4"8"-15,-9 0 5 16,2-2 5 0,4 2 3-16,12 0-30 15,-2 0-9-15,2 6-3 16,6 7-4-16,0 2-4 15,-5 1 0-15,-1 5-1 16,-4 1 0-16,-6 3-2 16,-6 6-1-16,-5-2-2 15,-3 27-3 1,-13-2-16-1,5-33 2 1,0-5-6-16,-2-5-9 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7.4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2 13 15 0,'9'-15'36'16,"-18"18"6"-16,9-3 2 16,0 0 0-16,0 0 1 15,0 0-30-15,0 0-8 16,0 0 0-16,0 0 2 15,0 0 1-15,-5 2 1 16,1-2 0 0,0 4-1-16,-5-2-3 15,-3 0-3-15,-6 3-3 16,1 2 0-16,-7 5-1 15,5 3 1-15,2-1 0 16,1 2 0-16,1-1 1 16,5-3-1-1,7 14-4-15,4-18-2 16,10-5-4-16,6-2-4 15,7 0-4-15,2 1-1 16,0 2 2 0,4-1 4-1,-10 6 2-15,17 10 5 16,-31-9 10-1,-3 4 4-15,-6-1 3 16,-5 0 3-16,-2 0 1 16,-5-3-1-16,-1 1-5 15,3-4-5-15,0-4-4 16,3-2-8-16,1-2-7 15,0-3-5-15,3-2-7 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6.9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29 14 0,'-13'-16'35'16,"3"22"8"-16,11-6 2 15,3-6 0-15,-1 5-1 16,2 2-28-16,1-2-12 15,3-2-4-15,2 0 0 16,5 3 0-16,-1-3 0 16,0 4 0-16,0-4-4 15,-4 2-5-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6.6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3-1 18 0,'-1'0'40'15,"1"3"8"1,-7-3 4-16,4 9 2 16,-4 0 1-16,-3 13-34 15,-2-2-5-15,-1 7-2 16,5-3-3-1,-1 4 0-15,5 3-3 16,4-3-6-16,1 0-7 16,2-2-7-16,0-1-5 15,4-4-5-15,5-6-5 16,-4-2-1-16,4-7 1 1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6.2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7 19 0,'-3'-11'41'16,"-3"29"4"-16,6-21 0 15,0 2-1-15,3-1 1 16,-2 1-39-16,5 1-4 15,1-3-1-15,0 0 1 16,5 1 1 0,14-4 0-16,-12 1-8 15,-1 6-6-15,-1 3-7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4.6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31 0,'3'30'69'0,"-3"19"3"16,-2-36 2-16,2 5 3 15,3 14 4-15,-3 5-61 16,0 3-8 0,2 6 1-16,-2-4-2 15,4 0-5-15,-1-6-4 16,3-3-4-16,0-4-6 15,1-7-5-15,-1-4-5 16,0-9-6-16,-3-5-4 16,0-4-5-16,-1-9-4 15,-4-4-4 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5.9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-2 13 0,'7'6'31'16,"-10"-5"7"-16,2-1 3 16,1 0 1-16,0 0 3 15,0 3-24 1,1 16-7-16,-1 2-1 15,0 48 14 1,0-32-16-16,0-2-2 16,0-1-4-16,0-7-5 15,0-1-7-15,0-2-6 16,0-7-5-16,1-3-6 1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45.6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32 12 0,'-7'-10'62'16,"7"10"-25"-1,0 0 48 1,0 0-62 0,0 0-2-16,0 0 1 15,0 0 1-15,0 0-1 16,7-2-1-16,5 1-5 15,22-9 2 1,-15 8-17-16,-1-1-7 16,-5 0-6-16,5 5-7 15,-8-4-4-15,2 1-7 16,3-1-2-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35.9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-2 17 0,'-23'4'40'16,"27"-8"7"-16,-4 4 7 15,0 0 5-15,0 0 5 16,9 0-34-16,9 4-7 16,7 1-5-16,0 8-3 15,29 27 12 1,-29-14-14-1,-4 4-1 1,-3 4-2-16,-10 5-2 16,-2-6-2-16,-4-1-2 15,-8 1-2-15,0-2 0 16,-6 16-8-1,-4-21-25 1,10-17-2-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35.6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45 15 0,'-4'-3'35'0,"3"-7"9"16,-1 7 59-1,5 3-46-15,0-3-28 16,1-7-8-16,10 4-4 16,5-1-3-1,-2 4-4-15,4 1-2 16,-2 10-2-16,16 15-2 15,-20-8-4 1,-8 1-1-16,-1 2 0 16,-3 2-1-16,-8 2-2 15,2 0 0-15,-5 2 1 16,-4-7 0-16,-3 2 1 15,1 0 1-15,-4-1 1 16,3-5-1-16,1-3-1 16,-1-2 2-1,0-4-1-15,7-1-1 16,2-1 1-16,-2-8 0 15,7-5 0-15,5 3 0 16,-1-1 1-16,0-4 0 16,6-1 0-16,3 6-1 15,-1-4-1 1,20-3-2-1,-15 12 1-15,3 0 0 16,-1 0 0-16,0 3-3 16,-2 3-3-16,-2-1-4 15,20-5-28 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35.0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38 63 0,'0'-10'99'16,"2"10"10"-1,-1 0-90 1,6-1-4-16,5 4-2 15,0-6-1-15,1-2-2 16,1 1-4-16,2-1-7 16,-4 2-8-16,-4-1-10 15,-1 1-8-15,-2 0-6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34.6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4 32 14 0,'6'-25'33'16,"3"15"7"-16,-9 10 9 16,0 0 10-16,-8 1 7 15,-2 11-23-15,-8 3-3 16,-14 28 22-1,17-20-44-15,-2 10-6 16,6-4-4 0,7 2-5-16,1 1-4 15,0-2-2-15,4-2-3 16,5-3-2-1,-3-2-3-15,6-1-2 16,3-4-3-16,1 1-3 16,-1-3-3-16,-2 1-5 15,2-7-3-15,1-1-6 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34.2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0 13 0,'-8'2'29'16,"2"-2"6"0,6 0 6-16,0 0 8 15,0 0 6-15,0 0-17 16,0 0-1-16,0 0-1 15,0 4-4-15,0-1-4 16,0 2-5-16,0 0-7 16,3-3-4-16,4 1-3 15,5-3-4-15,1-4-3 16,2-2-1-16,1 2 0 15,3 1-1 1,3 0-1-16,-3 1-2 16,-4 2-1-16,7 0-11 15,-16 0 4 1,-2 0-1-16,-1 0-3 15,-1 2-4-15,-1-3-8 16,1 0-8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30.8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5 8 16 0,'3'-8'34'16,"-3"18"2"-16,0-10 3 15,0 0 1-15,0 0 3 16,0 3-30-16,0-3 0 15,-3 6 1-15,3-3 2 16,0-1 1-16,0 4-1 16,0-6-2-16,0 5-1 15,-3-1-3 1,3-2-3-16,-7 8 2 15,0-7-6 1,-2 1-1 0,-13 3 1-1,13-5-3-15,-2-2 0 16,-3 3 1-16,4 0-2 15,1 4 0-15,1-1 1 16,2 1-2-16,0-1 0 16,1 1 1-16,2 2-1 15,2 6 0-15,2 1-1 16,-1 2-2-16,0 1-1 15,0-3 0-15,0-2-1 16,5 0 1-16,1-4 3 16,-5-3 1-1,8-2-1-15,-5-7 0 16,5-2 1-16,6-2-2 15,1-3-1-15,0-1-3 16,0 2-2-16,18 10-8 16,-21-1 10-1,-3 7 3-15,-4 0 3 16,-4 4 2-16,-1 0 4 15,-2 0 1-15,-1 4 3 16,1-2 2 0,-4 0 3-16,-6 2 2 15,-3-3 2 1,3-1-1-16,-4-2-1 15,0-4-2-15,-2-2-4 16,-13 1-3 0,22-5-12-16,-8 1-7 15,1-1-9-15,-3-3-9 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30.0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56 12 0,'2'4'27'0,"-8"-11"3"16,6 7 37-1,1 0-29-15,2 0-20 16,6 0 0-16,2 0 2 15,8-5 0-15,4 1-2 16,4-7-3-16,-1 4-7 16,-4 0-7-1,-1-2-10-15,-2 4-9 16,-4 0-6-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8.5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42 13 0,'0'0'28'15,"10"0"1"-15,-10 0 3 16,0 2 1 0,0-2 3-16,0 1-25 15,0-2 1-15,0 1 1 16,3-2 1-1,16 2 12 1,25-6-7-16,-16-1-12 16,42-3 3-1,-32 6-6-15,1-1-1 16,4 1-1-16,0-2-2 15,-1 2 0 1,41-6 1 0,36 1-1 15,-79 7 0-31,1 0 0 15,1-1-1-15,41-2 0 16,-39 4 0 0,1 1 0-16,1-2 0 15,1 1 0-15,0 1 1 16,38-2 0-1,-42 0 0-15,-6-1 1 16,1-3-1-16,-3 1 1 16,1 0-1-16,-2-1 0 15,-4 1 0-15,3 1-1 16,-5 1 2-1,1-1-1-15,26-3 0 16,-10-1 1 0,-26 8-1-1,-4-1 0-15,-2 1 0 16,-7 1 0-16,-1 1-5 15,-5-4-10-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4.3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15 13 0,'14'9'32'0,"-4"-6"5"16,-10-3 4-16,1-2 9 15,4 1 8-15,5-6-22 16,3-4-5 0,0-3-2-16,-1-1-4 15,-6-3-11-15,-5 2-7 16,1 0-3-16,-5 4-2 15,-3 2 1-15,-1 5 1 16,-6 8 2-16,-12 33 7 16,13-11-4-1,3 3-3-15,5 0-2 16,4-3 0-16,6 0-2 15,1-5-1-15,9-2-2 16,6-6 0-16,10-3-1 16,-2-4-3-1,8-3-3 1,-3-8-6-16,3-1-9 15,-7-2-12-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6.6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47 14 0,'-15'1'37'31,"15"5"66"-15,5-12 55-1,20-3-123 1,4-2-19 0,-14 6-15-16,4-2-4 15,-1 0-5-15,-4 2-11 16,7 1-13-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6.3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32 13 0,'-11'0'68'15,"11"0"-23"-15,0 0 5 16,0 0 40-1,0 0-61-15,0 0-6 16,2 0-7-16,1-1-5 16,4-2-5-16,7 0-3 15,2-1-3-15,4-2 0 16,-1 1-1-16,-4 2-3 15,-3 0-4-15,0-3-4 16,7 6-33 0,-13 0 13-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5.6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20 13 0,'0'-21'31'0,"1"23"49"15,-1-1-28 1,2 0 7-16,2 8-21 16,-4 9-3-16,3 6-4 15,0 4-6-15,1 1-8 16,-1 3-6-16,2 2-4 15,5 27 0 1,-7-33-8-16,1-2-5 16,-1-4-4-1,-1-4-8-15,-1-5-12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5.3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05 41 0,'2'0'31'0,"-2"0"4"16,5 0 44-1,8-3-38 1,5-4-21-16,-1 1 1 15,-4-3-2-15,1-1-2 16,-4 0-4 0,3 1-2-1,-6-13 4-15,-7 8-11 16,-7 7-1-16,1 0 0 15,0 5-1-15,-11 5 2 16,-2 6 1-16,0 4 3 16,3 3 0-1,5 2-1-15,1 1 1 16,4 2-2-16,3-3-2 15,9-4-4-15,0 2 0 16,3-2-2-16,7-5-2 16,7-4-2-16,1 0-2 15,-7-2-3-15,5-3-4 16,2-3-3-1,2-5-5-15,28-8-37 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4.9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 78 0,'0'2'78'15,"0"27"-21"1,0 3-37-1,0-4-10 1,0 16-9 31,0-32-2-47,0-12 2 15,0 0 2-15,0-5 10 16,0-7-2 0,0-4 0-16,2-4-2 15,4-1-1 1,3 1-3-1,41-24 4-15,-34 40-4 16,0 7 3 0,15 17 8-1,-16-4-9 1,-4 2-2-16,1-1-2 15,-3-1-3-15,-3-3-3 16,0 1-3-16,-2-3-6 16,0 4-29-1,-2-12 14-15,-1 0-2 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4.3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13 0,'4'-2'33'15,"-4"2"9"1,-4 4 53 0,4-1-24-1,0 4-70-15,0-6-17 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4.0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4 15 0,'-10'-4'34'15,"11"8"50"1,-1 4 13 0,3 8-75-1,-2 0-3-15,2 0-3 16,2 1-4-16,1 0-3 15,-5-1-5-15,2-1-6 16,0-2-7-16,-3-1-4 16,3-3-5-16,0-3-5 15,-3 1-2-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3.4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0 12 0,'-10'2'26'0,"4"6"0"16,0-8 0-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3.3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0 22 0,'-13'3'111'16,"13"-3"-54"-1,0 0 32-15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2.9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 15 0,'3'5'36'0,"14"-16"7"15,-17 11 6-15,0 0 5 16,0 0 36-1,0 0-65-15,0 9-3 16,0 4-3-16,2 14-4 16,-2 1-3-16,1-2-4 15,2 2-2 1,12 28-4-1,-11-29-5-15,5-5-3 16,-4-2-1 0,-2-3-4-16,1-4-2 15,0-1-2-15,2-4-3 16,-7 1-5-16,4-4-5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4.0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0 14 0,'3'10'34'16,"-11"-16"7"-16,8 6 6 16,0 0 6-1,0 5 7-15,5 5-26 16,1 8-5-16,-1 7-6 15,6 3-5-15,2 2-6 16,-3 4-5-16,1-5-3 16,-1-1-2-16,-1-4 0 15,0-5-2-15,-1-4-1 16,0-7-1-16,-2-2 0 15,-2-4 0-15,1-10 2 16,-1-8 3-16,2-6 3 16,1-3 2-16,2 0 1 15,-2-5-1 1,4-1-4-16,2 1-3 15,0 5-5-15,3 2-8 16,-1 5-9-16,-2 5-11 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2.6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1 13 0,'5'0'31'15,"-3"0"9"1,-2 0 5-16,0 0 6 16,0-1 5-16,1 1-23 15,1-2-6-15,10 2-6 16,2-1-5-16,-2-7-4 15,7 2-5-15,-1 1-4 16,3-1-5 0,-2 0-6-16,1 3-9 15,-1 0-8-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2.3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5 72 14 0,'-3'-18'69'0,"3"18"-25"16,0-4 7-16,0-5 5 16,-7-7-24-16,0 2-1 15,-4 5-1-15,-2 7-5 16,-3 1-5-16,0 8-4 15,5 5-5 1,-6 30-2 0,13-15-11-1,8 28-9 1,2-25 2-16,2-2-3 15,9 32-15 1,-11-33 13-16,-2-2 2 16,1-1-1-16,-2-7 1 15,0-1-2-15,-2-1-1 16,-2-6-2-16,1-3-3 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2.0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39 14 0,'-7'-10'66'16,"1"10"70"15,3 4-107-31,-3 6-2 15,1 8-1-15,0 4-2 16,-1 0-5-16,4 0-6 16,-1-3-5-16,5-3-3 15,-1-3-3-15,4-3-3 16,1-2-2-16,7-5-2 15,3-5 0 1,4-4 0-16,1-4 0 16,4-2 2-16,-3-5 1 15,14-24-2 1,-23 17 2-16,-10 2 0 15,-6 0 2-15,-4 5 1 16,-3 5 2 0,1 5 1-16,-8 2-1 15,-1 7-4-15,3-1-4 16,-1 2-10-16,2 2-8 15,3-2-10-1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21.4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-6 40 0,'0'-9'33'15,"0"9"42"1,0 56 80 31,0-31-144-32,0 1-1-15,0-1-3 16,0 0-3-16,0 24 1 15,3-27-5 1,-3-8 0 0,0-3 0-16,0-2-2 15,0-8-1-15,0 2 1 16,0-3-1-16,0-6 0 15,0-9 1-15,0-7 2 16,1-1-1-16,4-3 1 16,5-2 0-16,5 4 0 15,4 4 0 1,1 1-1-16,1 7-1 15,39 25-3 17,-29 91 7 14,-33-79-1-30,-1-18-1-16,3-1 0 16,0-3 0-1,3-9 0-15,3-10 0 16,-6 0 0-1,19-32 0 1,-5 23 0 0,5 6 0-16,-2 3 0 15,-1 8 2-15,-4 11 2 16,3 7 1-16,-3 5 2 15,-5 6 0-15,-1 2 0 16,-3 5-2-16,3 1-2 16,-2-4-2-16,-1 12-6 15,-5-28-6 1,4 0-7-1,-1-7-41 1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5:01.5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445 97 12 0,'-13'0'29'15,"-12"4"5"-15,18-4 5 16,-4 0 3-16,-5 2 2 16,-8 1-26-16,-4 3-5 15,-4-2-2-15,-6 2-3 16,-1 1 1-16,-5 5 4 15,-2-3 2-15,-1 0 3 16,-3 0-1-16,-2 1-2 16,-6 0-3-16,-2-3-4 15,-4 2-4 1,-5-1-2-16,3-2-2 15,-4 1 2-15,2 5 1 16,4-4 2-16,-1 1 0 16,0 5 1-16,3-4-2 15,-2 0-1-15,2-1-2 16,-1 0-1-16,-2 1 0 15,3-3 1-15,-3 2-1 16,-53 6 1 0,63-6 0-1,5-5-1-15,1 2 1 16,4-1-1-16,-1-2 0 15,0-1 1 1,3-3 0-16,-42 4 7 16,40-2 0-1,0 4-1-15,-6 1 0 16,9 1 0-16,-6-1-2 15,8-2-3-15,2-1-1 16,3 0-1-16,-1-4 1 16,5 1-1-16,2 3 1 15,-2-2 1-15,0 7 1 16,-2-1-1-16,-2 0 1 15,1-1-1-15,-32 4-1 32,35-8 0-32,0 1-1 15,0 0 0-15,1-5 0 16,0 2 0-16,-2 0 0 15,0-1 0-15,-5 2 0 16,1-2 0 0,-4-4 0-16,-2 4 0 15,-32-5-1 1,32 5-1-16,7-4 0 15,-3-1 0-15,1 5 0 16,1-4 0 0,1 0 0-16,-3 0 1 15,2 2 1-15,-2 0 0 16,4 2 0-16,-43-8-1 15,45 9 1 1,-4-4 0-16,2 2 0 16,0 1-1-16,5-1 1 15,1 2 0-15,0 0 0 16,-21-3 0-1,24 2 0 1,0-1 0-16,-18 1-1 16,22 2 1-16,2-2 0 15,-3 2 0 1,3 1-1-16,-5-1 0 15,-20-1-1 1,20 3 1 0,2 0 1-16,0 4 0 15,0 1-1-15,1-2 0 16,-1-2-1-16,1 1 0 15,2 2 0-15,0 2 1 16,3-2 0-16,1-1 0 16,5 1 1-16,1-2-1 15,0 11 0 1,5-6 1-1,4 3 0-15,0 4 0 16,0 3 0-16,0 4 0 16,1 1 0-16,3-3 0 15,-2 4 1-15,4 4-2 16,-2 5 1-16,2 0 0 15,-4 5 0-15,2 0 0 16,2 4 0-16,-2 2 0 16,2-1 1-16,-1 2-1 15,1 0 0-15,1 2 0 16,2-3 0-16,-2-1-1 15,4 1 0 1,-1 1-1 0,2-1 2-16,-5-4-1 15,2 1 1-15,-2-6 0 16,-1-2 1-16,0-3-1 15,-1-2 1-15,-2-5-1 16,2 9 0 0,3-18-2-1,1-10 1-15,14-9 0 16,-4-5 1-1,4-2 0-15,8 4 1 16,4-1 3-16,3-3 0 16,5 1 1-1,0 3 0-15,62-3 2 16,-43 6-6-1,1 0-1-15,7 0 0 16,2 0 0-16,2-3 0 16,4 2 1-16,6-2 0 15,80-9 8 1,-90 8-3-16,62-6 8 15,-74 8-9 1,-5-2-1 0,-2 0-1-1,-2-1-1-15,-2 1-1 16,4 0-1-16,-2-1 1 15,2 1-1-15,2-2 0 16,5 0 0-16,3 2 0 16,0 0 1-16,-4 2-1 15,-5 1 0-15,-6 1 1 16,-3 1-1-16,2-1 0 15,-3 2 0-15,2 1 0 16,3-2-1-16,8-1 0 16,-6 3-1-16,-2 0 1 15,3 0-1 1,-3 0 0-16,-2 0-1 15,-2-1 1-15,-3-1 1 16,-1-2-1-16,2 0 0 16,-3-1 1-16,3 2-2 15,0 0 0-15,-2 0-3 16,4 2 0-16,1 1-1 15,-1 1 0-15,-3-4 1 16,6 1 2 0,-5 2 1-16,2-2 1 15,-3-1 1-15,0 3 0 16,1-3 0-16,-3 0 0 15,0 3 0 1,-1-1 0-16,43-1-3 16,-42 2 1-1,-1 0-1-15,-1 0 1 16,3-1 0-16,-2 2 0 15,-1 1 1-15,3-4 1 16,-2 2-1-16,2-1 0 16,-1 1 0-16,38 1-4 15,-41-1 4 1,-3 2 0-1,-6-1 1-15,-2 2-2 16,-3-1 0-16,-4 1 0 16,-4-2 0-16,-3 1 0 15,-1-1 2-15,-4-1 0 16,-5 0 1-16,1-1 0 15,-4-1 1-15,1-4 1 16,1 2 0-16,-3-1 1 16,1-2 0-16,1 0 1 15,-4-4-1-15,2-2-1 16,0-2 0-16,0-8 1 15,0 1 1-15,0-3 1 16,5-6 3 0,-4-2 1-1,2 0 0-15,1-7-1 16,2 2 1-16,0 1-1 15,-1 0 0-15,-4 2 0 16,1-1 0-16,-2 5 0 16,0 1 0-16,1 0-1 15,-2 1 0-15,1-1-1 16,0 1-1-16,0 2-1 15,0-2 0-15,0 0-2 16,0 4-1-16,0-2-1 16,0 3 0-16,0 1 1 15,0 2 0 1,0 2 2-16,0 2 0 15,0-1 0-15,0-1-1 16,0 1 0-16,0-1-1 16,0 4-1-16,0-4 1 15,0 1-1-15,0 1 1 16,0 1 1-16,0 4 1 15,0-3-1-15,0 6 1 16,0-2 0 0,0-16-1-1,0 15-2 1,0-2 1-16,0-3 0 15,0 3 1-15,0 0-1 16,0 0 2-16,0 2-1 16,0-4 2-1,0 8-3-15,-2 1 0 16,2-2-1-16,0 3 0 15,0-1 0-15,0-2 0 16,0 3 0 0,0-1 0-16,0-1 0 15,0 0 0-15,0 0 0 16,0 1 0-16,0 1 0 15,0-1-1-15,-1-1 1 16,-5 4-1-16,-9-2-1 16,-6 3 0-16,-5 3-3 15,-10 3-3-15,-9 3-5 16,-4 1-7-16,3 1-11 15,6-2-19-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8.1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0 5 12 0,'3'-2'30'15,"-1"24"10"1,-4-3 64 0,2 2-42-16,-3 12-20 15,-7 0-6-15,-2-2-8 16,-1-4-5-16,3-4-4 15,1-1-4-15,3-7-3 16,0-9-1 0,2-6-3-16,2-12-2 15,7-4 0-15,-2-3-1 16,6-8 0-16,10-2 2 15,3-3 0-15,6 7 0 16,3 1-1 0,3 6-2-16,-4 4-4 15,1 0-6-15,-1 6-8 16,24-9-48-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7.8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5 154 16 0,'21'-32'75'16,"-21"32"-28"-1,0-3 2-15,0-7 2 16,0-6-31-16,0-4-5 16,-6 0-4-16,-3 1-1 15,-8 1 4-15,-1 6 4 16,-6 8 4-16,1 8 0 15,-2 11-1-15,1 10-6 16,5 4-5 0,4 5-6-16,4-1-5 15,5 0-5-15,7-2-4 16,11 27-20-1,1-38 12-15,2-5 0 16,1-6 3-16,0-9 2 16,2-3 1-16,-2-6 3 15,-1-5 3-15,11-28-2 16,-15 16 6-1,-4-5 1-15,3 1 2 16,-4 4 4 0,-1 7 3-16,-1 3 3 15,-2 7 5 1,-1 6 0-16,-2 9-1 15,1 1-2-15,-3 11-2 16,3 1-3-16,0 1-5 16,0 0 0-16,1 2-2 15,-1-6-4-15,9-1-4 16,-2-5-5-16,20 5-33 15,-15-17 13 1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7.2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33 15 0,'0'-34'34'0,"-10"36"9"15,10-2 11 1,0 0 80-16,0 3-93 15,0 9-3-15,-1 18-9 16,0 9-10 0,-4 8-7-16,1 3-3 15,1-3-1-15,2 0-4 16,-6 0-4-16,7-3-2 15,0 25-11 1,0-47 1-16,3-6-6 16,-3-6-7-16,4-8-8 15,3-7-6-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7.0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0 13 0,'9'-20'29'0,"-4"-7"4"15,-5 26 4 1,2-5 5-16,10-3 35 16,-8 5-46-1,2 2 3-15,-3 5 0 16,-3 7-3-16,-3 7-2 15,1 6-6-15,0 2-7 16,-3 3-6-16,4-1-3 16,-1-2-4-16,4-4-4 15,1-2-3-15,1-5-2 16,3-3-2-16,11-7-2 15,-3-3 0-15,4-6 0 16,0-10 1 0,0-1 1-1,6-8 2-15,-6 0 1 16,-4-6 2-16,10-37 2 15,-18 36 1 1,-1 5 2-16,3 6 3 16,-8 5 3-16,1 9 2 15,-10 18 11 1,2 4-10-16,5 4-2 15,-1 5-4-15,5 2-1 16,-3-3-2 0,3 0-5-16,16 17-13 15,-2-25 4-15,5-9-4 16,-3-1-5-1,-2-5-7-15,5-2-5 16,3-5-5-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6.5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6 29 16 0,'2'-19'35'0,"-17"8"7"16,15 11 10-16,0 0 7 15,0 0 7-15,-1 0-28 16,-7 0-2-1,-1 0-5-15,-5 8-7 16,-2 7-5-16,-17 42 7 16,23-26-18-16,-2 29-4 31,11-29-9-31,8-7-2 15,3-1-3-15,6-2-1 16,1-8-2 0,3-7 0-16,1-4-1 15,2-1-2-15,-2-5-6 16,0-7-4-16,-4-2-4 15,-2-3-3-15,-3-2-1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3.6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0 130 12 0,'2'-5'27'0,"7"-24"3"16,-9 29 6-1,0 0 8-15,-3-10 8 16,-3-10-18-16,1-4 0 15,-10 4 0-15,2 7-5 16,0 4-6-16,-3 7-4 16,2 13-5-16,3 6-4 15,-8 9-3 1,3 8-2-16,3 4-4 15,-1 4-1-15,9-1 0 16,-1-4 0-16,3-4-2 16,7-5-1-16,1-3-3 15,2-12-3 1,3-4-2-16,3-8-1 15,0-5 0-15,6-8 0 16,-3-8 1-16,1-5 2 16,0-6 0-16,-4-4 2 15,-3-1 3-15,-5 2 1 16,-2 8 4-16,0 1 4 15,-2 6 3-15,-2 9 3 16,1 16 13 0,0 7-14-16,0 3-3 15,1 7-3-15,1 5-1 16,3 25 2-1,3-29-4 1,1-2 0-16,2-3-3 16,-3-4-3-16,3-5-5 15,2-3-7 1,-1-4-7-16,-2-4-6 15,0-4-6-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6.1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3 18 0,'2'-3'41'0,"-11"3"10"16,8 0 10-16,0 0 4 15,1 0 21 1,0 0-85-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4 0,'18'2'32'16,"-12"13"9"-16,-8-9 7 15,2 4 6-15,0 4 5 16,0 8-27-16,0 0-6 16,0 0-8-16,0 13-2 15,0-16-19 1,0-7-8-16,-3-2-11 15,3-2-9-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5.7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9 362 14 0,'25'-26'33'15,"-14"1"7"-15,-11 25 9 16,0-3 10-16,0-8 7 15,-9-2-25-15,-5 1-3 16,-5 7-7-16,-7 5-6 16,-2 4-7-16,-5 8-6 15,3 8-2-15,6 4-1 16,2 5-3-1,6-1-2 1,5 2-3-16,7-2-4 0,7 1-4 16,4-4-2-16,4-3-4 15,5-5-3-15,6-7-2 16,0-9-2-16,3-5-3 15,-3-6-1-15,5-1-1 16,-5-8 1 0,3-7 4-16,-8-5 4 15,10-44-1 1,-20 33 15-16,-1-8 4 15,-3-1 3-15,3-4 5 16,-3 2 2 0,3 8 3-16,-3 12 4 15,0 10 0-15,-5 7-1 16,2 14-2-16,-1 11-2 15,1 10-2-15,0 13-4 16,0 7-4-16,0 5 1 16,0 47-2-1,0-47-5-15,0-2-2 16,0-3-4-16,-2-2-4 15,1 25-26 1,1-38 11-16,0-10-5 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5.2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91 13 0,'13'0'29'16,"12"-12"4"-16,-23 12 6 16,-1 2 4-16,1 1 5 15,5-3-22-15,3 1 1 16,6 1 0-16,1-5-4 15,3-5-3-15,1 0-7 16,-1-7-3 0,-2 3-5-16,17-22-4 15,-22 18-1 1,-2-3 0-16,-6 1 0 15,-3 3 1-15,-4 4-1 16,-3 5 0-16,-4 4 0 16,-25 21 0-1,15 6 0 1,1 3 1-16,2-1 2 15,3 2-1-15,4 2 1 16,3 0 0-16,6-3-1 16,5-3-2-16,1-3 0 15,24 6-5 1,-12-22 0-16,3-1-4 15,-2-7-5-15,1-5-7 16,2-5-4-16,-3-7-5 16,2-5-1-16,-4 1 1 15,-3-5 7 1,-1-2 7-16,3-24 11 15,-12 36 16 1,1 5 10 0,-5 6 6-16,1 8 1 15,1 9 0-15,1 4-2 16,0 5-4-16,1 1-7 15,0 4-5-15,-2-5-3 16,4 3-3-16,-5-6-4 16,-1-2 1-16,0-3 1 15,0-5 2-15,0-4 0 16,-3-1 0-16,0-5 0 15,2-15-1-15,-1-6-2 16,1-6-1 0,1-3 1-16,6 0-2 15,4 0 1-15,3 5 0 16,9 4 1-16,2 8 0 15,1 7 1-15,3 4 0 16,-3 14-1-16,-6 9 1 16,-3 7-1-16,-6 2-3 15,-3 4-1-15,2 21-10 16,-3-27 0-1,-1-6-4-15,0-5-3 16,3-3-5 0,-2 0-4-16,7-5-2 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4.4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4 13 0,'5'-1'27'15,"-13"10"5"-15,8-9 3 16,0 0 5-16,0 0 6 15,0 0-21 1,0 7 1 0,2 19-1-16,-1 14-1 15,-1 3-3-15,2 6-4 16,2 2-6-16,1-1-2 15,-1-3-4-15,-2-3-2 16,-1-4-2-16,0-5-1 16,-2-4 1-16,1-4-1 15,0-5 0-15,0-7-1 16,0-3-1-16,0-5-1 15,0-4-2-15,0-8 1 16,0-3 0-16,0-12 2 16,0-5 1-1,0-4 3-15,0-9 2 16,0-4 2-16,0-3 1 15,0-7 1-15,0-2 1 16,0 1-2-16,1 3 0 16,7 7-1-16,2 6-1 15,8 6-1-15,1 8-3 16,0 11 0-16,3 9-3 15,24 19-2 1,-24 6 1 0,-6 3 0-16,-4 9 0 15,-3-6 1 1,-11 3 1-16,-2 0 0 15,-4-3 1-15,-5 0 0 16,-7-6 0-16,-5-1-1 16,-3-7-3-16,0-5-2 15,3-10-5-15,1-4-5 16,6-2-7-16,-4-20-34 15,21 13 25 1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3.8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8 278 12 0,'-3'-10'29'15,"3"20"6"-15,0-10 7 16,0 0 4-16,0 0 2 16,0 0-21-16,6 0-6 15,7 0-6-15,5-1-5 16,5-2-2-16,7-6-4 15,1-9-3 1,-3 2 1-16,25-22 0 16,-31 20-1-1,-6 2 1-15,-4-2 2 16,-5-1 1-16,-5 4 2 15,-7 1 2-15,-2 3 0 16,-2 4-1-16,-12 5 0 16,-1 5-2-16,-3 3 0 15,0 9-1-15,-3 0 1 16,2 5-1-1,8 4 1-15,-9 29 0 16,29 3-3 0,5-31-3-1,5-3-1 1,6-3 0-16,5-3-2 15,2-5-2-15,3-11-3 16,2 0-4-16,-1-2-6 16,1-7-4-16,-2 2-4 15,-3-9-2-15,-3 1-1 16,-3-3 2-16,-6-7 3 15,-1 0 4-15,0-6 6 16,-3 3 6-16,1 3 7 16,-4 5 8-1,-2 5 8-15,5 2 31 16,-5 22-19-16,-1 7-1 15,2 7-2 1,-1 7-6-16,1 1-5 16,3 36 1-1,-3-36-11-15,-2-4-1 16,-2-4 0-16,2-5 0 15,-1-3 0-15,-2-6 1 16,0-5-1 0,1-4-1-16,-4-6 0 15,0-3 1-15,-1-5-1 16,-1-7 0-16,-5-7 0 15,6-4 1-15,-1-5 2 16,5 0-2-16,0-1 0 16,5 5 1-1,7 2-2-15,4 3-1 16,3 2-1-16,4 4-2 15,1 6-5-15,4 2-9 16,-4 3-9-16,4 2-10 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3.0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0 12 0,'-15'21'25'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2.8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207 15 0,'-3'-7'38'0,"-1"-7"8"16,4 14 5-16,0 0 3 15,0-1 2 1,0-8-30-16,0-9-10 15,4-1-2-15,2-1-1 16,12-2-1-16,8-2 1 16,5 5-2-16,10-6-2 15,4 7-3-15,6 9-3 16,2 6-3-16,-4 11-3 15,-9 5 0-15,-7 5 0 16,-11 7 0 0,-10 1 0-16,-6 4 2 15,-1-1 1-15,-11 1 0 16,-3-4 0-16,-9-1 0 15,-4-1 2 1,-44 21 2 0,30-24-1-16,3-2 1 15,-1-4-1-15,4-3-1 16,-20-1-7-1,36-8-8-15,2-9-12 16,6-1-13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4:52.4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24 22 0,'-12'-13'50'0,"3"0"7"15,7 14 4-15,2-1 2 16,0 5 2-16,0 8-45 15,0 12-6-15,0 10 0 16,-2 7-1-16,2 12 2 16,0 4 0-16,0 6-2 15,0 0-3-15,0-5-6 16,0-8-5-16,0-8-3 15,0-6-4 1,0-9-2 0,0-9-3-16,0-3-5 15,0-4-5-15,0-8-9 16,0-10-6-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53.4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8 15 0,'0'-2'80'16,"0"-1"-33"-16,0 1 5 16,0-1 4-16,0 3-25 15,0-2-5-15,0-3-3 16,0 2-3-1,6-3 10-15,8 5-25 16,18-4-2 0,-12 4-6-1,-1 2-6-15,-1 1-6 16,2-8-7-16,-2 2-7 15,-4 4-7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2.8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6 45 0,'18'6'40'0,"-18"-6"7"16,0 0 8-16,0 0 9 15,0-2-21-15,7 2-5 16,4-1-5-16,14 1-7 15,-2-1-7-15,5-2-8 16,25-7-3 0,-23 6-10-16,-5 1-3 15,-2 1-3-15,-2 0-5 16,0 0-6-16,-7-2-5 15,0 3-8 1,9-6-42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3.0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227 12 0,'0'0'25'16,"12"-12"1"-16,-12 12-1 15,-2-10 0-15,2 3 1 16,0-14-24-16,0-5 3 16,0-1 4-16,0-1 5 15,0-3 6-15,0 5 6 16,0 7 6-16,0 4 3 15,0 6-2-15,0 9-3 16,0 0-4-16,0 9-6 16,0 13-5-1,0 13-5 1,0 5-1-16,0 9-1 15,0 1-3-15,0 1-2 16,0 1-2-16,0-1 0 16,0-2-1-16,0-6-2 15,-1-1 0-15,-2-3 0 16,0-10 0-16,-1-7-1 15,4-6 0-15,-2-4 2 16,2-6-1-16,0-8 1 16,0-5-1-1,0-12 2-15,0-41-1 16,6 17 1-1,0-1 0-15,9 0 2 16,7 2-1-16,1 10 1 16,3 5 0-16,1 13 0 15,-2 17-1-15,0 10 0 16,-3 9 0-16,-6 4-1 15,-1 7 1-15,-4 2-1 16,0 1 1-16,-4-4-1 16,-1-4 0-16,-3-2-2 31,1-6-3-31,-1-6-3 15,0-3-5-15,-2-3-6 16,1-5-7-16,1-9-6 16,1-5-6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50.6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4 0 13 0,'-21'12'31'15,"18"0"4"1,3-12 7 0,0 9 7-16,-6 6 7 15,0 4-21-15,-5 2-2 16,-20 38 21-1,15-29-38-15,-6 1-6 16,-1 0-4-16,4-5-3 16,1 0-1-16,5-7-2 15,2-3-5-15,4-5-7 16,1-4-10-16,4-6-8 15,5-1-10-1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50.2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-1 13 0,'6'10'30'16,"-14"-20"2"-16,8 10 3 15,0 0 1 1,3 5 5-16,9 2-21 16,16 28 23-1,-8-13-19-15,17 21 16 16,-15-23-29-1,-3 2-4-15,-1 0-5 16,-2-4-6 0,2-4-3-16,15 1-18 15,-15-9 5 1,-3-3-2-16,2-2-3 1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9.9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32 14 0,'0'-4'30'15,"0"10"7"-15,0-6 4 16,0-3 5-1,7-11 29-15,6 7-52 16,1 0-3 0,5 5-1-1,25 5 8-15,-25 7-18 16,-3 2-3-16,-6 6-4 15,-1 1-2-15,-5 5 0 16,-5-2 1-16,-4 0-1 16,0 0 0-16,-6-1 0 15,-6-4 1 1,4-1-1-16,-4-4 0 15,1-3-1-15,-1-2 1 16,-17-1-1 0,18-7 1-1,6-15-1 1,11 2 0-16,1 3 1 15,5-4-1-15,3 5-1 16,5 2 1-16,1 1-1 16,1 1 1-16,23 7-1 15,-19 1 2 1,-2-1-1-16,-2 1-2 15,-1-2-6-15,-1 3-6 16,1-2-8-16,-1-1-6 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5.8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62 19 0,'-19'-5'44'0,"35"15"8"16,-16-10 7-16,2 0 6 15,1 0 5-15,7-2-33 16,6-6-3-16,6 2-4 16,5 0-4-16,5-2-6 15,0-7-7 1,2 6-11-16,-9 5-13 15,-6-4-17-15,1 7-16 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5.2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6 60 14 0,'10'-36'31'0,"-16"10"4"15,6 26 6-15,0 0 9 16,0 0 10-16,0 7-22 16,-2 12-2-16,-6 5-2 15,0 16-6-15,-2 2-9 16,-2 5-8-16,3 2-3 15,-1 0-3-15,3 3-3 16,1-4-1-16,1-1-1 16,0 0-1-1,2-6-2-15,-2-4-2 16,1-6-5-16,2-3-5 15,-1-5-8-15,2-2-9 16,1-11-5-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3:44.9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38 13 0,'-5'-34'73'15,"5"32"-27"1,2 1 6-16,-1 0 8 15,-1 3-18-15,0 4-2 16,2 8-2-16,-1 8-4 16,8 36 16-1,0-22-39-15,-2-3-6 16,2 0-6-16,0-7-5 15,4-3-6-15,-3-3-2 16,5-7-5-16,-2-3-3 16,-1-1-3-16,-1-5-4 15,8-4-42 1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4.7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52 14 0,'8'-44'34'0,"-8"40"13"16,0 4 13-16,-1 0 9 16,-1 0 3-16,-2-5-29 15,-1 10-19-15,2-8-21 16,-1 4-28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3.0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-6 25 0,'-28'12'67'0,"25"-9"18"16,3-3 3-16,0 0 1 15,0 0-1-15,0 0-55 16,0 0-40 0,0 6-22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5.8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8 12 0,'-8'-4'35'16,"13"4"18"-16,-5 0 12 16,-1 0 10-16,1 0 5 15,0 0-26-15,0 0-25 16,3 0-26-16,0-4-35 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5.6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5 12 0,'38'-19'27'16,"-17"6"6"-16,-19 13 8 16,-2 0 7-16,0-2 8 15,2 2-19-15,0 0 2 16,5-3-4-16,2-3-5 15,1 2-5-15,4 3-4 16,-1-4-4 0,-4 1-4-16,1 1-3 15,2 1-2-15,-3-2-2 16,2-6-2-16,-3 0 0 15,-1-2-1-15,-5-6 0 16,-1 2 0-16,-4-15 2 16,-1 27 0-1,-8-5 1-15,-6 9 1 16,1 12 0-16,-10 6-2 15,4 6-1 1,5 1-1-16,-1 3-1 16,11 0-1-16,5 1 2 15,17 22 1 1,9-10-3-1,2-25-5 1,5-5-1-16,4-7-3 16,0-1-2-16,-1-6-4 15,-3 0-5-15,-1-3-7 16,-4-1-8-16,-6 1-11 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3:52.4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10 12 0,'-6'-7'26'15,"12"4"-1"-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5.2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8-1 17 0,'0'32'39'16,"8"2"5"-16,-8-30 6 15,0 5 6-15,0 7 6 16,-5 28-6-1,-1-19-33-15,-1-6-5 16,-2-1-5-16,1-6-4 16,0-2 0-16,2-3-1 15,0-4 1-15,5-1-1 16,2-10 2-16,2-1 1 15,2-5 0 1,7-11 1-16,2-6 1 16,8-1-3-16,6-2-2 15,0 6-1-15,1 6-3 16,-1 2-2-16,-7 12 0 15,-4 13-1-15,-7 9 2 16,-7 10-1-16,-3 5 0 16,-3 3-1-16,2-1 0 15,-1-4-3-15,0 0-2 16,-3-5-6-16,1-5-4 15,2-1-8 1,1-5-8-16,-1-5-9 16,4-7-6-16,1-4-5 15,6 0 1 1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4.6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0 13 0,'9'8'35'15,"-15"-11"11"1,6 10 4-16,0 2 5 16,-1 9 7-16,1 1-20 15,0-1-14-15,0 4 0 16,-2 1-3-16,1 2-5 15,-5-4-8 1,-1-4-8-16,2 1-8 16,3-5-8-16,-3-2-9 15,4-4-9-15,1-1-8 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4.3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1 21 13 0,'-6'-22'32'0,"6"25"9"15,0-3 11-15,0 0 10 16,-3 9 5-16,1 7-24 16,-1 13-7-16,-3 10-5 15,-1 9-9-15,-3 2-4 16,2 3-2-16,-2 0 0 15,4-4-4 1,-3-4-4-16,4-4-5 16,0-5-3-1,1-3-5-15,1-7-3 16,1-5-4-16,4-7-5 15,-5-2-3-15,1-2-4 16,2-5-5-16,0-5-5 16,0-2-5-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4.0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0 14 0,'-8'14'32'0,"30"-4"7"15,-22-10 6-15,0 4 7 16,0 17 4 0,0 7-27-16,0 4-5 15,-5 2-7-15,4-2-4 16,-2-4-4-16,-2-3-2 15,-2-5 1-15,0-4 1 16,2-7 0-16,-2-6 0 16,5-9 0-16,1-5 0 15,-1-7 0-15,5-7 0 16,6-7 0-16,9-2-2 15,4-4 0-15,5 3-2 16,0 5 1-16,4 11 1 16,-1 9 2-1,-7 14 1-15,-6 11-1 16,-6 6-2-16,-3 5-1 15,-2 5-4 1,1 0-4-16,2-2-4 16,4-3-4-16,-1-4-3 15,1-4-4-15,6-6-5 16,6-5-4-16,0-3-4 15,5-5-7-15,1-3-3 16,3-2-2-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3.6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113 13 0,'11'4'28'16,"-1"-1"5"-16,-10-3 5 15,2 0 5-15,4 0 5 16,-2-3-20-16,9 2-1 15,0-2-3 1,2-3-4-16,0 1-5 16,0 1-6-1,-1-2-3-15,-2 2-2 16,0-1-1-16,-4-1 1 15,-1-2 2-15,-1 0 1 16,-6-2-1-16,2 1 0 16,-7 0 0-16,5-2-1 15,-3 2-2-15,-4 0-1 16,-1 5 1-16,-1 4 0 15,-7 3 0-15,0 8 0 16,-4 7 0-16,4 2-2 16,0 4 0-16,0 4-1 15,4 0 0 1,4-2 0-16,3 1 0 15,8-3-1-15,0 0-2 16,7-3-2-16,3-7-3 16,5-2-4-16,2-3-7 15,5-8-6-15,-5-4-7 16,3-4-4-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3.1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-5 19 0,'13'7'47'15,"-23"-14"14"-15,10 7 6 16,0 1 4-1,0 14 1-15,0 7-36 16,0 10-18-16,0 2-7 16,-3 41 2-1,1-37-9-15,-1-4-2 16,0-3-1-16,0-9-2 15,3-3-1 1,0 4-4 0,5-21 3-16,1-10 3 15,0-5 2-15,2-6 1 16,6-4 4-16,-4-7 0 15,6-6-1-15,2-3-1 16,2 3-1-16,3 6-4 16,-4 4-6-1,-3 5-6-15,6-4-30 16,-15 18 9-1,-2 4-7-1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2.7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5 11 18 0,'12'-12'95'15,"-12"12"-35"-15,0 9 6 16,0 13 3-16,-10 5-35 16,4 2-10-16,3 6-8 15,-4-2-7-15,-1-3-4 16,-1-5-4-16,3 3-5 15,4-4-4 1,0-4-4-16,-2-5-4 16,7-2-5-16,-6-7-2 15,3 0-2-15,0-3-4 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2.4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5 174 14 0,'-2'-7'32'15,"-6"2"5"-15,8 1 3 16,0 1 4-16,0-6 4 16,-1-17 3-1,1 8-21-15,-3-6-2 16,0 4-1-16,-7-2-2 15,-5 3-6-15,0 8-6 16,-4 4-5-16,-1 11-2 16,-4 10-2-16,1 8-2 15,1 3-2 1,3 1 0-16,1 7 0 15,3-4-2 1,4 0-1-16,3 1-1 16,5-5-3-16,5-3-3 15,4-6-2-15,0-7-2 16,10-2-1-16,3-5 1 15,32-20-9 1,-24 3 16 0,-1-7 2-16,-3-4 5 15,-2-1 5-15,-6-1 5 16,-4 2 4-16,-2-3 2 15,-3 6 3-15,-2 7-1 16,-1 7-5 0,-1 5-2-16,-4 7-4 15,1 9-2-15,-1 2-3 16,1 11-3-16,-5 9-2 15,2 5-1-15,2 3 0 16,-1 2-2-16,0 3 0 16,2 5 0-16,-2-5 0 15,-1-2 1-15,-2 0 1 16,-5-4 1-16,3-3 2 15,-6-7 3-15,0-5 0 16,-4-2 0-16,-1-6 1 16,-4-8-1-1,-1-6-3 1,-23-21-8-16,8-26-22 31,25 15 3-31,4-1-6 16,6 2-3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1.1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01 14 0,'12'0'30'16,"0"-12"5"-16,-8 12 57 16,3-2-34-1,5-3-21 1,4 1-1-16,0-4-3 15,6-5-5-15,-3-1-7 16,-2-2-7-16,-4 1-2 16,-4-6-3-16,-4-2 0 15,0 0-2-15,-11 5-2 16,-1 2 1-16,-7 6 1 15,-2 11 3-15,-7 9 2 16,2 9 5-16,1 9 3 16,5 6 0-16,6 0-3 15,5-2-1-15,5-2-4 16,5-2-4-1,6-3-4-15,7-4-3 16,7-7-5-16,4-4-6 16,2-5-8-16,3-4-7 15,2-5-8-15,-2-5-8 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0.7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2 14 14 0,'-10'-16'31'0,"8"20"6"15,-4-4 10-15,2 0 9 16,4 0 6-16,-3 11-24 16,-1 18-2-16,-4 9-5 15,-1 8-8-15,1 5-6 16,-1 2-4-1,-2 0-4-15,1-4-3 16,-2-4-2 0,-10 33-3-1,15-47-2-15,-3-6 1 16,7-6-1-16,-1-9-1 15,2-4 3-15,4-9 1 16,0-4 1-16,1-9-1 16,12-14 1-16,9-5-1 15,6-6-3-15,9 3-1 16,-3 7 0-16,4 13 0 15,-8 14 1-15,-7 14 2 16,-7 9 2 0,-10 5 1-16,-3 1-4 15,-7 3-3-15,-4 24-24 16,4-32 1-1,-3 5-49 1,10-20 33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3.3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11 15 0,'6'-58'35'16,"5"14"9"-16,-13 38 9 15,1 6 12-15,-1-3 11 16,-2 17-24-16,1 17-6 15,-2 11-6 1,4 7-6-16,2 4-12 16,2-2-9-16,-1-1-2 15,4-2-4-15,-3-8-5 16,0 0-6-16,1-8-5 15,-3 9-30 1,4-29 4-16,-4-6-12 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0.3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10 16 0,'-18'4'41'0,"27"-6"15"16,-9 2 10-16,0 0 4 16,1 0 4-16,10 0-29 15,2 0-15-15,6 2-11 16,6 1-5-16,3-3-2 15,3 1-4-15,-1-2-3 16,7 2-4-16,0-1-6 16,-3-3-10-16,2-4-11 15,-2-1-10-1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20.1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3 3 17 0,'9'7'46'16,"3"-17"18"-16,-12 10 6 15,0 3 4-15,0 6 4 16,0 16-31 0,-4 19-23-16,-5 7-6 15,0 2-1-15,-3 3-3 16,0-4-4-16,2-5-3 15,0-3-6-15,4-7-6 16,0-6-6-16,3-6-5 16,0-6-4-16,3-3-5 15,0-8-3-15,0-7-5 16,0-7-5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9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 17 0,'7'-1'44'0,"13"-9"70"32,-12 9-50-32,3 1 5 15,10-3-34-15,4 3-18 16,3 0-4-16,1 0-8 15,-3 0-16-15,1 3-18 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9.6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5 203 18 0,'7'-50'40'15,"-7"15"5"-15,0 28 3 16,-3-11 7-16,-3-4 6 16,-5-8-32-16,-4 10 0 15,-4 5 3-15,2 11-2 16,-2 5-6-16,1 11-5 15,1 14-7-15,-1 7-6 16,4 9-8-16,3 7-2 16,3 2-2-16,3 2-2 15,4-1-3-15,2-2 0 31,-1-3-2-31,-1-3-1 16,1-6-2-16,0-6-1 16,-3-4-2-16,1-9-3 15,1-2-3-15,-3-7-5 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9.2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5 44 15 0,'14'-19'34'0,"-13"16"3"15,-1 3 6 1,0 0 8-16,0 0 6 15,-6 0-28-15,-10 15-1 16,1 7-1-16,2 7-5 16,-4 5-6-16,-2 2-6 15,9-1 0-15,8 0-4 16,1-5-3-16,2-7-1 15,-1-4-1-15,8-4 0 16,2-9-1-16,12-6-1 16,1-6 2-16,-3-7-1 15,0-3 3-15,-2-6 1 16,8-34 5-1,-18 23-6 1,-7-2 0-16,-1 0-2 16,-3-1-1-16,-6 7-4 15,0 10-2-15,-1 3-6 16,-5 11-7-1,3 5-9-15,3 3-8 16,3 3-6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8.4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4 15 0,'28'5'35'0,"6"-4"6"16,-24-1 8-16,3 0 9 15,12 0 8-15,5 0-29 16,5-1-5-16,-2-1-6 16,-7-4-8-16,1-1-8 15,-8 0-4-15,4-5 0 16,-8-1 0-16,-6-2 0 15,-9-4-2-15,-3 1 1 16,-7 2-1 0,-4 4 1-16,-3 9 2 15,-7 12 1-15,-2 12 3 16,1 8 1-1,2 5-1-15,9 1-1 16,3 1-2-16,11-3 0 16,6-2-4-16,6-7-1 15,9-6-5-15,8-8-7 16,8-7-7-16,40-16-41 15,-42-2 12 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8.0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0 97 19 0,'-24'43'46'15,"16"11"10"-15,6-42 2 16,2 7 2-16,-1 15 5 15,-4 7-36-15,-1 5-17 16,-1 2-1-16,0 5 0 16,-1 2-6-16,4-4-5 15,-1-1-2-15,3-9-4 16,-4-5-6-1,1-10-6 1,5-5-3-16,0-11-3 16,-1-3-1-16,1-7 0 15,0-7 1-15,0-6 1 16,0-17 4-16,1-8 6 15,5-7 6-15,1-8 8 16,5-9 9-16,0-4 6 16,0 0 7-16,-5-2 4 15,0 5 2-15,4 2 1 16,-3 8-2-16,3 14-5 15,6-1-5-15,10 14-6 16,2 12-5-16,6 13-4 16,-1 11-1-1,0 9 1-15,-6 6 0 16,-5 8 0-16,-9 0-1 15,-12 3 1-15,-6-2-3 16,-5-2 1-16,-4-4 0 16,-9-3 0-16,-9-3 0 15,2-6-1-15,-5-6-3 16,0-4-5-1,-26-6-32 1,35-7 3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7.4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0-1 16 0,'-6'29'38'16,"2"5"8"-16,-1-18 10 15,-2 7 6-15,0 5 6 16,-2 6-31-16,1-4-7 16,0 1-9-16,2-5-8 15,4-2-7-15,7-7-3 16,5-8-3-16,3-7 2 15,6-8 1 1,3-3 1-16,29-26 8 16,-32 10-5-1,-1-4 0-15,-5-3-2 16,-6-5-1-1,-5 6 0-15,-9 1-1 16,-4 6-3-16,-3 4-4 16,-8 9-6-16,1 1-6 15,-2 9-8-15,5 5-11 16,4 8-10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7.1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70 15 0,'1'-28'37'15,"6"-14"8"-15,-5 42 6 16,-2 0 5-16,0 2 7 15,-2 8-26-15,2 12-10 16,0 12 0-16,-1 10-2 16,-2 5-5-16,-3 1-7 15,-1-2-4-15,1 1-5 16,-1-6-7-1,3-5-6-15,-1-9-5 16,1-6-3-16,1-6-6 16,3-9-4-16,0-8-6 15,2-6-4 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6.8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9 34 14 0,'-10'-20'40'0,"-12"7"13"16,22 13 6-16,-7 0 6 15,-4 0 5-15,2 0-26 16,-10 0-14-16,-26 8 17 16,18 6-29-1,4 4-4 1,-13 17 0-1,25-20-15-15,8-2-5 16,4-2-5-16,9 2-6 16,5-1-4-16,4 4-2 15,9-1-2-15,-1 1 0 16,-4 0 1-16,-2 2 4 15,-6 2 8-15,-7-1 8 16,-5-2 14-16,-6 0 10 16,-7-1 6-16,-2-2 1 15,-7-4-2-15,0-1-6 31,-5-5-8-31,-18-4-4 16,20-6-10 0,4-3-5-16,5-2-6 15,11-3-6-15,1 1-8 16,4 0-9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0.9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3 19 0,'-17'-2'43'0,"17"15"10"16,0-13 5-16,0 0 4 16,0 0-1-16,0 0-44 15,0 0-20 1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5.9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55 15 0,'-3'3'35'15,"4"-2"4"-15,4-2 5 16,-5 1 7-16,6 0 8 16,4 0-25-16,5-5-1 15,4 0-1-15,2-3-5 16,1 1-4-16,0-2-8 15,1-1-6-15,-6-2-3 16,-6 0-2 0,1-6-1-16,-6 2-1 15,-5-3 1-15,1 4 1 16,-12 1 0-16,1 6 1 15,-3 5 2-15,-31 28 11 16,20 3-7 0,-1 8 0-16,4 1-2 15,3 2 0-15,6 1 2 16,8-5 0-1,7-1-1-15,-2-9 0 16,11-3-2-16,4-4-2 16,4-8-5-1,29-5-17 1,-20-13-4-16,-4 0-10 15,-2-6-15-15,2-3-15 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5.5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391 19 0,'-10'3'45'16,"10"-8"11"-16,0 5 3 15,3 0 74 1,6 2-98-1,9-5-12-15,6 0 0 16,7 0-1-16,4-3-4 16,7 3-8-16,-6 1-6 15,2-1-9-15,1-1-9 16,-7 1-10-16,0-6-9 15,-2 2-6-15,-8-5-4 16,-2-1 1-16,-5-2 4 16,-3-4 8-16,-5-2 11 15,-3-7 10-15,-1-1 8 16,-3-5 6-16,-1-3 9 15,1 2 6-15,-3 3 10 16,3 5 7 0,-2 5 5-16,1 9-1 15,-4 5-6-15,3 11-5 16,-1 16-9-1,0 15-6-15,0 6-3 16,-2 7-2-16,-1 58 5 16,2-52-10-1,1-2-5-15,-1-4-2 16,-1-2-4-16,-1-9 0 15,2-2-1-15,0-7 1 16,-1-10 2-16,1-5 2 16,2-4 0-1,1-8 2-15,2-11 1 16,1-6-1-16,2-10 1 15,11-13-1-15,4-4 0 16,2 6 0-16,5 4-1 16,5 12 0-16,-3 10-1 15,1 14 1-15,-3 12 0 16,-8 10-1-16,-8 5-1 15,-11 1-2-15,1 1-2 16,-2-2-5-16,1-5-6 16,-1-4-6-16,-1-6-10 15,2-4-9 1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4.8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8 33 15 0,'-3'-31'35'16,"0"49"8"-16,3-18 8 15,0 0 7-15,0 0 5 16,-4 37 5 0,1 7-43-16,-2 6-7 15,1 3-7-15,-2 4-4 16,0-1-5-16,4-2-4 15,-4-4-2-15,4-6-5 16,0-5-4-16,2-9-4 16,-2-5-6-1,2-7-4-15,0-8-5 16,0-4-1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3.9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7 15 0,'7'-9'37'0,"-2"-1"11"15,-5 10 12-15,1 0 11 16,4 0 7-16,4-1-28 16,4-2-8-16,3 0-11 15,0 0-13 1,2 1-8-16,-2 2-4 15,10 3-2-15,-2-1-1 16,1 6 0-16,-8 1 2 16,-6 5 1-16,1-1 0 15,-7 3-1-15,0 0-1 16,-2 0-1-1,1 0-2-15,3-1-1 16,-1-2-1-16,8-2-1 16,-1-4-1-16,1-1-1 15,-2-3-4-15,3-5-2 16,0-3-1-1,-2-6-1-15,0-3-1 16,5-7 1-16,1-7 2 16,-3-3 2-16,-1-3 4 15,-1 0 3-15,-3 7 6 16,-4 5 6-16,-4 8 7 15,-3 13 5-15,-7 13 2 16,-4 13 2-16,2 8-2 16,-5 14-5-16,-4 6-4 15,5 6-3-15,-3-3-3 16,4 3-4-1,6-3-4-15,-1-5-2 16,1-4-5-16,-6 22-19 16,11-45 2-1,-1-7-9-15,5-6-9 16,-3-7-11-1,2-11-14-1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3.4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2 172 16 0,'13'-25'36'0,"11"25"6"16,-26-10 6-16,-1-7 7 15,0 0 9 1,-7-8-28-16,-5 1-2 16,-7 4 0-16,2 4-2 15,1 4-6-15,-3 6-5 16,1 8-4-16,2 9-5 15,-1 13-5-15,2 8-5 16,2 5-5-16,4 2-2 16,0 52-9-1,10-44 5-15,2 2 2 16,0-4 1-1,0-2 0-15,0-6 0 16,0-5 0 0,0-4-3-16,1-6-3 15,-4-3-5-15,2-5-6 16,1-5-8-16,0-4-8 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2.8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49 13 0,'-15'-8'38'16,"12"15"18"-16,3-7 10 16,0 0 5-16,0 0 2 15,4 0-23-15,4 0-17 16,15-3-13-1,7-6-5-15,5 5-1 16,6-4-3-16,-2-1-3 16,3 4-3-16,-5 0-1 15,1 1-1-15,-7 7-1 16,-7 0 0-1,-2 10 0-15,-7 6 2 16,-7 5-1-16,0 4 2 16,-7 4-1-16,-2-1 0 15,1-3-1-15,-2 0-1 16,2-3-2-16,0-5-3 15,0-3-4 1,0-7-7-16,0-3-9 16,0-2-12-16,0-10-14 1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2.5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7 17 0,'4'-16'39'16,"7"24"12"-16,-11-8 11 16,0 4 11-16,0 25 6 15,-3 17-29-15,-1 14-7 16,0 2-7-1,1 0-11-15,0-4-9 16,2-3-4-16,2-5-8 16,-1-6-7-1,0-9-6-15,-1 12-25 16,1-34 8-1,0-7-2-15,0-7-5 16,0-6-6-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2.2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68 14 0,'18'1'31'0,"-3"-1"4"16,-15 0 6-16,0 0 7 15,0 0 6-15,4 0-23 16,-2 0 3 0,10-3-1-16,7-3-6 15,0-4-6-15,3-3-6 16,1-4-4-16,-2-2-5 15,-8-1 0-15,-1 3 0 16,-12 0 1-16,-1 4 2 16,-2-1 2-16,-6 8 0 15,-6 5 1-15,-5 11-1 16,-3 5-1-16,7 6-2 15,0 1-2-15,4 1-2 16,-2 4 0 0,3-1 0-16,4 1-2 15,7-2 0-15,4-2 0 16,-2-2-2-1,1-3-2-15,13-2-1 16,2-3-2-16,1-6-1 16,9-4-3-16,-3-3-3 15,3-6-3-15,-3-4-5 16,1-3-6-16,-4-8-5 15,-1-5-5-15,-2-4 1 16,-1-5 3-16,-2 4 7 16,-3 0 9-16,-3 9 11 15,-2 7 14 1,-4 8 9-16,1 8 4 15,-2 14 3-15,-2 6 2 16,1 4-4-16,-2 3-5 16,0 0-1-16,-3 1-4 15,0-1-2-15,3-3-1 16,-3-3 1-16,0-6-1 15,-2-4-1-15,2-6 1 16,0-7 1-16,2-8-1 16,0-7 0-16,3-11-1 15,3-8-1-15,-1-3-2 31,5-7-3-31,6 1-1 16,4 7-1-16,6 5 0 16,0 8-1-16,0 14 0 15,2 10 0-15,-5 10 0 16,-5 8 0-16,-5 6-2 15,-2 5-2-15,1 34-12 16,-8-30 1 0,-5-4-6-16,1-5-4 15,1-7-6-15,0-3-11 16,0-5-8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1.3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3 482 16 0,'6'-6'35'0,"-14"-15"7"16,10 14 10-16,-1-2 9 15,-1 0 6-15,0-8-26 16,0-5-3-16,0-2-5 16,-3 2-7-16,0 1-6 15,-3 4-5-15,-5 3-2 16,-3 13-3-16,-6 7-4 15,1 13-2 1,-6 8-1-16,1 2-1 16,6 3-3-16,2 4 0 15,4-1-2-15,5-1-2 16,3-5-3-16,2-2-3 15,8-5-3-15,1-6 0 16,2-6-1-16,6-2 0 16,4-11 2-16,2-4 0 15,1-10 2-15,-4-6 1 16,2-8 0-1,-1-7 4-15,-4-11 0 16,0-5 3 0,-1-11 2-16,1-10 4 15,-2 2 3-15,-5 12 0 16,-2 12 4-16,-2 12 0 15,-1 12 1-15,0 10-1 16,-2 17-2-16,-2 14 0 16,0 18-1-16,-5 9 1 15,0 16-1-15,-5 4 1 16,1 2 0-16,0-3-2 15,2-5-4-15,3-4-5 16,0-7-5-16,10-7-5 16,-1-9-6-1,12 8-39 1,0-32 21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10.7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4 43 12 0,'8'-27'36'0,"-13"11"15"16,5 16 10-1,0 0 9-15,-3 0 8 16,3 6-23-16,0 12-19 16,-1 12-8-16,-8 13-10 15,2 12-7-15,2 2-6 16,1-1-2-1,1 3-1-15,-1-6-3 16,1-6-2-16,0-4-2 16,0-6-3-16,3-8-4 15,0-7-3-15,-3-4-4 16,3-5-5-16,0-6-5 15,0-4-5-15,0-6-5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6.5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9 0,'3'9'66'15,"7"1"8"1,-10-4 1-16,6 3 3 16,9 8 5-16,8 16-56 15,6 6-11-15,8 10 3 16,-5 4 0-16,-4 1-1 15,-9 2-3-15,-7-2-2 16,-3-4-1-16,-3 1-3 16,-6-6-2-16,-3-4-2 15,1-5-1 1,-2-2-1-16,-4-6-5 15,1-2-4 1,-6 7-31 0,4-27 1-16,5-5-12 15,-1-2-15-1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8.2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4 0 15 0,'-12'5'45'0,"11"-2"21"16,-3-1 7 0,-2 2 1-16,-1 4 0 15,-2 2-34-15,2-1-35 16,2 2-24-16,2 1-18 15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2.9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0 23 0,'-4'-2'54'0,"2"13"13"15,2-11 2-15,0 0 0 16,0 0-2-16,0 0-53 15,0 3-30-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9.7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 0 21 0,'-18'3'52'0,"7"-2"7"16,12-1-11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58.0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7 131 14 0,'-32'-2'31'0,"8"8"54"31,21-6 27-31,3 0-78 16,0 0-3-16,0 0-6 16,0 0-2-16,3-1-4 15,8-5 0 1,6-1 2-16,13-1 1 15,11-1-2-15,9-1-2 16,5-3-3-16,2 0-4 16,-1-2-5-16,-5 4-5 15,-2 4-5-15,-8 0-8 16,-8-2-9-16,-10 3-6 15,14-7-56 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8.9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0 13 0,'28'16'31'16,"-14"14"10"-16,-14-30 10 15,-2 11 10-15,2 1 7 16,-9 12-20-16,-3 8-6 15,2-1-5-15,-3-5-7 16,2-1-6 0,2-9-5-16,1 0 6 15,5-20-21 1,10-12-4-16,12-8-6 15,9-6-3-15,10-7 0 16,8 2 2-16,1 10 2 16,-6 6 8-16,15 17 24 15,-43 18-7 1,-4 3-1-16,-9 5-7 15,0-1-12-15,0-2-16 16,4-2-16-16,2-6-19 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8.5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6-1 17 0,'3'47'47'16,"-47"-5"16"-16,42-33 6 15,-4 7 4-15,0-2 5 16,0 6-32-1,0-9-20-15,0 7-6 16,1-2-4-16,6 8 2 16,2-21-17-1,6-8-4-15,2-1-1 16,0-1-1-16,2-9 1 15,-5-6 1-15,3 0 1 16,-6-3 2-16,4-2-1 16,-5 4 1-1,-5-10 1-15,1 21-3 16,0 4-4-16,0 3-5 15,-1 4-9 1,-5-1-13-16,0 4-13 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8.0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51 20 0,'2'2'48'16,"-1"-20"11"-16,7 15 4 16,12 3 1-16,10-7 0 15,-1 1-38-15,42-6-5 16,-35 9-11-1,-1-1 1-15,-1 4 0 16,-4 1-2-16,-5 5-2 16,5 25-3-1,-22-2-4 1,-5 33 0-1,-2-30-1 1,-1 1-2-16,2-3 0 16,-2-9-1-16,0-2-4 15,0-6-3-15,1-5-8 16,-1-3-11-16,2-8-11 1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7.7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6 30 13 0,'9'-26'33'0,"-6"22"10"16,-3 4 12-16,0 10 11 15,0 15 5-15,-6 12-24 16,0 5-8-16,-6 11-10 15,-6-1-11 1,12-4-8-16,2 1-5 16,3-6-7-16,-2-2-5 15,0-12-10-15,-2-4-9 16,1-7-13-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7.5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2 136 14 0,'29'-28'31'16,"-5"16"7"-16,-20 7 6 15,-1-4 8-15,-3 0 5 16,0-10-22-16,-4-6-2 16,-6 6-3-16,-4 9-2 15,-11 10-4-15,-3 11-4 16,-4 11-5-16,4 15-3 15,8 3-6-15,6-5-7 16,7-1-4-16,10-7-4 16,6 1-4-16,3-7 0 15,7-9-1-15,4-10 0 16,1-9 0-16,2-9 2 31,-4-3 3-31,-1-5 2 16,-1-5 4-16,-5-2 4 15,-2 1 6-15,-4 3 2 16,-5 7 3-16,-2 6 2 15,-2 14 0-15,-3 9-3 16,1 9-2-16,2 2-2 16,2 11-5-16,2-2-4 15,7-4-1-15,28 19-16 16,-12-25-2-1,2-11-9-1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7.1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63 14 0,'22'-29'32'0,"-28"14"6"15,9 15 6-15,-3 0 10 16,0 2 10-16,0 11-24 15,0 16-3-15,0-1-3 16,0 6-8-16,-6 1-10 16,6-6-6-16,0-1-4 15,0-7-1-15,3-4-1 16,4-2-1-16,8-9 0 15,5-6-1 1,4-9-1-16,1-6 0 16,1-4-2-16,-6-10-1 15,-2-5-2-15,-5-1-2 16,-3-2-2-16,0 4-4 15,-4 5-7 1,-3 9-8-16,0 4-7 16,-2 12-5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4.7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4 15 0,'-19'-9'38'16,"17"3"12"-16,2 6 67 15,-1 6-56 1,1-3-32-1,0 7-19-15,0-1-18 16,0 1-15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6.7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33 16 0,'-10'-6'35'0,"20"27"5"16,-8-21 5-16,5-3 6 16,5-2 7-16,7 1-26 15,3-6-1-15,6-1-3 16,-1 1-7-16,-5-2-6 15,3-3-7-15,-4 1-7 16,-5-1-1-16,-9 2 1 16,-3 1 1-16,-9 0 0 15,0 5 2-15,-7 2 2 16,-4 4 2-1,-6 7-1-15,-4 9 1 16,1 1 1-16,1 6-1 16,2 6-1-16,1 3-1 15,10-2-1-15,3-1-2 16,10 3-1-16,5-4-2 15,6-4-2 1,12-1-2-16,8-4-1 16,1-5-4-16,2-7-5 15,-3-2-8-15,4-2-9 16,-5-5-8-1,-1-6-5-15,0 0 1 16,-3-4 5-16,-2 0 9 16,-2-6 12-16,1-5 11 15,-2 1 10-15,2-7 7 16,-5 2 6-16,-6 0 7 15,-2-1 5-15,-6 4 0 16,-3 0 1-16,-10 8-2 16,-7 9-3-16,-34 16 14 15,15 15-24 1,2 5-5-16,3 5-4 15,8 1-3-15,5-1-4 16,8-7-2-16,11-2-3 16,1-7-3-1,9-9-3-15,10-13-1 16,5-4-3-16,-1-7 1 15,3-10 1 1,-3-2 4-16,-4 3 6 16,-7 1 7-16,-6 8 7 15,-2 4 7-15,-4 9 2 16,-6 24-2-16,0 8-2 15,-1 11-4-15,-2 12-6 16,-2 1-4-16,0 1-2 16,1-2-1-16,-2-5-3 15,3-3-1-15,-1-3-1 16,-2-8 2-1,1-8 0-15,0-8 1 16,3-3 0-16,3-7 3 16,0-6-1-16,0-6 0 15,9-7 0-15,4-4-1 16,8-5 0-16,2-1-2 15,4 0-2-15,1 4-4 16,19-10-22 0,-29 21 9-16,-5-1-4 15,-3 4-2-15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5.4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3 49 13 0,'0'-33'30'0,"-7"19"5"16,7 12 6-1,0 2 7-15,0 6 8 16,0 10-23-16,-2 9-1 16,2 12-3-16,-4 3-6 15,-2 4-7-15,-1 5-7 16,-1 2-3-16,-6-2-3 15,-1-9 0 1,3-5 1-16,0-9 1 16,4-8 1-16,3 1-2 15,2-14-2-15,2-8-2 16,7-14-1-16,1-5-1 15,3-7 1 1,6-8 0-16,11 2 1 16,-2 8-1-16,1 11 0 15,1 9 1-15,-4 14-1 16,-6 12 1-16,-7 8 0 15,-3 5-1-15,-8 2-3 16,1-5-5-16,0 5-7 16,0-12-10-16,0-5-9 15,0-11-2-15,4-5 0 16,0-7 6-16,1-1 11 15,2-5 12-15,2 0 11 16,0-6 9-16,16-11 26 31,-7 17-13-31,2 0 3 16,5 1 2-16,3-1 1 15,-4-3-4 1,1 0-1-16,-8-1-6 16,7-1-6-16,7-23 4 15,-23 22-12 1,0-1-2-16,-8 3 0 15,-8 3 0-15,1 10 2 16,-6 7 1-16,-5 12 2 16,-5 5 1-16,-1 8 2 15,6 2-2 1,7 2-1-16,11 21 5 15,10-33-12 1,6-7-5-16,11 1-5 16,5-10-6-16,6-5-8 15,5-6-9-15,-1-5-12 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4.7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4 20 0,'0'-3'45'0,"0"-3"71"15,4 6-51 1,7-1 6-16,31 1-13 15,-6 0-39 1,6-4-6-16,0-2-9 16,-3 2-9-16,0-2-10 15,-6 2-10-15,-3 0-9 16,-5-2-7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4.5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5 37 21 0,'16'-27'48'16,"-14"16"10"-16,-2 11 6 16,0 0 7-16,0 4 3 15,-2 11-40-15,-4 11-9 16,-5 6-7-1,-5 8-6-15,4 6-5 16,4-2-3-16,1 1-3 16,-4-5-5-16,7 3-5 15,-2-11-4-15,3-6-4 16,2-7-7-16,0-4-5 15,-1-6-4-15,-1-9-5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3.7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5 87 20 0,'11'-4'46'15,"-8"13"8"1,-3-9 6-16,3 0 6 16,4 0 7-16,5-3-37 15,-1-8-6-15,7 1-5 16,-2-3-5-16,2-4-7 15,-6 4-6-15,-8 0-3 16,-2 4-3-16,-11 3 3 16,-7 8 3-16,-2 5 6 15,-10 14 3-15,-4 7 3 16,11-2 1-16,-6 35 10 31,26-32-22-31,2-4-6 16,5-3-7-1,6-12-7-15,12-2-7 16,5-2-8-16,1-8-9 15,3-5-9-15,3-6-11 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3.4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2 17 0,'12'4'47'15,"-10"2"13"1,-2-6 4-16,6 0 75 15,6 7-101 1,2-2-20-16,2-1-5 16,8 1-3-16,3-5-6 15,-6-2-8-15,5 1-11 16,-4-1-16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3.1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9 0 18 0,'25'22'53'15,"-54"24"18"-15,26-27 4 16,-3 7 2-1,2 11 4-15,-5 4-34 16,0 0-31-16,1 4-4 16,-4-1-5-16,-1-2-6 15,4-5-10-15,2-8-8 16,2-4-8-16,-2-1-10 15,4-9-6-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2.8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9 0 19 0,'-12'28'45'16,"0"-2"12"-16,6-12 9 15,6-6 5-15,-1 12 5 16,1 5-34-16,-5-2-11 16,1 7-9-16,0-4-7 15,1-8-9-15,0-5-9 16,3-3-12-16,0-4-13 15,0-3-12-15,0-3-9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2.6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3 45 0,'1'12'98'0,"-1"-8"-32"16,0 12 7-16,0 12-23 15,0-4-10-15,0 5-10 16,0 2-10-16,0-1-9 16,0-2-4-16,-1 6 4 15,1-27-8 1,0-3-1-16,0 1 0 15,0-5 0 1,0-6 1-16,0-13 1 16,0-5 2-16,0-1 2 15,0-4 0-15,1-2 1 16,9 4-2-16,9 4-2 15,8 2-4-15,-1 5-5 16,-1 6-7-16,3-1-7 16,0 2-11-16,-6 5-13 15,-2 3-15-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2.2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0 10 20 0,'2'-10'45'0,"3"17"10"15,-10-7 5-15,-4 13 74 16,-3 8-102 0,-1 35 9-1,5-21-27-15,2-3-4 16,4 5-3-1,3-9-2-15,-1-5-4 16,9-5-1-16,6-8-1 16,4-3-1-16,-2-12 0 15,5-7-2-15,-2-6 0 16,-4-4 1-16,-1-3 0 15,-4-3 0-15,-2 2 1 16,-3-5 2-16,-2 5-1 16,-2 5 3-1,-1 6 2-15,-1 7 2 16,2 11 1-16,-4 8 1 15,2 7-2-15,2 4 0 16,1-1-5-16,0 2-1 16,7 0 0-1,8-3 0-15,4-6-1 16,3-9 2-16,1-8 0 15,-1-2 0-15,-1-8 0 16,-6-3 0-16,-4-3-1 16,-3-3 0-16,-7-2 0 15,-2 1 0-15,-5 1-1 16,1 4-4-16,2 4-5 15,0 5-6-15,0 3-10 16,0 2-11-16,-1 2-6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3.9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3-1 16 0,'10'7'36'0,"-26"-7"4"16,16 0 2-16,-1 0 4 15,-2 10 6-15,0 3-27 16,-9 8-4-16,-3 5 4 15,-17 55 17 1,19-37-27 0,1 2-4-16,4-2-5 15,2-2-3-15,4-4-3 16,2-1-5-16,8-5-2 15,2-3-2-15,6-5-2 16,1-6-1-16,4-8 0 16,4-3-2-16,-8-1-1 15,2-6-1-15,-1 0-2 16,-8-1 0-16,-1 1 1 15,-5-2 0-15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1.6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42 16 0,'-19'8'36'16,"5"-29"9"-16,14 21 6 15,0 0 4-15,0 0 7 16,3 0-25-16,7 0-7 15,10 0-3-15,14-6-1 16,7 2-2-16,8-2-9 16,-2 1-5-16,-5-2-4 15,-2 6-6 1,-6 1-3-16,-8 6-2 15,-8 4 1-15,-7 7 3 16,-9 7 2-16,1 4 4 16,-8-2 1-1,5 3 1-15,-1-1-1 16,1-3 0-16,0-3-3 15,3-3-2-15,3-7-1 16,1-3 1-16,6 0 0 16,5-8 0-1,23-15 3-15,-19-4-2 16,1-1 0-16,-5-3 0 15,-3-5 0 1,-2-2 0-16,-10-2 0 16,-6 2 0-16,-3 5-1 15,-6 8 0-15,-5 8-1 16,-7 3-1-16,-4 8-5 15,3 6-6-15,3 1-5 16,0 3-9-16,11-1-9 16,3 0-8-16,4 0-6 1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1.1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2 42 17 0,'0'-17'37'0,"7"-11"7"16,-5 26 6-16,-2 2 77 31,0 3-53-15,-2 15-42-16,2 7-6 15,-3 16-8-15,-5 6-6 16,2-1-4-16,0 3-3 16,-2-3-4-16,-11 48-18 15,10-50 3 1,-3 18-27-1,13-42 17-15,-1-8-3 16,0 0-1 0,0-5-3-16,0-7 1 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10.2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14 20 0,'9'29'47'16,"-26"18"9"-16,17-47 2 31,0 0 3-31,0 2 5 16,0 2-37-16,0-1-12 15,0-3 0-15,0-1-3 16,2-12-4-16,4-2-5 15,5-14-3-15,9-4-1 16,2 0 0-16,1 0-2 16,-1 10 1-16,12 4 4 15,-21 25 1 1,-5 13 2-16,-8 4 0 15,0 8 1-15,1-2-2 16,2 2-2 0,6-5-3-16,1-2-2 15,11 2 0-15,3-11-1 16,26 0 1-1,-21-24 1-15,-1-4 0 16,-4-11-2-16,-2-4-3 16,-6-8-1-16,-6-1 0 15,-4-1 0-15,-6 10 2 16,-1 9 7-16,-8 13 8 15,-7 15 6 1,-5 10 5-16,8 7 1 16,2 5-3-16,16-2-7 15,5 2-8 1,8-7-10-16,10-4-11 15,4-11-11-15,4-5-12 16,2-9-13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9.6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5 0 14 0,'3'14'36'15,"-8"1"12"-15,3-5 8 16,2 1 7-16,-5 12 6 15,1 3-25 1,-2 2-11-16,2 6-8 16,-2-2-6-16,0-9-9 15,5-5-10-15,1-5-11 16,0-6-15-16,0-3-14 15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9.4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9 18 0,'17'-10'42'16,"-6"13"10"-16,-11-3 12 15,0 15 8 1,-3 10 6-16,-1 10-32 15,0 6-9-15,2 2-8 16,2 2-11-16,0-2-6 16,5 1-5-16,-4-6-6 15,-1-6-5-15,1-1-5 16,2-4-5-16,-3-8-6 15,6-2-5-15,-5-3-7 16,2-7-7-16,-3-6-7 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9.1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59 12 0,'4'-35'27'16,"15"26"5"-16,-19 9 7 16,0 0 8-16,-3 6 7 15,-3 8-20 1,-1 13 1-16,4-7-2 15,-1 7-7-15,4 2-6 16,-2-4-4 0,2 0-3-16,0-10-2 15,0 0-1-15,0-11 0 16,0-2-1-16,0-7-4 15,3-11-2-15,5-12-2 16,2-6-1-16,6-1 1 16,3-2 0-16,6 6 2 15,24-8 8 1,-30 40-6-16,-4 11 0 15,-6 8-1 1,-8 5-3-16,2 3-6 16,-2 2-4-16,5 1-7 15,0-11-9-15,0 1-8 16,4-11-8-16,4-5-5 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8.8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6 12 0,'24'0'28'0,"-4"-9"5"15,-20 8 6-15,2-1 7 16,5-1 5-16,8-3-19 15,1-3-1 1,10-1-3-16,-7-3-4 16,-4-2-4-16,5-16 10 15,-11 15-20 1,-6-1-2-16,-3 5 1 15,-11 3 0-15,-3 6 0 16,-1 8 2-16,-4 9-1 16,3 7 0-1,5 5-2-15,0 2-3 16,4 35-1-1,11-30-8-15,7-3-3 16,5-6-6-16,3-9-4 16,7-5-5-16,0-12-7 15,2-14-8-15,-2-4-6 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8.4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6 0,'12'15'83'16,"-7"-5"36"0,-2 4-48-16,2 8-30 15,6 13-7-15,2 0-8 16,-3-4-9-16,1 5-8 15,-1-4-5 1,-3-8-2-16,-2-7 0 16,-2-4-2-16,0-5 1 15,0-8 0 1,-2-8 1-16,2-8 1 15,0-3 0-15,3-6 0 16,0-6 0-16,1 0 0 16,3-1-3-16,2-1-3 15,-3 5-6-15,4 5-10 16,-1 5-9-16,6-2-56 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8.1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 20 0,'15'-10'44'16,"-23"10"9"-16,8 0 71 15,2 23-19 1,-1 5-79-1,-1 3-3-15,0-2-8 16,0 4-6-16,0-1-6 16,0-1-6-16,0-11-8 15,0-5-9-15,0-2-11 16,2-10-12-1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7.8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6 186 12 0,'-11'-8'27'15,"33"14"2"-15,-22-7 3 16,0-2 5-16,0-6 5 15,0-3-20 1,0 1 4-16,0-7 3 16,0 3 1-1,0-7-2-15,0 0-3 16,-8-22 11-1,2 28-25-15,-6 6-3 16,-6 7-2-16,-2 6-1 16,2 8-2-16,-1 4-2 15,-2 14-1-15,2 1-2 16,6 5-2-16,3 2-3 15,8-6-2-15,11 16-15 16,-2-31 9 0,8-9 2-16,4-5 2 15,6-13 3-15,-1-3 2 16,-1-2 7-1,-5-3 4-15,-5-4 4 16,-4-4 3-16,-2-1 1 16,5-11 14-1,-12 29-14-15,3 6-3 16,-7 11-1-16,4 12-2 15,1 13-2 1,-1 14-3-16,0 1-2 16,0 0 0-16,0 2 0 15,0-5 0 1,0 37 2-16,0-45 1 15,0-6 0 1,-12-4 1-16,-1-5 0 16,1-7-1-16,-5-5-1 15,1-4-3-15,-2-5-3 16,-19-18-10-1,9-16-21 1,22 12 7-16,0 3-8 16,8-1-7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1.8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-3 26 0,'-8'6'62'16,"8"-12"12"-16,0 6 3 15,0 0 1-15,0 6-2 16,0 0-58-16,4 3-28 15,0 1-19-15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6.8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69 13 0,'12'-13'29'16,"-2"13"5"-16,-7-4 6 15,3-1 6-15,7 1 6 16,2 0-20-16,2-9 1 15,-2 2-1-15,26-6 18 16,-4-1-20 0,-22 9-23-1,-5-1-3-15,-6-1 0 16,-2-1-2-16,-7 2-1 15,-4-4 0 1,-2 4 0-16,-11 6 2 16,1 8 2-16,-1 12 2 15,-19 41 14 1,29-20-9-16,7 1-2 15,12-5-2-15,3 0-1 16,6-7-2 0,9-8-2-16,5-8-4 15,3-9-5-15,38-23-34 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6.4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242 21 0,'-10'0'49'15,"0"2"6"-15,10-2 1 16,6 1 5-16,5-1 6 16,8-1-38-16,8 2-9 15,1-5 0-15,4 1-1 16,2 0-8-16,0-4-11 15,0 1-10-15,-5 0-10 16,-2-1-9-16,-5-2-8 16,-3 0-4-16,-3-1 1 15,-5-7 6-15,-4-19-9 31,-11 16 37-15,2-3 8-16,-2 1 7 16,-7 1 5-16,3 2 5 15,0 4 5-15,4 5 1 16,2 9 2-16,5 29 27 15,5 41-13 1,-3-22-28 0,0 4-5-16,-2-1-3 15,-2 3-3-15,-1-8-1 16,-3-7 0-16,0-6-1 15,0-7 0-15,-1-4 1 16,0-8 1 0,-2-10-1-16,3-13 1 15,4-12-1-15,2-14 0 16,5-9-1-16,9-5 0 15,5 0-2-15,5 8 0 16,1 13 1-16,0 16 0 16,-3 16 1-16,-7 11 1 15,-7 10 1-15,0 2-2 16,-4 4-5-16,-4 1-7 15,-2-2-7-15,-1-7-10 16,0-5-7 0,5 0-3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5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20 15 0,'6'-14'39'16,"-6"8"12"-16,-1 6 6 15,1 6 8-15,0 10 4 16,-3 12-28-16,-3 8-12 16,0 3-7-16,1 2-8 15,-3 44-2 1,4-1-23-1,0-51-3 1,1-5-7-16,0-3-9 16,3-4-7-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5.1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9 287 12 0,'0'-5'28'0,"-6"2"2"15,7-3 2-15,-1-16 43 31,-1-13-32-31,-2 14-20 16,-2-2 1 0,-2 4-2-16,-6 3-4 15,-3 5-2-15,-1 5 0 16,3 11-2-16,-4 11-3 15,-9 33 5 1,20-21-13 0,1 1-4-16,8-1-1 15,2 3-3-15,-2-8-3 16,6-2-5-16,4-3-4 15,-1-2-1-15,-3-6 1 16,4-2 3-16,-3-13 2 16,3-7 4-16,-3-8 3 15,-2-5 1 1,0-5 0-16,-2-2 2 15,-2-1 5-15,0 4 4 16,-2 10 5-16,1 7 4 16,-4 12 5-16,2 7-1 15,0 10-2-15,2 27 6 16,8 6-18-1,0-28-5 1,5 0-1-16,6-6-4 16,-2-7-6-16,-3-9-6 15,2-9-8-15,-4-5-7 16,1-4-4-1,9-32-27 1,-8-5 28 0,-10 33 29-1,-3 8 8-15,-2 8 7 16,2 12 4-16,0 4 2 15,1 9 2-15,-2 2 2 16,1 5-5-16,-2 20 14 16,-2-15 1-1,-1-21-14 1,2-3-1-16,-6-13 10 15,6-5-18 1,2-8-4 0,-1-11-3-16,10-5 0 15,18-36 0 1,-4 45 1-16,0 8 1 15,-3 15 0-15,-3 10 0 16,-1 14-1-16,-5 7 0 16,-2 4-3-16,3-2-3 15,0 1-5-15,-1-8-2 16,3-2-6-16,3-2 1 15,-3-12 0-15,27-20-6 32,-24-2 16-32,2-8 3 15,1-4 1 1,-4-2 2-16,5-4 1 15,-4 4 6-15,3 4 6 16,-1 7 5-16,-6 9 2 16,-2 11 0-16,8 23 7 15,-17-6-20 1,2 5-3-16,-2-4-2 15,-1-5-1-15,0 1-1 16,2-8-1-16,-2 2-2 16,-2-3-1-1,-1-4-2-15,6-18-7 16,-5 2 3-16,-3-10-1 15,2-1-3 1,-5-1-1-16,-2 4 0 16,-7 4 4-16,-6 9 5 15,-5 13 8-15,0 10 6 16,-25 39 16-1,11 15-2 1,29-30-16 0,6-9-3-16,8-3-2 15,2-3-1-15,6-10 0 16,1-6 1-16,9-5 0 15,2-8 0-15,-1-11 1 16,2-5 1-16,-3-7 1 16,-5-7 0-1,-3-5 0-15,0-7-1 16,-6-6 0-16,-3-1-1 15,1 4 3-15,0 7 3 16,-3 15 6-16,-3 18 7 16,-6 17 3-16,-2 15 3 15,4 12 0-15,-1 9-5 16,1 1-8-16,7 6-6 15,1-5-7-15,5-3-10 16,5-1-8-16,8-10-9 16,3-12-14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3.3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0 14 0,'28'4'31'0,"16"-2"7"15,-36-2 7 1,2 0 4-16,21 0 33 15,-11-3-58-15,3-3-6 16,-3 1-5-16,-5-1-3 16,-5-1-4-1,0-2 0-15,-5-1-1 16,-4-3 0-16,-8-18 5 15,-11 16 0 1,4 18-1 0,0 12 1-16,1 5 2 15,1 5 1-15,4 6-1 16,3 2-3-16,5 3-2 15,6-5-1-15,1-7-2 16,7 0-4 0,5-7-3-16,4-5-7 15,1-5-6-15,2-8-12 16,1-12-14-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3.0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71 17 0,'-6'23'42'0,"-7"16"8"16,16-23 4-16,-3 8 4 15,4 50 36 1,1 8-58 0,0-42-24-1,0-3-4-15,-2 1-5 16,-2-4-2-16,4-3-4 15,-1-6-3 1,-1-6-5-16,2-4-4 16,-4-4-4-16,2-3-1 15,-2-13-11 1,-1-5 22-16,-3-9 5 15,1-6 3-15,0-13 5 16,1-10 6-16,-4-3 6 16,2-8 3-16,6 0 3 15,-1 2 0 1,1 1-5-16,17-34 3 15,-1 58-15 1,2 8-1-16,4 11-2 16,1 11-1-16,2 11-1 15,-1 10-2-15,-5 5 0 16,-7 4-1-16,-8 1-1 15,-5 1 0-15,-7-5 1 16,-5 6 1 0,-6-8 1-16,-3 1-1 15,-39 7-1-15,30-21-1 16,5-6-2-1,-4-12-7 1,6-3-9-16,7-2-9 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2.4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9 0 18 0,'-7'79'91'16,"4"-63"-36"0,-1 8 5-16,-2 1 3 15,-1 10-35-15,-1 0-7 16,5-5-6-16,6-2-5 15,-1-8-4-15,33 9 8 32,2-43-6-17,-16-5-5-15,11-31 1 16,-22 17-1-1,-10 0 1 1,-2-3 0-16,-5 4 0 16,0 4 0-16,-8 6-1 15,-3 9-3 1,-3 1-3-16,-20 5-17 15,24 11 0 1,4 2-10-16,3 2-7 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2.1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16 0,'18'-3'38'0,"-5"9"6"16,-13-6 7-16,0 0 9 15,0 11 6-15,0 5-29 16,0 10-6-16,0 5-4 16,0 5-9-16,0-4-8 15,0 9-5 1,0 3-3-16,0-4-4 15,0-5-2 1,0-2-3-16,0-8-5 16,0-2-4-16,0-5-3 15,0-2-5-15,0-8-4 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1.8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9 81 13 0,'3'-18'28'15,"0"-11"47"1,-3 29-24-16,-2-5 8 16,-4-6-17-16,-7 0 0 15,3 5-2-15,-9 5-5 16,-5 4-7-16,-2 4-5 15,-1 4-5-15,8 2-4 16,-12 16 4 0,24-16-17-16,5-1-8 15,11-1-6-15,10 0-6 16,3 3-4-1,5 0-3-15,1 0-2 16,-3 6 3-16,0 2 3 16,-6-3 6-16,-7 5 6 15,-3 1 10-15,-8-4 12 16,-8-2 6-16,-2-4 3 15,-1 1-1 1,-2-6-3-16,-4-6-7 16,-4-4-6-16,1-5-3 15,2-3-4 1,3-1-4-16,-8-19-23 15,21 15 4-15,2-8-7 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0.9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96 14 0,'19'-13'30'0,"9"2"6"16,-23 4 7-16,5 1 7 16,2 0 8-16,2-6-22 15,3-7-1-15,-4 0-3 16,-3 1-6-16,-4 2-7 15,-4-1-5-15,-8-3-6 16,3 3-1-16,-22 2 12 31,8 18-6-31,-19 32 20 16,18-5-14-1,11 11-2 1,2-4-4-16,7-6-2 16,4 1-4-16,7-2-7 15,5-10-5-15,4-2-7 16,32-1-36-1,-1-28-49 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7.1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0 24 0,'-8'8'55'16,"13"-10"12"-16,-5 2 7 15,0 0 5 1,0 0 2-16,0-1-53 16,0 1-24-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0.5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51 13 0,'-5'-35'30'16,"5"19"7"-16,0 15 8 16,1 1 9-16,-1 0 10 15,0 0-18-15,3 16-4 16,0 15-5-16,0 10-7 15,-2 6-10-15,1 9-10 16,-4 57-1 0,2-60-8-1,-4-2 0-15,-1-7 1 16,-3-10-1-16,-1-8 0 15,4-8-1-15,3-14-1 16,3-18 0-16,2-8-1 16,0-12 0-16,9-7 0 15,5 0 0-15,1 4-1 16,5 7-1-16,-2 17 1 15,-1 18 0-15,-4 9 1 16,-4 7 2 0,0 8-1-16,-6 4-1 15,1-2-6-15,-1 1-6 16,-5-9-9-16,7-5-11 15,-6-5-9 1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0.2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 100 13 0,'-57'-20'69'15,"57"20"-20"-15,0 0 9 16,0 0 6-16,3-3-20 15,7-1-1-15,6-4-7 16,6 2-8-16,6-2-6 16,6 2-6-16,1-1-6 15,1 2-5-15,0 1-7 16,51-9-60 15,-71 5 19-31,2 0-9 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00.0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44 14 0,'0'-25'36'0,"0"13"12"15,0 11 6-15,0 1 8 16,0-6 8-1,0 7-24 1,0 10-12-16,0 11-5 16,-1 12-4-16,-1 2-6 15,2 10-6-15,0-2-3 16,0 2-3-16,0-3-5 15,0-11-7-15,0 2-6 16,0-9-5-16,0-6-6 16,0-10-7-16,0 0-5 15,0-6-3-15,0-9-4 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59.4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27 13 0,'0'3'30'0,"3"0"5"15,-3-1 3 1,5 1 52-1,-1-2-64 1,20-2 31 0,-5-4-28-16,1-1-3 15,2-4-6-15,0-2-3 16,-6-7-7-16,-4 2-5 15,-2-4-2-15,-4 1 0 16,-6-7 6 0,-19 29 9-1,3 20-5-15,-6 7 2 16,4 8 2-16,5-2 0 15,6 3-3 1,4-8-4-16,3-6-3 16,6 4-5-16,23 0-12 15,19-23-23 1,-20-11 4-1,0-5-15-1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59.1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33 13 0,'-1'-24'28'31,"-11"15"50"-31,11 11-27 16,1 8 7-16,0 6-19 15,0 6-1-15,0 3-5 16,0 9-7-16,0 1-6 16,0 4-6-16,0 6-6 15,0-4-2-15,0 36 4 31,0-44-8-31,0-8 0 16,0-5 0-16,0-3-3 16,0-11 0-16,0-4-1 15,0-16 0-15,1-8 0 16,11-12-2-16,4-2 2 15,28-51 1 1,-7 21 4 0,-27 47 5-16,-3 10 3 15,-7 16 1-15,-3 8 1 31,-1 6 1-31,1 4-2 16,-4 32 0 0,2-4-13-1,10-31-7 1,2-6-3-16,3-3-4 15,9-7-4-15,-1-4-4 16,8-10-4-16,-2-4-5 16,-2-10-7-16,0 0-3 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58.6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3 120 14 0,'3'-26'63'0,"-3"19"-23"16,0 1 9-16,0-8 7 16,-5-3-23-16,1-2 3 15,-7 4-3-15,0 3-5 16,-3 8-7-1,-3 10-4-15,1 5-5 16,-20 38 5 0,21-14-14-16,1 1 0 15,2 2-2-15,5 0 0 16,4-7-2-16,1-1-2 15,2-8-2-15,3-6-4 16,18-4-13 15,13-37 2-15,-14 4 13-16,1-9 2 15,-2-6 1-15,-4-1 0 16,-1-3 0-16,-3 3 2 16,-2 9 2-16,-4 6 3 15,0 6 16 1,-5 43 5-1,0-8-11-15,0 7-6 16,1-1-3-16,2 6-1 16,2-4-2-16,4-1-2 15,-2-5-3-15,5-1-3 16,-2-5-4-16,8-6-6 15,-2-6-6 1,3-3-5-16,6-7-2 16,0-8-4-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7:57.6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5 18 0,'-7'-6'39'0,"-7"9"6"16,20-5 4-16,-9 5 65 31,6 2-84-15,-3 28 21-1,0-6-28-15,0 6-1 16,0 6-5-16,0 7-3 16,0 4-1-16,-3 1-1 15,3 1-4-15,-3 1-3 16,3 22-3-1,0-33-15 1,0-27-2-16,0-5-8 16,0-5-8-16,-5-5-7 15,3-3-3-15,-1-14 0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6.0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11 27 0,'0'-12'65'0,"-9"23"14"16,7-11 7-1,2 0 7-15,0 0 50 16,0 0-121 0,0 1-18-16,2-2-27 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5.8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92 41 0,'-9'-6'35'15,"8"6"4"-15,1 0 3 16,0-1 5-16,0 1-18 16,0 0-1-16,5 0 1 15,3 1-1 1,1-1-2-16,-1 3-7 15,0-1-6-15,3-1-8 16,-1-1-3 0,-1 0-1-16,-2-1 1 15,0-4 2-15,-4-2 1 16,1-6 0-16,-4 0 1 15,0-1-3-15,-5 0 0 16,-1 2-1-16,2 3 0 0,-3 5 2 16,-6 4 2-16,1 4 2 15,1 10-2-15,0 0 1 16,-1 8-2-16,5 0-2 15,3 4-1-15,4 0 1 16,1-2 1 0,-1-4 0-16,6-1 0 15,5-3-1-15,4-3-1 16,0-7-1-16,1-1-3 15,2-1-4-15,4-7-6 16,-5-6-8-16,-2-7-15 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5.4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4 0,'9'19'31'0,"-2"6"8"16,-7-24 7-16,0 10 7 16,0 0 4-16,0 7-23 15,0 2-4-15,0-2-4 16,0-3-8-16,0 1-3 15,0-4-5-15,0-7-3 16,0 3 1 15,0-8-6-31,0-2 0 16,0-11 0-16,2-7-1 15,3-8 0-15,4 1 1 16,6 2-1-16,1 5 0 16,4 10 1-16,-4 5 0 15,-2 10 2-15,-6 9-1 16,-2 11-1-16,-1-1 0 15,-2 5-1-15,-1 0-3 16,0-1-3-16,-1 2-5 16,1-11-6-16,2-2-11 15,-1-9-10 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6.9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5 40 12 0,'16'-19'29'16,"-10"-3"8"-16,-6 22 8 15,0 0 9 1,0 0 8-16,-13 3 22 15,-5 5-48 1,-3 2-5-16,-2 4-7 16,4 0-7-16,1-4-6 15,8 2-5 1,0-1-6-16,5-2-6 15,5 0-5-15,5-2-5 16,7-1-5-16,7 0-3 16,9 3-3-16,4-1 1 15,0 3 3-15,-1 3 4 16,-5 2 3-16,-4 27 1 15,-15-23 14 1,-5 1 5-16,-4-4 6 16,-6-2 5-16,-1 0 4 15,-7 2 3 1,-2-8-2-16,-1-5-3 15,-1-2-6-15,-1-2-4 16,2-3-4-16,0-4-5 16,6-4-4-16,3 1-6 15,2-3-7-15,4 0-9 16,2-2-7-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5.0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1 20 0,'-3'-1'46'0,"-7"1"7"15,8 1 1-15,4-1-3 16,-2 0-8-16,0 0-49 15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4.9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0 17 0,'-14'19'39'0,"13"7"4"16,4-22 6-16,-2 8 4 15,-5-1 6-15,4 3-31 16,-6 3-3-16,6-2-4 16,1 4-6-1,1-4-4-15,-2-6-9 16,0 1-9-16,0-5-8 15,0-2-9 1,0-3-11-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4.6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2 37 14 0,'8'-24'30'0,"-13"9"6"16,5 15 7-16,0 0 8 15,0 0 11-15,0 0-20 16,0 9-3-16,0 12-5 16,0 5-7-16,0 2-9 15,-1 11-10-15,1-5-5 16,-2 2-1-16,2-3-4 15,-1 8-3 1,-5-4-4-16,-1-9-3 16,-1 1-3-16,1-5-3 15,0-5-3-15,4-6-3 16,-2-3-5-1,7-8-3-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4.0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41 14 0,'3'-13'32'0,"-4"26"58"31,-1-11-33-31,-2 15 5 16,-3 7-25-16,1-2-4 15,0 7-7-15,3-5-11 16,1 2-5-16,1-3-4 15,5-2-2-15,2-9-3 16,-1-3-1-16,3-4 1 16,7-9-1-16,3-8 0 15,1 1-1-15,-2-7 0 16,-1-7 0-1,-4-3 0-15,-1 3 0 16,-5 5 1-16,-3 5 3 16,-1 5 3-16,-1 5 2 15,-1 13 1-15,2 6 0 16,-2 4-1-16,3 5-4 15,1-1-3-15,5 2-2 16,1-5 0-16,4 0 0 16,6-10 0-16,4-9 1 15,4-2 0-15,-1-5 1 16,11-6 1-16,-8-9 0 15,-5-2 0 1,0-1-1 0,-9-2 1-16,-1 0-1 15,-7 2-1-15,-2 3-3 16,-11 5-3-16,2 5-6 15,3 3-10-15,0 3-14 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3.5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38 18 0,'15'4'39'0,"-21"-4"4"15,7 0 0 1,12 0 55 0,-4-4-77-16,4 1-1 15,1-3 3-15,3-5-1 16,-2 3-4-16,-2-3-7 15,2-3-6 1,-5 2-3-16,-2-4-2 16,-5-1 1-16,-5 0 0 15,-2 3 1-15,-5 7 3 16,-6 6 3-16,-2 5 1 15,-5 9 2-15,-1 6-1 16,7 2-1 0,3 6-3-16,1 31-3 15,11-31-4 1,1 2-3-16,11-4-1 15,-2-8-2-15,5-3-2 16,6-3-1-16,-1-2 0 16,5-7-1-16,-5-6-6 15,0-2-6-15,3-4-5 16,-4-2-4-16,-3-3-4 1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3.1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26 13 0,'8'-15'29'0,"-11"-13"3"15,3 25 5-15,0-1 2 16,1-15 4-16,8-2-25 16,1-3-2-16,2-4-3 15,4 3-2-15,6 2-2 16,2 4 0-16,-2 7 1 15,-3 6 1 1,6 12 2-16,-10 4 1 16,0 12-2-1,-8 3-3-15,-1 3-3 16,-5 5-3-16,-1 1-2 15,-3-5-2-15,3 2-5 16,0-2-6-16,0-6-7 16,0-10-9-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2.8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0-2 18 0,'2'-2'39'0,"-5"8"2"16,1-4 3-16,2 1 0 15,-1 8 5-15,-2 16-32 16,-3-1 2-16,1 7 1 16,-3 2 0-16,5 0-3 15,-1-6-8-15,3-5-12 16,-1-4-9-16,-1-5-8 15,2-3-6-15,1-8-5 16,0 1 1 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2.1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4 14 0,'13'-18'33'15,"-12"26"4"-15,-1-8 6 16,10-2 57-1,5 1-73-15,0 1 0 16,4-11 0-16,-5 3-3 16,-1-3-3-16,5-2-4 15,-4 3-5-15,-5-4-5 16,6 3-3-1,-10-6-1-15,-3 3-1 16,-6 2 0-16,-1 0 0 16,-4 6 1-16,-1 5 4 15,-6 8 1-15,0 9 2 16,2 8 0-16,6 2 1 15,2 5-4 1,4-4-2-16,7-4-3 16,10 22-1-1,17-22-13 1,-10-15 0-16,4-10-8 15,6-8-12-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1.8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2 21 41 0,'0'-22'34'0,"0"22"5"15,0 0 6-15,0 0 8 16,-3 0-18-16,3 3 1 15,0 9-2-15,0 17-4 16,-2 9-6-16,-1 2-8 16,0 2-7-16,-2 1-4 15,-1 2-3-15,1-5 0 16,-5 23 0-1,4-39-2 1,0 1-1 0,3-18-1-16,0-7 0 15,5-12 0-15,4-33-2 16,5 11 2-1,6 0-2-15,2 2 0 16,23-3-6 0,-21 29 7-16,-5 10 4 15,-4 8 1-15,-3 34 7 16,-6-27-9-1,-2 4-4 1,-2-8-11-16,1-2-12 16,0-3-13-1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1.4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7 54 13 0,'-24'8'31'0,"1"-25"58"15,23 17-34 1,0 0 5-16,1 0-21 15,8 2-5-15,3-4-7 16,0-1-8-16,8 0-5 16,2 6-5-16,6-3-5 15,-1-3-4-15,5-1 0 16,0-3-4-16,-2 4-6 15,0-3-11-15,-3-3-10 16,-7-1-9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2.6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0 18 0,'3'10'43'16,"19"2"11"-16,-22-12 7 15,0 6 5-15,0 21 5 16,0 9-33 0,-3 6-9-16,2 5-4 15,-1-2-3-15,1 0-3 16,-1-6-3-16,4-6-4 15,-2-4-6-15,-2-4-5 16,2-7-5-16,0-3-4 16,0-4-5-16,0-2-3 15,0-4-4 1,0-2-3-16,-6-8-5 15,1-1-6-15,-9-4-8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6.3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7 13 0,'28'0'29'16,"-10"4"4"-16,-13-4 6 15,4 0 5-15,6-1 5 16,6-1-21-16,2-1 1 16,7-4-2-16,-4 1-6 15,-1-1-6 1,-4 2-7-16,-2 0-6 15,-7-3-4-15,2 1 1 16,-3-1 2-16,-7 1 3 16,-2-2 1-16,-4-3 1 15,-1 5 0-15,0-2-1 16,-9 2 0-16,-2 7 1 15,-4 3-1-15,-4 4 0 16,3 8 0-16,-5 4-1 16,1 6-1-16,7-1-2 15,-2 4 0-15,5-3 0 16,7 0 0-16,4-3-2 15,7 3 0 1,1-5-2-16,-1-3-1 16,12-1-1-16,2-6-1 15,4-5 1 1,2-4 1-16,-1 1 0 15,32-14-5 1,-25 4 0-16,-2 0-7 16,-4-3-5-16,-3 1-6 15,-1 1-2-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1.1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3 13 0,'26'-21'36'0,"-23"9"12"16,-3 12 9-16,0 0 6 15,0 3 6-15,0 9-22 16,0 13-16-1,0 37 15 1,0-27-32-16,0 42 1 31,0-11-12-31,0-35-8 16,0-6-4-16,0-9-6 15,-3 0-6 1,3-7-8-16,-1-2-8 16,1-7-5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0.9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1 17 0,'-5'3'39'0,"17"-3"5"16,-12-1 6-16,5-2 6 15,3 3 5 1,7 0-31 0,6-4-7-16,-2 2-5 15,6-1-9-15,-1 2-12 16,-1 1-16-16,1 0-13 15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0.6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0 57 13 0,'1'-21'29'16,"-8"3"3"-16,5 15 7 16,1-1 6-16,-10-3 6 15,0 4-20-15,-1 1 5 16,-4 7-1-16,2 3-6 15,-5 32 11 1,9-10-32-16,3 3-6 16,1 0-3-16,-3 40-7 31,5-39 0-31,1 0-4 15,0-1-5-15,-2 20-33 16,4-33 17 0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0.3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5 7 16 0,'-14'-8'35'0,"8"14"4"15,0-6 3-15,3 3 3 16,0 8 5-16,-7 9-29 16,-1 8 0-16,-16 40 25 15,17-2-12 1,7-39-23-1,2-3-7 1,5-4-4-16,6 0-1 16,-1-10 0-16,4-10 1 15,5-9 0 1,-2-7 0-16,0-5 0 15,3-1 1-15,-4-6-1 16,-3-2 1-16,-5 0-1 16,-2-1 0-16,-8 2 0 15,-2 6 0-15,3 4-2 16,-9 5-4-16,0 6-6 15,-1 0-11-15,1 5-11 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30.3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114 13 0,'0'-12'28'0,"0"12"2"15,-2-3 0 1,1-4 0-16,-3 2 2 16,-2 2-26-16,3-4 0 15,0 1 0-15,3-6 2 16,0 2 1-16,0 8 4 15,0 1 3-15,3 4 4 16,1 12 5 0,1 10 4-16,-4 11-1 15,-2 4-4-15,1 6-3 16,0-2-5-16,0-5-4 15,0-5-1-15,1-4-2 16,-1-10-2-16,3-4-2 16,0-8-2-16,9-10 0 15,5-14 0-15,4-13 1 16,7-10 0-16,4-15-1 15,4-5 1-15,-4-1-2 16,-1 3 0-16,-5 14 2 16,-6 14 1-1,-1 15 3-15,-5 23 3 16,-2 21-1-16,-3 9 0 15,-4 7-1 1,5 2-1-16,-3-1-4 16,1-2 0-16,-4-4-2 15,3-8 0-15,1-3-2 16,-5-12-2-16,7-7-1 15,0-6 1-15,3-11-2 16,5-10 2-16,0-11 0 16,4-8 2-16,1-6 0 15,0-2 0 1,0-1 0-16,-1 4 0 15,-4 11-1-15,-5 14 2 16,2 14 1-16,0 21 2 16,-4 11 1-16,-2 10 0 15,-1 5 0-15,-1-2 0 16,-1-4-3-16,-2-8 0 15,5-3-1-15,-2-4 0 16,1-5-2-16,-4-9 0 16,2-5 0-16,3-12-1 15,3-13-1 1,7-9 1-16,3-7 1 15,2-5 0 1,-2 2 1-16,1 4 0 16,-5 12 0-16,1 12 2 15,-4 17 2-15,-2 18 1 16,0 11 0-16,-3 3 2 15,-2 5-1-15,-2 2 0 16,-2-5-3-16,2-6 1 16,4 17 0-1,-8-38-5-15,2-9-2 16,4-14 0-1,25-44-6 1,-10 19 6-16,0 1 1 16,2 2 0-16,0 4 0 15,-1 11 2-15,18 15 5 16,-22 11-1-1,-4 6 1-15,-4 0 0 16,-1-3-2-16,-2-2-1 16,-1-4-2-16,-3-3-2 15,0 1-1-15,-4-2 1 16,2-2-1-1,-1 4-1 1,-1-5 3 0,1-3 0-16,1-5-1 15,3-3 1-15,1-7 0 16,3-5 1-16,1-7 0 15,3-2 0-15,-1-4 0 16,-1 10-1-16,-1 7 0 16,-6 6 1-16,4 13 0 15,-1 13 2-15,0 10 1 16,-2 7 3-1,2 1 0-15,1 28 6 16,-4-36-7 0,-2-4-2-16,0-7-1 15,0-2-2-15,3-10-1 16,3-6-2-16,6-10 0 15,7-7 1-15,0-2-1 16,3 4 2-16,-3 8-2 16,-4 5-1-16,-1 13-4 15,4 7-5-15,0 7-9 16,1 0-8-1,9 0-14 1,1-1-16-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8:28.9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0 12 0,'-7'3'26'0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33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 22 13 0,'2'-21'29'0,"6"26"9"16,-8-5 10-16,0 4 10 16,-2 15 10-1,-6 9-21-15,-4 9-4 16,-1 3-5-16,-3 4-11 15,-3 0-9-15,2 0-8 16,-2 1-5 0,4-3-5-16,3-6-8 15,4-4-7-15,-1-4-10 16,6-7-15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33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0 12 0,'0'-6'29'15,"0"0"5"-15,0 7 5 16,0 1 7 0,-2-1 6-16,2 4-20 15,0 5-1-15,2 3-1 16,2 3-3-1,3 2-7-15,8-1-5 16,4 1-6-16,1-2-8 16,1 3-9-16,1-3-8 15,12 8-36 1,-23-17 17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33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4 21 13 0,'14'-19'30'15,"-13"16"7"-15,-1 3 8 16,-4 0 7-16,-5 3 6 15,-6 4-22-15,-5 8-3 16,-10 2-6-16,-5 5-6 16,1 3-5-16,-3 0-4 15,-1 1-5 1,0 2-1-16,1 0-2 15,9-5-2 1,1-4-5-16,9-9-7 16,9 1-9-16,2-4-11 15,4-6-10-15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32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0 19 0,'-12'-11'84'15,"12"11"-38"1,0 0 5-16,1 0 8 16,-1 3-34-16,2 8 0 15,4 10 1-15,2-1-3 16,3 4-6-16,2 1-8 15,5 0-4-15,-4-2-4 16,7-1-5 0,-2-1-3-16,3-5-6 15,0-1-5-15,-3-2-5 16,-3-6-4-16,-3-1-3 15,-4 0-1 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5.8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90 15 0,'29'15'35'0,"-15"5"9"15,-13-17 7-15,3 5 5 16,2 27 39 0,-1-7-67-16,5 10-6 15,-3-1-5-15,1 5-2 16,-4 1-3-16,2 46 5 31,-6-47-12-31,-1-4-1 16,1-5-2-16,0 23-5 15,0-38-2 1,0-2-3-16,0-7-3 15,0-5 0-15,0-5 0 16,0-4 2-16,0-5 3 16,0-10 2-16,1-11 2 15,3-3 0-15,-2-10-1 16,-2-6-1-16,0 0 1 15,0-4 0-15,1-1 2 16,-2 3 2-16,1 3 3 16,0 2 1-1,1 3 0 1,4 9 1-16,1 6-1 15,4 6-1-15,5 6-2 16,2 7-1-16,8 4-1 16,3 12-1-16,0 4 1 15,0 7-1-15,-5 6 1 16,-5 4 1-16,-5 6-1 15,-3-2 1-15,-15-1-1 16,-1 0-1-16,-6-4 1 16,-9 1 0-16,-4-7 1 15,3-5 1-15,-3-2-2 16,5-4-2-16,-2-6-3 15,3-3-7 1,3-8-7-16,4 0-8 16,3-7-8-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52.7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1 33 35 0,'-16'-17'75'0,"1"6"2"16,15 11-2-16,0 0 0 15,2 0-2-15,2 0-71 16,4 0-6-16,-2 3 5 15,2-2 7-15,-2-2 4 16,-6-1 5-16,0 4 3 16,-3-2 0-16,3 0-3 15,-1 0-5-15,-5 0-4 16,-7 1-3-16,-5 1-1 15,-1-1-1-15,-9 2-1 16,-1-3 1 0,-3 0 0-16,-4 3 0 15,-2-5-2-15,0 4 1 16,-7-4-2-16,-8 2 1 15,-70 2 0 1,63-1-2-16,-2 1 2 16,4 2-1-16,-61 12-1 15,63-7 2 1,-1 3-1-1,0 5 1-15,1 3 1 16,8 1 0-16,-7 1 1 16,11 5 0-16,3 1 1 15,-32 30 0 1,14 11-1-1,33-32-2 1,5 1-1-16,5-1 1 16,6 2-1-16,3 2 0 15,2-1 0-15,2 5 0 16,0-5 0-16,9 39 0 15,-4-3-1 1,5-39 2 0,3-3-1-16,4 1 1 15,2 2 0 1,0-4 1-16,19 32 2 15,-7-37-2 1,32 24 2 0,7-8 0-1,-28-24-2 1,0-3 0-16,2-1 2 15,0 0 0-15,2-2 0 16,1-4-2-16,0 3 0 16,6-3 0-16,-4 2-2 15,3-6 0 1,2 3 0-16,53 7 2 15,-54-6 0 1,1-4 0-16,-5 0 0 16,1-6 0-16,1 0-1 15,-2 0-1-15,-4 0 1 16,-2 0 0-16,-1-2 2 15,1-1-1-15,0 3 1 16,-4-5 1-16,7-3 0 16,1 2-1-16,1-1 1 15,4 0 0 1,-11-4-1-16,35-11 2 15,-41 12-3 1,-1-2 0-16,-5-2 1 16,23-16 3-1,-30 11-4 1,0-3 0-16,3 0-1 15,-6-1 0-15,0-3 1 16,-1 1 1-16,-1-2 1 16,-2-4 0-16,3 4 0 15,-2-3-1 1,0-3-2-16,-3-1 0 15,2 3-1-15,-2-1 1 16,1-2 1-16,-4 3-1 16,2-1 1-16,-5 0-1 15,1 2 0-15,-7 0 0 16,2 2 1-16,-3 3 0 15,2 1 0 1,-4 1 1-16,-6-2-1 16,-13-28-1-1,8 22 0-15,1 4-1 16,-1-3 1-16,-3 1 0 15,-3 1 0-15,0 0 0 16,-7 3 1-16,3 3-1 16,-7 2 0-16,1-2 0 15,-6 3 0 1,0-2 0-16,-6 1 0 15,-2 1-1-15,1 3 0 16,-2-2 0-16,-6 5 0 16,2 2-1-1,-3-2 0-15,-2 3-2 16,6 3-6-16,-4 1-6 15,1-2-12-15,-1 6-13 16,1-6-11-16,-3 8-13 16,4 6-15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28.6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41 16 16 0,'-22'0'38'16,"5"9"8"-16,8-9 7 15,4 0 6-15,-3 0 7 16,0 0-28-16,-5 1-8 16,-3 1-2-1,0-4-3-15,1 2-5 16,2 0-4-16,0 0-1 15,0-1-3-15,-7-1-4 16,-3 1-3-16,5-1-1 16,-1 1-2-16,-6-2-1 15,2-2 1-15,1 3 0 16,-3-1 0-16,0 0 1 15,6 1-1-15,3 1 0 16,-2 1 0-16,-1 0 0 16,4 0 1-16,5 0 0 31,0 1-2-31,4-1 1 15,2 2-2-15,-1-2 0 16,4 1-1-16,-1 2 1 16,1 1-1-16,-1 1 1 15,2-1 0-15,0 4 0 16,-1-2 0-16,1 2 0 15,0 3 0-15,0 0 0 16,0 3-1-16,0 0 0 16,0 1-2-16,0 3 0 15,0 1 0-15,-2-3 0 16,2 3 0-1,0 2 1-15,-1 0-1 16,-3 1-1-16,1 3-1 16,-5 0-1-16,4-3 0 15,-1 3-1-15,3-3 2 16,-3 0 0-16,2-6 1 15,0-3 1-15,2 1-1 16,-1-2 1-16,1-1-2 16,1-5 0-16,0 2-1 15,0-4 1 1,0 0-2-1,0-4 1-15,1 0-1 16,1-1 2-16,2 1 0 16,4-2 1-16,0 1 2 15,1-2 1-15,3 3 1 16,0 1 0-16,2-2 0 15,4 0 0-15,1 1 0 16,-1 0 0-16,4 2-1 16,0 0 1-1,1 2-2-15,18-1-2 16,-19 2 1-16,3-2 1 15,-3 0 1-15,-3 0 0 16,3-2 1 0,3-5 0-16,-1 7 1 15,-4-2-1-15,-1-1 0 16,-3 0 0-16,-4 0 1 15,-3 0-1-15,-3 2-1 16,0-2 1-16,-3 0 1 16,-1 0-1-16,0-2 1 15,-1 4 1 1,1-1 2-16,-1-1-1 15,1-1 1-15,-2 2 1 16,0-1-2-16,1 0 0 16,1-3-1-1,-1-1 0-15,-2-4 0 16,1 1 0-16,1 1 1 15,-1-1 1-15,0-2 1 16,0-6 1-16,0 2 2 16,2-5 1-16,-2-1 0 15,6-2 1-15,7-29 8 16,-6 27-8-1,-3-2 0-15,1 1 0 16,-2-1 0-16,0 2 0 16,-2-2-2-1,1 1-1-15,-1 0-1 16,1 5-1-16,-2 2-2 15,4-16-3 1,-1 21-9-16,-2 2-8 16,-1 1-14-16,-1 0-19 1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3.9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4 12 0,'-2'-18'27'0,"-8"11"3"15,7 7 5-15,2 1 7 16,1-1 7-16,0 5-17 16,0 3 0-16,0 7 2 15,0 3-4-15,0 13-5 16,0-1-8-1,0-2-5-15,0 3-5 16,1 1-3-16,-1-5-3 16,0 2 0-16,2-4-2 15,-1-3 0-15,2-3-2 16,6-1 0-16,-2-2-2 15,-1-3 0-15,0-2 0 16,-2-6-1-16,1 0-1 16,-2 1 1-16,-2-2 1 15,1-14-5 1,2 4 8-16,-1-4 2 15,1-9 3-15,5 1 1 32,0-1 1-32,4-8 0 15,3 1-1-15,-1 1-1 16,6 6-2-16,-2 1 0 15,3 2-1-15,-3 7 0 16,3 5 1-16,-3 4 0 16,-4 9 0-16,-4 7 0 15,-2-1 1-15,-3-1 1 16,-3 5-1-16,0 2 1 15,-2-5 0-15,-1 5-1 16,-4-5 0-16,-2-3-1 16,2 3 1-16,-4-4 0 15,-3 0 2 1,-1-6 0-16,2-2 3 15,-5 0-1-15,-1-4 0 16,0 2 1-16,-1-5 0 16,1 0-1-16,0-1-2 15,-1-2 0-15,-1 3-2 16,-3-2-2-16,7 2-1 15,0 1-3-15,4 0-3 16,1 1-7 0,4 1-8-16,-1 0-18 1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2.6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8 0,'3'-2'40'16,"-2"-2"3"-16,-1 4 2 16,3-2 3-16,6-1 3 15,7 3-35 1,6 8-2-16,6 4 4 15,28 29 20 1,-30-13-21-16,30 37 10 16,-33-32-21-1,-5 6-2-15,-5-3-1 16,-4 4-1-1,-5-3-1-15,1-2-1 16,-2-7-1-16,-3 0-1 16,-2-7 1-16,-4-2-1 15,6-6 1-15,0 2 0 16,-2-5 0-16,-1-2 0 15,-2-4 0-15,4 2 0 16,-1-6 0-16,-1 4-2 16,2-2-4-16,1-1-5 15,0-1-8-15,1-4-9 16,2-2-8-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2.1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13 0,'-6'8'33'0,"3"18"9"15,3-26 1-15,-3 8 0 16,3-7 1-16,0 14-24 16,0 8-14-1,0 2-2 1,0 0 1-16,0-3 1 15,1 3-2-15,1-1-2 16,-2 0-2-16,0-2-3 16,0-2-3-16,0-4-3 15,0-3-3-15,0 0-3 16,0-6-2-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1.7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7 14 0,'-4'0'32'15,"-2"-8"3"1,6 8 4-16,-1 1 4 15,-2 2 4-15,1 1-24 16,-2 4 1-16,-6 1 0 16,0 5 0-16,1 5-3 15,-4 6-4-15,3 0-5 16,-9 39-1-1,10-29-10-15,4 5-1 16,3-5-2 0,2-3-1-16,0-2-2 15,3-1-3-15,4-3-1 16,6-4 0-16,-1-4 0 15,2-5-1-15,1 0-3 16,-2-4-4-16,-2-3-4 16,1-1-2-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1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3 12 0,'-10'-15'27'0,"0"14"1"15,11-1 4-15,2-2 2 16,0 1 5-16,1 2-20 15,4 4 4-15,-5 7-1 16,-2 5-2-16,1 4-1 16,2 4-5-1,1 4-5-15,2 4-4 16,0 6-1-16,1-1-2 15,-4 1-1-15,3-3-1 16,-2 3-1-16,-1-9-2 16,-2 1 0-16,-1-5-2 15,-1-7-2-15,2-3 0 16,-4-1 0-16,2-6 1 15,0-1 0-15,0 0 1 16,0-6 0 0,0 5 0-16,0-3 0 15,0-2-1-15,0 0 0 16,0 0-1-1,0-4-1-15,0-2 1 16,0 2 0-16,0-5-11 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0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1 16 0,'-5'5'74'16,"5"-5"-32"0,0 5 4-16,0 9 4 15,0 6-28-15,0-1-3 16,0 2 0-16,0 2-2 15,0-2-1-15,0-4-5 16,0 5-3 0,0-6-2-16,0-2-3 15,-1-4-4-15,1-3-4 16,0 4-2-16,0-9-1 15,0 0 0 1,0-1 0-16,3 4 0 16,-3-4-1-16,10 2-1 15,-3-3 0-15,6 0-2 16,1-3 1-16,6 3 3 15,-1 0 0-15,3-1 2 16,-2-2-2-16,-3 3-1 16,-2 3-4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0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7 15 0,'-9'-9'36'15,"14"7"5"-15,-5 3 4 16,0 0 2-16,0-1 5 15,0 0-27-15,0 0-4 16,0 0-1-16,0 0-2 16,0-1-3-16,6 0-4 15,1 1-5 1,3-2-4-16,3-1-4 15,0 1-6-15,3-3-9 16,-5 4-9 0,2-2-9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38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14 0,'-7'1'32'15,"7"22"7"-15,0-23 6 16,0 0 7-16,0 1 6 15,3-1-22-15,4 6-3 32,5-9-4-32,0 2-6 15,4 2-5-15,27-6 0 16,-17-1-16-16,-4 2-8 15,-1 1-14 1,-3 0-18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5.2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9 0 13 0,'13'-5'31'16,"-7"17"9"-16,-6-12 9 15,0 7 9-15,-5 18 6 16,-2 5-23-16,-3 3-6 16,4 0-8-16,0 1-8 15,3-5-8 1,2-1-5-16,1-7-1 15,0-4-1-15,8-4-3 16,0-4 0 0,5-6 0-16,4-7 1 15,4-7-1-15,-1 0 1 16,-1-6-1-16,-3-5 0 15,-5-2 0-15,-4-2 0 16,-5 0-1-16,-7 3 2 16,-2 3 0-16,-6 4-2 15,-5 2-1-15,-5 6-1 16,1 4-2-16,4 10-6 15,-2 1-7-15,1 3-8 16,1-1-8-16,9 1-8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38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6 18 0,'-4'-2'44'15,"4"1"7"-15,0-1 0 16,0 1 2-16,3 1 1 15,4-3-34-15,4 1-9 16,2-2 2-16,3-1 3 16,5 3 0-16,-2-3-2 15,4 2-5-15,-2-1-5 16,-5 1-8-16,-4 3-12 15,3 0-9-15,-11 0-8 16,3 0-6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37.8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34 14 0,'6'-6'37'0,"-2"0"7"15,-5 5 2-15,1 1 1 16,0 0 4-16,0-6-26 15,1-3-10-15,4 3 2 16,-1 3 1-16,11 3 0 16,2 5-3-16,7 10-5 15,-2 8-4-15,-6 7-3 16,-2 3-3-16,-5 7-1 15,-3 1-1 1,-5-2 1-16,-2 0 0 16,-5-3 0-16,0-8 0 15,-7 1 0-15,-4-1 1 16,-4-10-1-16,-1-5 1 15,0-4 0-15,0-8-1 16,5-5 1 0,1-5-1-16,4-4 0 15,3-3-1-15,6-5-3 16,9 3-2-16,2 7-2 15,0 0 1-15,11 11 0 16,3 8 3-16,0 8 3 16,3-3 4-1,0 2 1-15,-3 0-1 16,-2-2-1-16,1 4-4 15,-5 1-6-15,-3-6-6 16,-1-6-4-16,-2-2-6 16,0-4-1-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37.1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5 17 0,'-11'2'42'0,"2"-7"8"15,10 5 1-15,1 3 2 16,2-3 4-16,1-2-30 16,3 1-10-16,0 1 0 15,5 1 0-15,0-2 0 16,2-1-4-1,5-1-5-15,-4 2-5 16,-1-2-6-16,1 1-7 16,-4 2-11-16,-3-1-10 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26.4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7 10 21 0,'-4'-12'50'15,"-1"18"15"-15,5-6 16 16,0 9 9-16,0 23 8 16,-3 18-36-16,-3 9-10 15,3-3-14-15,-1 3-13 16,-1-3-8-16,-1-5-9 15,1-4-10-15,0-5-13 16,3-10-11-16,2-8-16 16,4-8-17-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26.1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-2 65 0,'3'-5'61'16,"-9"12"12"-16,-3 8 10 15,0 7 7-15,3 3-33 16,-2 3-15-16,-1-4-9 16,4-4-9-16,0 0-10 15,3-6-5-15,8 0-3 16,3-7-6-16,1 0-1 15,5-7-2-15,7 0-2 16,-4-3-2 0,28-8-15-1,-23 6 6 1,1 1-2-16,-3 1-3 15,15-6-29 1,-23 9 15-16,-5 0-6 16,0 3-5-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00.0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66 13 0,'-15'0'29'16,"29"-12"5"-16,-16 12 6 15,2 0 6-15,0 0 5 16,-1 0-21-16,1 0 0 16,0 0 0-1,0 0-3 1,0 0 21-1,0 0-27-15,0 0-3 16,0 0-3-16,0 3-1 16,3 19 7-1,1-10-12-15,0 1-2 16,7 0-2-16,6 0-2 15,1-2-1-15,0-2-1 16,2 1 0-16,1-4 0 16,-5-3 1-16,0-5 0 15,0 1 1 1,-2-2-1-16,8-15 5 15,-11 5-3 1,-2-3 1-16,3 0 0 16,0 1 2-16,-2-1-1 15,0 2 0-15,1 3 0 16,-2 3 0-16,1 2-2 15,0 6 1-15,3 2 2 16,2 1 1-16,3 1-1 16,1 5 0-16,-6 3-1 15,6 1-1 1,0-3-3-1,17 11-2 1,-20-11 0-16,-4-1 0 16,-4-3 0-16,-2-5 0 15,-1-1-1-15,-1 0 1 16,-1-1 0-16,5-3 1 15,-1-7 1-15,0-5 1 16,8 1 1-16,-3-5-1 16,7 2 1-16,-2 2-2 15,6 4 0-15,-3 2 1 16,1 2 0-1,1 10 0-15,18 11 6 16,-20-4-5 0,-1 6-1-16,-1-2-1 15,-5-3-1-15,-1 3 0 16,-3-2-2-16,0-5 1 15,-5 1-2-15,0-1 0 16,1-3 0-16,1-3 0 16,-6 0-1-16,4-2 2 15,4-1 0 1,2-7 1-1,2-2 2-15,5-1 0 16,1-2 0-16,2 5 1 16,-2 6 0-16,-3 2 1 15,4 4-1-15,-3 9 2 16,-1 4 0-16,0 3-1 15,-1 1-2-15,-2 0 0 16,-3-3-2-16,-2 1-1 16,-1-6 1-16,-1-2 0 15,-2-1-1-15,-1-4 0 16,0-3 0-1,2-2 0-15,7-9-1 16,0-8 1-16,6-1 0 16,5-5 0-16,1 1 1 15,5 5 1-15,-3 5 2 16,6 7 2-16,-7 6 0 15,-5 6 3-15,-6 0 0 16,6 4 3 0,-9-7-9-16,-5-2-4 15,-1 1-9 1,-1-4-12-16,-1 4-18 15,-1-1-22 1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2.1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 17 0,'31'-3'38'16,"-27"3"7"-1,-4 0 7-15,0 3 9 16,0 10 7 0,-4 5-31-16,-2 4-5 15,0 5-4-15,-1-3-5 16,2-4-9-16,1 2-3 15,4-6-2-15,0-4-3 16,0-1-4-16,1-2-3 16,5-4-1-16,3-1-1 15,4-6-2-15,12-2-1 16,-3 0 1-16,2-1-2 15,2 4 0-15,1-4-2 16,-2 3 0 0,-3-4-2-16,-2 1-2 15,-4 4-1-15,-3-2-3 16,-1 0-1-16,-3 3-3 15,0 0-1-15,-3 0-4 16,-2 0 0-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1.1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9 19 0,'-11'-7'43'16,"17"14"8"-16,-7-7 8 16,1 0 6-16,0 0 4 15,0 0-36 1,3 0-4-16,2 0-7 15,7 0-6-15,6 0-3 16,2-1-2-16,7-5-5 16,5 2-6-16,-6 2-6 15,-5-2-9-15,-5 2-9 16,-3 2-9-16,-7 0-9 15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3.2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8 13 0,'-16'2'29'0,"9"8"7"16,7-10 4-16,0 0 3 16,0 0 3-16,4 0-24 15,3 0-1-15,7-3-3 16,3 0-4-16,-1-1-2 15,8-3-3-15,-2 2-5 16,0 1-5-16,1 1-4 16,20 2-19-1,-23 2 2-15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2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1 16 0,'4'8'37'15,"4"-14"6"-15,-8 6 6 16,0 0 9-16,0 4 5 15,0 10-31 1,0 11-4-16,0-2-6 16,0-1-7-16,0 3-8 15,0 6-4-15,0-3-2 16,0-1-2-16,0-7-3 15,1 1-3-15,3-6-4 16,1-2-6-16,-2-6-5 16,1-5-4-16,-2-2-3 15,1-2-2 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4.8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27 13 0,'3'-12'28'15,"-3"-4"7"-15,1 16 5 16,5 0 4 0,-6 0 6-16,4 2-19 15,4 6 2 1,2 9-3-16,2 8-3 15,-6 4-3-15,4 5-5 16,0 4-7-16,-5 2-7 16,2-3-1-16,-3 0-1 15,-2-1-4-15,1-6-2 16,0-4-3-16,-5-5-3 15,4-8-2-15,-2-1-3 16,0-5-4-16,0 2-4 16,0-7-4-16,0-8-3 15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50.2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2 107 12 0,'-39'-14'30'16,"22"11"3"-16,11 3 1 15,1-2 2-15,-1-1 3 16,-6-1-22-16,-4 2-6 15,-5-6 4-15,-4 3 4 16,0-1 2-16,0 3 1 16,-7 2 0-1,-46-2 13 1,35 3-24-16,-4 0-5 15,-3 3-1-15,0 0 0 16,0 4 1-16,-1 1 1 16,-2 0 0-16,-1 1 0 15,2 0-1-15,2 3 0 16,0 0-2-16,2 5 1 15,-4 1-2-15,4 1 0 16,2 4-1 0,3 2 0-16,-36 31 0 31,20 3 3-16,33-31-2-15,1 1 1 16,3 1-1-16,6-2 0 16,-1 1-1-16,3-2-2 15,2 1 0-15,3-2 1 16,3 2-1-16,3 3 1 15,-4 23 1 1,4-27-2-16,3-1 0 16,0 2 0-16,0-1 1 15,3 3-2 1,3-3 1-16,6-1 0 15,-1 1 0-15,5-1-1 16,-4 1 2-16,19 23-2 16,-13-25 0-1,2 0 1-15,24 22-2 16,-20-28 1-1,2 0 1-15,-2-3-1 16,-5 0 1 0,8 5 0-16,-4-2 0 15,3 0 0-15,-1 0 1 16,-1 3-1-16,1-4 0 15,6 0 0 1,-2-4 0-16,4-3 0 16,0-1 0-16,0 0 1 15,34 11 1 1,-34-13-2-16,1 1 1 15,-1 2-1-15,1-1 0 16,-1-3 1-16,0-4 0 16,7 3-1-16,3-2 1 15,1 5 0-15,0-6 0 16,-4 3 0-16,-1 1-1 15,2-4 0 1,-2 5 0-16,-1-4-2 16,-4 1 0-16,0 0 0 15,1 0-1-15,-3-2 0 16,2 0 2-16,3 1-1 15,-2-1 0-15,5-3 1 16,-2 3 0 0,-1-4-1-16,-1-1-1 15,32-5-2 1,-34 1 3-16,-5-1-1 15,-1 1 1-15,3-2-1 16,-6 5 0-16,6-4 1 16,-5-2 0-1,2 3 1-15,0-1 1 16,-1-2 0-16,32-9 0 15,-33 11 0 1,2-5-1-16,-3 1 1 16,25-11 0-1,-25 10 0-15,1-1 0 16,-1-1-1-16,0 0 2 15,-3-3 2-15,3 3 0 16,-5-4 2-16,2 2 0 16,-3 0 1-1,1-2-2-15,-2-4 0 16,3 3-1-16,-4-5 1 15,-1-1-1-15,-7 0 1 16,7-2-2 0,2-1 1-16,-2 1-1 15,-1-1-1-15,-3 0 1 16,-4 0 1-16,4 0 2 15,-3 5 0-15,0-2 0 16,-2 3 0-16,-4-2-1 16,0 1-1-16,0-4-1 15,0-1 0 1,-6-1 0-16,3 0 0 15,-3 2 2-15,2-1 1 16,-2 2 2-16,-3-4 1 16,-5 4 0-16,1 2 1 15,0 1-2-15,-2-1 0 16,0 1-2-16,1-1 0 15,-4 1-2-15,-4 1-1 16,1 1 1 0,-22-23 6-16,23 23-4 15,-2-1 1 1,0 5-1-16,-1-4-1 15,4 2-1-15,-6 1 1 16,2 1 0 0,-2 2 0-16,-2 3 0 15,1 1-1-15,1-1 0 16,-3 3-2-16,1 0-1 15,0 0 1-15,-3 2 1 16,0-2-1-16,-1 3 0 16,0-1 1-16,-3-2 0 15,0 2-1 1,-38-6 1-1,31 8-1-15,-3 2-1 16,1 0 1-16,1 2-1 16,-1-1 1-16,6-2-1 15,-4 4-1-15,1-3-1 16,0 0 0-16,-1 4-1 15,0-2 1-15,-3 2-2 16,-2 4 0-16,3 4 0 16,-2-3-4-16,2-2-5 15,2 0-8 1,-5-1-9-16,4-1-13 15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25.8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48 16 0,'-7'0'42'15,"7"-12"15"-15,0 12 8 16,0 0 9-16,4-3 5 16,6-1-29-16,10-3-19 15,6 1-9 1,1 1-9-16,-5-1-12 15,1 5-9-15,-4 0-12 16,-2-2-12-16,-6 3-15 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25.5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16 17 0,'-15'8'41'16,"29"1"9"-16,-14-9 10 15,0 0 9 1,0 0 8-1,4 0-30-15,9 0-7 16,3-3-6-16,2 0-10 16,7 0-8-16,-3-4-7 15,6 1-7-15,2 2-10 16,-2 0-14-16,-6 1-16 1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25.3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29 13 0,'-3'10'38'16,"-28"-9"15"-16,31-1 8 15,0 0 7-15,2 0 6 16,4-1-22-16,9-2-18 15,-1 0-6-15,29-3 11 32,10-3-21-17,-27 3-19-15,-6 2-10 16,0-3-10-16,-5 5-12 15,-5 4-14-15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59:25.1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0 15 0,'0'4'32'16,"0"18"6"-16,0-22 5 16,0 2 4-16,0 8 2 15,0 8-29 1,0 1-3-16,0 6-4 15,0 0-4 1,0 4-2-16,0-4 0 16,0-1-2-16,0-1 0 15,-2-1 1-15,0-4-2 16,2-6 0-16,-1-4 0 15,1-2 0-15,0-4 1 16,0-2 1-16,0-3 1 16,0-6 2-16,0-17-1 15,1-4 0 1,11-48 8-16,1 37-9 15,5 9-1-15,4 4 0 16,0 9-1 0,16 10 2-1,-22 16-5-15,-3 14-2 16,-1 1 1-16,-3 7 0 15,-5 5 0-15,1 0-1 16,-5 3 0-16,0 1 1 16,-3-4-1-16,0-6 0 15,3-5 0 1,-2-4 1-16,2-7 0 15,-1-3 0-15,-1-6 0 16,1-6 1-16,1-9 1 16,6-10 0-1,0-15-1-15,30-64 3 16,-9 51-2-1,-1 7 1-15,1 13 0 16,-5 15 1-16,-2 12 1 16,-4 16-1-16,-2 15-1 15,-7 4-2-15,-4 4-1 16,-2 37-3-1,-1-41-4-15,0-4-4 16,0-4-6-16,0-5-7 16,0-5-11-1,0-5-9-15,3-3-7 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7.2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32 46 19 0,'5'-4'40'16,"-2"-9"7"-16,-5 11 7 15,1 2 5 1,-4 6 5-16,-7-1-35 16,-5-2-1-16,-4 2-5 15,-5 1-3-15,-4-3-3 16,-1-1-4-16,-4-1-4 15,-5 1-2-15,0-2-3 16,-1 0-3-16,-2 0-1 16,1 0 0-16,-5-3 0 15,-2 1 0-15,-2-2 1 16,-4-2-1-1,2 4 1-15,-13 1-2 16,2 0 1-16,-6-1 0 16,-2 2 0-1,1 0 2-15,2 0 3 16,1-3 0-16,-3-3 1 15,4 2 0-15,-4 1-2 16,5 4-1-16,-2 2-2 16,-56-6 0-1,11 3 0 1,61-6 0-16,1 8 1 15,1 2-1-15,1-1 1 16,3 0-1-16,1 5 1 16,-2-8-2-1,3 3 0-15,-45-3 0 16,41-2 0-1,-4 2-1-15,6 4 1 16,-2 2 0-16,-4 0 0 16,4 0 0-16,-1 0 1 15,3-2-1-15,4-1 0 16,-1-1 0-1,2-1 0-15,1-2 0 16,0-1 0 0,2 1 0-16,3 1 0 15,-1 1 0-15,-2 1 0 16,6-1-1-16,1 1 1 15,0-1-1-15,1 2 1 16,2-3-1-16,8 5 1 16,1-2 0-16,5-3 0 15,4 0-1-15,3 0 1 16,1-2 0-16,4 8-1 15,2-3 1-15,0 1 0 16,3 8-1-16,-3 6 1 16,2 4 0-16,-2 1 1 15,3 8-1-15,-3 0 0 16,0 5 0-16,-3 0 0 15,3 6 1 1,-2 0 0-16,2 4 0 16,0 3 1-16,-1 1 0 15,-2-3-1-15,0 6 1 16,-1-2 0-1,-1 2-1-15,-2-3 1 16,-2-2 0-16,2 0 1 16,-1-4 0-16,2-2-1 15,0-1-1-15,5 0 0 16,-3-1 0-16,1-3-1 15,0 1 0 1,-2-1 0-16,1 1 0 16,1-7-1-16,0-2 0 15,-3-2 0-15,2-4-1 16,1-5-1-16,3-8-2 15,0-4 0-15,0-1 0 16,0-2 0-16,0-5 2 16,6-1 0-16,8-4 3 15,4 2 1-15,35-5 4 31,-21 7-3-31,10 0 2 16,-1 0-1-16,4 0 0 16,0 0 0-16,3-3 0 15,4 2 0-15,2 0-1 16,-1-1 0-1,5 1-2-15,58-4 1 16,-53 4 0 0,-1 3-1-16,-6 1 0 15,3 0 0-15,-6-2 0 16,-1 1 0-16,-5 4 0 15,-3-3 0-15,1 0 0 16,4 0 0 0,47-5 1-1,-51 2 0-15,4 0-1 16,1 2 0-16,-3-1 0 15,3 1-1-15,2-1 1 16,-4 2-1-16,4 3 0 16,-2-4 0-16,-3-1-1 15,3 2 0-15,3 0-1 16,2 0 1-16,-1 0-1 15,1 2 0-15,-2-1-1 16,3 2-1-16,0-1-1 16,-2 1 0-1,49-2-3 1,-57 1 5-1,-2-1 0-15,-3-1 0 16,-1 3-1-16,-2-3 1 16,3 2 0-16,1-1 2 15,-3 0 1-15,-2 5 1 16,-1-6 1-16,-1 0-2 15,-4 0-1-15,6 2-1 16,-5-5-1-16,2 4 0 16,7-1 0-16,-4-3 1 15,3 0 2 1,2 1 1-16,-2 3 0 15,-3-2 0-15,0 2-1 16,-2-4 0-16,-4 2 0 16,-2 2 0-16,-1-2-1 15,-5 2 2-15,0 1-1 16,-1-1 0-16,-3-1 0 15,3-3 0-15,-4 2-1 16,-2-1 0-16,3 1 1 16,-1 1 0-16,-3 0 0 15,-3 0 1-15,-4-3-1 31,1 1 1-31,-1 2 1 16,-2-1-1-16,-2-1 1 16,2-2 0-16,1-1 1 15,-4 1-1-15,0 0 0 16,0 2 0-16,1-1 1 15,-1 0 1-15,-1 0 0 16,-1-3 9 0,-1 1-5-16,-6-4-2 15,3 1 0-15,1-2-1 16,-3-2-1-16,-2-1 1 15,4-2 1 1,1-2 1-16,2-1 0 16,0-1-1-16,0-3-1 15,0 0-1-15,0-2 1 16,0-1-1-16,0 0 2 15,2-2 0-15,2 1 1 16,-1 2 0-16,0-4 1 16,2-1-2-16,-1 4 0 15,-1 3-1-15,1-6 0 16,-4 3 0-1,0 1 0-15,-1-5-1 16,-1 2 0 0,2-2 1-16,0 1-2 15,0 1 0-15,0 1 0 16,0 2 0-16,0 1-1 15,-1 1 1-15,-1 0 0 16,-1 1 0-16,1 0 0 16,-1 2 0-16,1 2 0 15,2-1-1-15,0 0 1 16,0-1-1-16,0 1-1 15,0 2-1-15,0 0 1 16,0 1 0 0,0 4 0-16,0 0 1 15,0 1-1-15,2-2 1 16,-1 0-2-16,3 1 1 15,1 2 0-15,-1-2 0 16,-2 1-1-16,1 0 1 16,3 0 0-16,-3-4-1 15,0 8 1-15,-1-2-1 31,0 2-1-31,2-16-4 16,-4 11 3 0,0 4 0-16,0 0 0 15,0 1 2-15,0 1 0 16,0 4-1-16,-1-2 1 15,1-3-1-15,0 6 0 16,-5 0-1-16,5 0 1 16,0 0-1-16,-2-3 0 15,-4 0 1-15,1-3 2 16,-1 5 0-16,-1-4-1 15,-2-1 1-15,-1 2 0 16,0 1-1-16,-17 0-2 31,11-1 1-31,0 1-1 16,-1-6 0-16,1 3 0 15,-3-1-1-15,-2 1 0 16,2-2 1-16,-1-1-1 16,-8 2 0-16,-8 6-1 15,5-1-1-15,-11 1-5 16,-4-4-8-1,5 5-12-15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4.0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10 17 0,'-7'-11'42'0,"7"3"7"16,0 8 5-1,0 0 2-15,4-9 5 16,1-4-32-16,5-5-8 16,12-2-2-16,6 4-1 15,1 3-4-15,2 10-3 16,3 7-4-1,-2 11-2-15,1 4-2 16,-7 10 0-16,-1 8 1 16,-6 4 1-16,-10 2-1 15,-3 4-1-15,-8-5-1 16,-3-1-1-16,-4 1-1 15,-7-9 0 1,-2-3 0-16,-13-5 0 16,5-6 1-16,-4-7 0 15,5-4-1-15,0-3 0 16,9-14-1-16,1-7 0 15,5-8-1-15,10-5 0 16,9-8-1-16,3 6 1 16,4 1 1-16,6 6 0 15,1 6 0-15,2 10 2 16,2 13 0-16,-1 0 1 15,-4 7 0-15,5 7 0 16,-4-3-3 0,24 15-23-1,-25-18-4-15,2-6-14 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3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 17 0,'-7'3'40'0,"10"-13"9"16,-2 10 8-16,-1 0 7 15,6 4 6-15,6-2-31 16,1-2-8-1,5 0-7 1,21 0 2 0,-18 3-22-16,1-3-4 15,-3 0-6-15,-2 0-9 16,1 0-13-16,-2-3-13 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3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 0,'23'8'39'0,"-15"-5"17"16,-8-3 7-1,0 28 71 1,0-5-89-16,0 7-24 16,0 2-6-16,0-1-2 15,0 3-2-15,1 4-2 16,5-7-3-16,2-3-3 15,-3-2-5-15,3-5-6 16,-4-5-4-16,2-3-6 16,-4-2-6-1,-1-7-6-15,1-2-4 16,-2-4-3-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2.9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-2 17 0,'-3'-6'41'0,"10"16"11"16,-8-4 11-16,-4 6 6 16,-5 5 4-1,-9 20-32-15,-10 3-10 16,-1 1-8-16,3 0-9 15,-1-4-3-15,1 1-3 16,4-9-8-16,5-2-6 16,2-7-7-16,6-4-9 15,-2-4-10-15,8-3-8 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4.5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1 45 16 0,'11'-25'36'15,"-22"13"5"-15,11 12 8 16,0 0 7-16,-1-1 8 16,-2-2-29-16,-5 1-2 15,-3 2-3-15,-7 3-7 16,-32 25 5-1,23-7-19-15,1 3-1 16,1-4-2 0,4 2-1-16,7-1-2 15,2-5-3-15,6-4-3 16,9-3-5-16,7-2-4 15,3-1-5-15,9-2-6 16,8 1-4-16,-2 2 1 16,-2 2 2-16,4 1 5 15,-11 4 7 1,-1-1 8-16,-7 1 9 15,-8 3 8-15,-3-1 5 16,-7 0 2-16,-2-1 1 16,-6-2-2-16,-1-4-6 15,-9-2-6 1,5-1-5-16,-4-1-4 15,5-7-3-15,4-2-3 16,-5-11-28 0,14 2 5-16,6-4-5 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2.7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2 0,'18'-7'35'0,"4"4"16"16,-25 5 74-1,12 2-53-15,-3 11-22 16,3 7-16-16,7 0-7 16,-1 6-6-16,5 7-6 15,4-2-5-15,-1-1-3 16,5 0-4-1,-1-1-6-15,-2 0-6 16,2-7-5-16,-4-4-8 16,-8-2-11-16,-2-6-9 15,-4-9-5-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2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9 15 0,'1'-28'35'0,"-8"16"6"15,8 12 8 1,-1 0 8-16,0 6 10 16,3 13-27-16,-1 5-1 15,-1 8-6-15,3 8-7 16,-1 1-9-16,-3 9-7 15,1 1-4-15,-1 5-4 16,0-8-4-16,-1 1-3 16,2-5-4-16,-1-6-5 15,0-4-4-15,0-7-6 16,0-6-6-16,0-8-5 15,5-3-4-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1.7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4 25 0,'-15'3'57'0,"9"-6"9"15,6 3 4-15,0 0 1 16,0 0 1-16,1 0-48 15,1 0-11-15,5 0-3 16,5-3-1-16,7-2-1 16,6 2-2-1,3 1-6-15,-3 2-5 16,-3 0-7-16,0 0-7 15,-8 0-8-15,-7-2-8 16,-1 2-4-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1.4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4 16 0,'-16'13'36'15,"26"0"8"-15,-10-15 8 16,0 2 8-16,4-1 7 15,1-5-26-15,23 0 27 16,-9 1-44 0,-2 0-7-16,4 0-8 15,-4 0-8-15,2 2-10 16,0 3-9-16,-4-2-10 15,-2 3-13-15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10.8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44 51 0,'0'-12'45'0,"0"12"6"15,0 0 6-15,0 0 8 16,3 2-25-16,0 7-6 15,0 8-2-15,-1 7-2 16,-2 5-6-16,0 4-5 16,-3-1-5-16,1 8-5 15,2-5-4-15,0-3-5 16,2-7-3-16,2 0-2 15,-1-8-1-15,7-10-3 16,4-7-1-16,9-12 3 16,-2-8 2-1,2-10 1-15,1-4 3 16,-5-1 2-16,-7-5 1 15,-3 2 2-15,0 0 2 16,-3 4 2-16,-5 6 2 16,-1 8 0-16,0 2 1 15,1 8-3-15,-2 8-1 16,1 7-2-1,-1 8-1-15,-2 12-2 16,-3 12-2-16,4 11 1 16,-4 8-1-16,3 12 0 15,6-2-1 1,2 0 0-16,-5 0 1 15,1-6-2-15,1-7 2 16,-5-6 0-16,-5-5 2 16,-2-9 1-16,-6-5 0 15,-6-6 0-15,-6-7-2 16,-3-5-2-16,0-4-6 15,0-9-5-15,2-6-6 16,-1-7-6-16,8-1-4 16,4-7-5-16,5-1-4 15,6-4-2-15,7-2-3 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06.4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69 13 0,'-3'-23'29'0,"-3"26"39"15,4-3-30 1,2 0 4-1,-1 0-24-15,1 0-1 16,0 0 0-16,0 0-1 16,0 0-2-16,0 0-2 15,0 0-4-15,0-3-2 16,1-9-3-16,2 3-2 15,5 0-2-15,-1 4 1 16,8-1-1-16,2 3-1 16,1 1-2-16,1 4-1 15,0 2 0 1,0 2 1-16,-1 7-1 15,-2-5 1-15,2 6 2 16,-8 8 1-16,-10 3 0 16,2 0 1-16,-4 4-1 15,-2-1 1-15,-5-2 0 16,-3-1 1-16,2-4-1 15,-5-1 1-15,-4-1 0 16,3-5-1-16,-22 15 1 16,20-16-2-1,-3-3 0-15,2-2 1 16,3-3-2-1,3-2 0-15,-1-4-1 16,6-3 0 0,0-4 0-16,2-3 0 15,3-1 0-15,5-3-1 16,1 0-1-16,0-1 0 15,3 2 0-15,5 2 2 16,0 0 2-16,3 4 1 16,3 2 3-16,-1 1 0 15,6 5 0-15,-1 0 1 16,-4 3-1-16,-1 3-1 15,-1 4-1 1,23 28 3 0,-23-23-1-16,-2-2 0 15,1-1 0 1,-4-3-1-16,6-2-3 15,-3-1-8-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05.4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6 13 0,'-13'9'27'0,"13"-13"3"16,0 4 4-16,0 0 2 15,0 0 3-15,0 0-23 16,1 1 0-16,-2 1-1 15,1-2 1 1,0 0 1-16,0 0 2 16,1 0 2-16,5 0-1 15,0 0-2-15,6-2-3 16,4-1-3-16,0-1-5 15,1 4-4-15,2-5-2 0,-2 4-4 16,5 2-22 0,-8-1 1-16,-7 2-8 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9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9 18 0,'-12'0'45'0,"12"7"11"16,0-7 1-16,0 0 3 15,5 0 2-15,4 0-37 16,5 0-16-16,6-7-4 15,8 3-1-15,-2 3-4 16,4-1-2 0,-5 2-4-16,-3-1-5 15,-3 0-4-15,3 3-38 31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9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0 17 0,'-2'-3'39'0,"8"-9"6"16,-6 12 61-1,1 11-45-15,-1 3-30 16,3 16-7 0,2 8-2-16,2 6-4 15,2 2-7-15,-3 0-5 16,-2-4-2-1,-1 1-2-15,0-2-2 16,-1-7-2-16,2 21-3 16,-4-38 1-1,-1 7 0 1,1-20 2-16,-3-2 0 15,-2-8 2-15,-1-6-1 16,1-3 0-16,0-7 2 16,5-38 0-1,5 26 0-15,5 3 0 16,9 2 0-16,6 4 0 15,2 11-2 1,3 13 0-16,29 24-1 16,-34-3 1-1,-7 2 0 1,1 23 1-16,-16-23 1 15,-6 0-1-15,-7-5 1 16,-6 0-1 0,-8-2 0-16,-5-3 0 15,-4-3-2-15,4-2-2 16,-5-4-5-16,4 0-6 15,5-3-9-15,3-5-9 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2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6 14 0,'5'-9'32'0,"-12"12"7"16,7-3 5-16,0 0 4 15,0 3 5 1,0 6-25-16,0 9-4 15,1 5-1-15,-1 5-2 16,0 7-4-16,0 5-4 16,0-3-4-16,0-2-4 15,3 0-5-15,-3 0-1 16,4-1-1-1,2-7 1-15,-3-5-1 16,0-6 1-16,0-4 0 16,-1-4 0-16,-4-2-1 15,4-3 0-15,-2-6 0 16,0-1 1-16,1-6 1 15,-1-5 2-15,3-7 0 16,4-9 0-16,4-6 0 16,5-1 0-16,2 6-2 15,5-1 0-15,2 7 0 16,2 5 0-16,1 11 0 15,1 3 0 1,-1 7 0-16,-1 9-1 16,-2 10 0-16,-6-2-1 15,-6-2 0 1,-4 6-1-16,-3-4 1 15,-2-1 0-15,-5 2 1 16,-4-5 1-16,-5 3 1 16,-8 1 1-16,-2-9 0 15,-5 3 3-15,0-4-1 16,-5 2 1-16,-26 0 3 15,27-5-6 1,-1-1-1-16,1 1-2 16,2-2-4-1,2-2-7-15,3 4-8 16,6-4-11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3.1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7 49 15 0,'11'-5'37'0,"-8"5"9"16,-3-1 6-16,-2-2 6 16,1-5 5-16,-10-2-25 15,-8-2-8-15,-6 7-3 16,0 0-1-16,3 8-2 15,-1 7-4-15,-8 7-2 16,7 9-3-16,6 3-5 16,5 2-6-16,3-4-4 15,3-1-5 1,8-1-2-16,9-2-4 15,-1-7-2-15,3-4 0 16,7-7 0 0,2-2 2-16,1-7 1 15,0-3 2-15,-4-8 1 16,-2-1 1-16,-2-5 1 15,-3-4 2-15,-2-1 2 16,-4-1 3-16,0 6 4 16,-2 7 3-16,0 2 6 15,0 9 2-15,-2 10-1 16,1 5-2-16,-1 6-3 15,1 1-4-15,-1 2-5 16,9 1 0-16,2-5-3 16,0-3-2-1,6-3-7-15,-2-2-5 16,6-6-6-16,0-4-4 15,0-2-5-15,-1-5-5 16,-2-1-1-16,0-4-3 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1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7 13 0,'-10'-11'31'0,"13"21"7"15,-3-10 5 1,0 0 5-1,0 0 5-15,0 0-24 16,9-3-1-16,4 0-5 16,4-1-5-16,2 1-4 15,2 0-5-15,2-1-4 16,2 2-5-16,3-4-3 15,-1 5-6-15,-7-3-9 16,5 1-9-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1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66 0,'-7'10'55'16,"7"-10"1"-16,0 3 2 15,0 9 2-15,0 1-36 16,0 16-10-16,0-4-2 15,0 4-1-15,0 29 8 32,0-32-17-32,1-1-4 15,-1-8-3-15,2 1-5 16,5-5-5-16,-6-3-6 15,-1-2-4-15,2-7-2 16,-1 0 0-16,-1-3 1 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1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1 13 0,'-3'0'66'31,"3"0"19"-15,0 3-35-16,0 5-22 15,0 14-3-15,2 7-2 16,3 9-3-16,-4 6-4 15,1 0-4-15,-1 7-4 16,-4-5-4-16,2-1-3 16,1-5-1-16,-1-2-2 15,-2-6-4-15,0-7-5 16,0-6-8-16,2-6-7 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0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3 0,'7'1'29'16,"-7"15"3"-16,0-16 2 15,1 10 48 1,-1-1-62-1,0 2-3-15,0 6-1 16,0 2 0-16,0-1-3 16,-4 2-3-1,4 1-1-15,0-7-1 16,-2 0-3-16,-3-6-3 15,5 1-2-15,0-3-4 16,0-2-1-16,0-2-2 16,0-2-1-16,4 0 2 15,3 0 1-15,5 0 2 16,1-7 2-16,3 4 0 15,3-6-3-15,-3 3-2 16,-3 2-3 0,1-1-3-16,2 2-3 1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0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 18 0,'-1'-1'39'15,"-2"9"7"-15,3-8 5 16,0 0 3-16,0 0 4 16,1 0-33-16,4 0-5 15,3 2-4 1,1-1-4-16,4-2-3 15,0 0-5-15,2-2-5 16,1 3-9 0,-2 3-8-16,-4-6-5 15,0 6-6-15,-1-3-6 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9.0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14 0,'0'7'31'15,"-12"0"7"-15,12-7 7 16,0 0 6-16,4 4 7 16,4-3-22-16,3 2-4 15,1-3-4 1,6 0-8-16,-4-3-5 15,14 3-7 1,-5-4-5-16,-1 1-7 16,0 1-10-16,-1-5-15 15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8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19 20 0,'-19'0'43'0,"-3"0"4"15,22-2 0-15,7 2 1 16,1-2 2-16,2-3-37 16,3 4 0-16,3-1 5 15,-1 2 2-15,2 0-1 16,2-3-3-16,0 0-5 15,0 5-6-15,1-4-9 16,-4 4-6-16,-2-4-10 16,-5 1-9-1,-2 2-8-1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8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9 12 0,'7'0'35'0,"-11"0"12"16,4 0 3-16,-1-2 3 16,1 2 4-16,0-1-20 15,0-5-14-15,1-4-2 16,-1 2 0-16,4-5-3 15,11 1-5-15,4-1-5 16,2 3-4-16,1 1-3 16,-2 4-1-16,4 7-1 15,-5 5 0-15,-3 6 0 16,-4 5 0-16,4 40 2 31,-12-23-1-31,-4-1 1 16,-6-3 0-16,2 1-2 15,1-2 0-15,-6-2-1 16,-2-6 0-16,2-6-1 15,-4-1 0-15,-2-4 0 16,-1-2 2-16,-3-3-1 16,3-6-1-16,-2 0 1 15,5-9 0 1,2-3-1-16,4-7-1 15,6 0 0-15,1-1-1 16,1 5 0 0,8 0 0-16,3 9 0 15,7 5 2-15,4 5 0 16,2 8 2-16,2 3 1 15,0-2 0-15,-3 2-1 16,-1-4-2-16,1 0-5 16,-4-2-6-16,-2-4-6 15,0 0-6-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47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7 19 0,'4'8'47'16,"-16"-26"8"-16,12 18 2 15,0 0 3-15,0 0 2 16,5 4-36-16,5 2-10 16,2-5 0-16,1 1 0 15,7-1-2-15,33 8 5 16,-23-8-17-1,21 5-14 1,-31-2-4 0,-3-5-8-16,-6 2-11 1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8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18 20 0,'6'19'42'16,"0"-31"2"-16,6 9 46 15,1 3-39 1,6-7-37-16,4 1-2 15,4-1 2-15,2-1 3 16,-1 0-2-16,3-4-3 16,-2-3-1-16,2 0-1 15,1-2-3-15,-4-1-1 16,-1 2-2-16,-1-3 0 15,7-2-2-15,-4 0 1 16,2-4-2 0,-2 2 0-1,2-1 0-15,-3-1 0 16,4-1-1-16,-2 1 2 15,-4 3 0-15,-4 0 1 16,0 4 0-16,-3 0 0 16,-3 5-1-16,-4 3 0 15,-2 1 1-15,1 3-1 16,-2 1 2-16,-1 1 0 15,4-3-1-15,-3 4-1 16,-3 0 0-16,1 1-1 16,1-1-1-16,0 3 0 15,0 2 1 1,0-2 0-1,-5 0-1-15,-1 1 0 16,-2-4 1-16,0 3-1 16,-6-1-1-16,0 1 1 15,0 0 0-15,-22-10 0 16,14 5-1-1,-2 4 2-15,-5-1-2 16,-3 1 2 0,4 1-1-16,4 0 0 15,0-2 1-15,5 2 0 16,7-1-1-1,2-1 0-15,19 1 0 16,0-2-1 0,7-1 1-16,4 1 0 15,0 1 1-15,-1 7 0 16,-6-1 2-16,-3 6 1 15,-10 2-1-15,-3 0 1 16,-4 3-3-16,-2 11-16 16,-1-13-3-1,1 1-12-15,-1-3-13 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2.6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5 28 16 0,'0'-9'40'0,"-12"-2"7"16,10 8 4-16,-2 0 6 16,0 3 7-16,-7 0-25 15,-6 0-7-15,-6 3 2 16,1 11-1-16,6 7-6 15,1 3-8-15,5 5-7 16,3 2-6 0,5 3-4-16,7-5-2 15,1 4 0 1,2-8-1-16,4-5-2 15,9-5-4-15,-1-2-2 16,6-7-6-16,22-3-30 16,-18-7 13-1,-5-4-6-15,1-5-6 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6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56 14 0,'-8'-27'30'0,"-8"-5"5"15,16 32 6 1,0 0 7-16,0 0 46 15,0 0-56-15,0 9-2 16,0 19-3 0,0 13-6-16,0 3-7 15,0 3-6-15,0-6-5 16,0 4-3-16,0-9-5 15,0 3-5-15,0-11-3 16,0-3-5-16,0-5-6 16,0-6-9-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5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7 0,'2'3'39'0,"2"-3"7"16,-4 1 9-16,0 17 74 31,0-1-95-31,0 32 16 16,-1-27-37-1,1-4-5-15,0-2-2 16,0-9-2-16,0 4-4 16,0-4-2-16,0-1-1 15,1-6-1-15,2 1-2 16,3-1-2-16,1 0-1 15,2-1-2-15,8-2-3 16,0-3 0-16,1-1 0 16,-5-1 0-16,3 5 0 15,-1-1-1 1,-5 5-3-16,1-2-3 15,-5 2-1-15,-2-1 0 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5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 14 0,'-13'8'33'16,"10"-13"54"-1,3 5 29 1,0 0-80-16,0 0-5 16,2 0-4-16,2 0-8 15,6 0-5-15,1 0-5 16,2 0-3-16,1 1-3 15,4-3-2 1,1 3-3-16,3-1-4 16,-3 0-7-16,-2-3-7 15,0 1-10-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5.2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74 13 0,'-4'-19'27'15,"-8"-2"4"-15,12 21 6 16,-1-6 4-16,1 3 6 16,0-5-20-16,-1-1 6 15,1 0 36 1,0 9-37-1,0 9-6-15,0 3-5 16,0 13-6-16,0 4-7 16,0-1-2-16,0 1-2 15,0 2-3-15,0-3-5 16,0-3-4-16,0-4-3 15,0-8-3-15,0-1-5 16,0-3-5 0,0-8-4-16,0-1-2 15,0-1-4-15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4.5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7 13 0,'4'-26'29'15,"4"-7"8"1,-8 33 8-16,0 0 10 16,0 0 10-16,0 8-18 15,0 11-2-15,1 9-5 16,2 7-5-16,0 2-7 15,-1 7-10-15,1-3-6 16,-3 1-3-16,0-1-4 16,1-7-6-16,-1 0-6 15,-1-6-8 1,1-7-9-16,-2-4-12 15,-2-11-18-1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4.3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45 0,'11'-8'38'0,"-11"8"10"15,0 0 8-15,5 0 10 16,-2 0-22-16,0 4-5 16,-2 3-5-1,2 3-7-15,-1 4-6 16,-2-3-7-16,0 11 7 15,-2-10-14 1,2 0-2-16,2-4-2 16,-2-3-2-16,0-1-1 15,1 2-1-15,5-3-2 16,1-2-3-16,5 2 0 15,6-3-2-15,-2-4-1 16,4-2 0 0,15-1-8-1,-20 2 8 1,-2 2 0-16,-1 2 1 15,-5 0 1-15,1 1-2 16,-4-2-2-16,-1 1-4 16,1 1-3-16,-1 0-3 15,-3 1-2-15,-1 1-1 16,1-2 0-16,-2 0 0 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3.9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58 16 0,'-7'-9'37'15,"14"19"7"-15,-7-10 8 16,0 0 5-16,1 0 6 16,5 0-27-16,2-1-8 15,3 1-6-15,7-5-4 16,4-2-6-16,4-3-6 15,4 4-2 1,-4 4-3-16,5-6-3 16,-5 3-5-16,2-1-8 15,-6 0-10 1,-6 3-10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3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6 0,'8'-3'36'0,"-8"3"6"16,0 0 4-16,0 0 5 15,0 0 5-15,0 2-28 16,0 11-1-16,0 7 0 16,0 8-3-16,2 3-4 15,-2-3-5 1,1 2-5-16,-1-5-7 15,0 0-5-15,0-6-4 16,0-3-5-16,0-4-3 16,0-3-6-1,0-5-5-15,0-4-4 16,0 0-2-16,0 0-2 1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7.7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400 16 0,'-13'-6'34'16,"5"-7"3"-16,8 13 1 15,0 0 2-15,2 0 2 16,7-5-30-16,17-5 18 15,-4 1-10 1,2-2 2-16,1-4 0 31,10-1-3-31,2-4-5 16,0-1-5-16,7-2-4 15,-4-3-4-15,1-1 1 16,2-1 0-16,-1 1 0 16,2-3 0-16,2 0 1 15,0 5 0 1,2 3 1-16,2 6 2 15,5 4 0-15,2 4 2 16,6 6-1-16,2 9-1 16,0 12-1-16,-2 2-2 15,-4 5 0-15,-2 5 0 16,-4 4 1-16,-7 3 0 15,-2-3-1-15,-9 0 1 16,2 1-2-16,-7-2-1 16,-4-3 0-16,-4-2 0 15,-1-7 1-15,-2 0-1 16,-1-5-1-1,-5 1 1-15,-4-2 0 16,-1-3-1-16,-2-4 0 16,-1-5-1-1,1-1 0-15,-5 0 0 16,1-1-1-16,-1-11 1 15,0-1 1-15,-5-11 1 16,3-5 0-16,-5-3 0 16,-3-9 1-16,-3-5 0 15,0 4 3-15,2 4 1 16,0 1 2-16,1 8 1 15,3 7 0 1,2 4-1-16,2 6-3 16,4 9-1-16,6 21 4 15,1 5-3 1,2 6 2-16,-3 2 0 15,-5 2 1-15,-4 2-2 16,-5-2-1-16,3-4-2 16,-6-3-1-16,-1-10-2 15,-2-2-7-15,3 0-8 16,0-6-13-16,-2 1-17 1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6.9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313 12 0,'1'-1'27'16,"-7"-1"4"-16,6-2 3 15,0 2 4-15,5-14 20 16,4 3-41-1,1-2 2-15,-3 2-2 16,-1-2-1 0,4-2 0-16,2-3-2 15,6 1-2-15,2-1-3 16,2-1-3-16,6 1 0 15,44-14 4 1,-25 19-4 0,52-4 6-1,-49 14-7-15,1 10 0 16,-5 2-2-16,-5 5 0 15,-6 4-1-15,-4 0-1 16,-6 6-1-16,-6-1 0 16,-1 0 0-16,-3-2 1 15,-5 0-1-15,0-4 1 16,-2 2-1-16,-1-6 1 15,-2-4-1-15,-1-1 1 16,-1-2 2 0,-3-1 1-16,-2 0 2 15,2-4 8 1,0-4-7-16,0-9-1 15,0-7-2-15,0-4 0 16,3-7-1 0,0-4 1-16,0 1 2 15,-1 4 1-15,-4 6 2 16,1 4 2-16,1 7 1 15,0 8-1-15,-2 6-1 16,-2 8-4-16,-2 9-2 16,2 3-3-1,-2 5-2-15,1 5-2 16,2-4-2-16,6 2-2 15,-3-1-5-15,-1-7-6 16,-4 0-5-16,2-7-10 16,-1 2-10-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2.2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0 14 0,'-9'26'32'16,"7"-7"7"-16,2-19 9 15,0 16 64 1,0 5-78-16,0 5-4 16,-3 4-5-16,3-5-7 15,0 1-4-15,0 9 5 31,6-22-14-31,0-1-1 16,9-7-2-16,-3-5-1 16,7-3 0-16,3-8 0 15,-4-5-1-15,-4-4 1 16,-3-7 0-16,-3 2 0 15,-8-1 0-15,-7 1-2 16,1 3-3-16,-1 7-1 16,-4 2-3-16,-8 7-3 15,0 8-5 1,0 4-7-16,4 4-7 15,5-1-5-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04.9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85 178 12 0,'16'-26'0'16,"0"-4"26"-16,-2 17 3 15,-14 13 1-15,0 0 4 16,0-3 4-16,0-3-20 16,0-9 3-1,-5 1 2-15,-5 2-3 16,-9-1-3-16,-20 2-5 15,-6 1-6-15,-15 1-5 16,-11 0-1-16,-3 6-1 16,-5 2 1-16,1-1 1 15,3 4 2-15,-4 5 1 16,1 4 2-16,-8-1-1 15,1 6 0-15,1 2-1 16,11 7 1-16,0 0 1 16,9 0 2-16,5 0-1 15,6 2 0-15,3 1 0 31,1-3-4-31,8 6-2 16,0-2-1-16,3 5 0 16,4 0 0-16,7 4 1 15,4 1 0-15,4-3-1 16,6 3 1-16,5-1-1 15,4 3 0-15,5-5-1 16,8 2 1-16,3-6 0 16,5 2 0-16,8 3 0 15,5-1 1-15,2-1-1 16,2-3 1-16,6-1-1 15,2-4 1 1,0-4 0-16,6 1 1 16,2-6 0-16,9-2 0 15,0-3 0-15,-3-5-1 16,9-3-1-16,-4-3 1 15,0 1 0-15,-1-2 1 16,2-1 0-16,-3 0 0 16,-2-1 0-16,2-4 0 15,3 1-1-15,-2 0-1 16,3-5 1-1,-1 1-1-15,-9-2 0 16,0-2 0-16,-5-1 1 16,2-3 0-1,-4-2 2-15,0 2 0 16,-4-5 1-16,-4-4 1 15,4 2-1-15,-7-2-1 16,-1-2 1-16,0 0 0 16,-3-2 1-16,-4 2 0 0,-3-2 0 15,2 1 0-15,-2-3 0 16,-3 0-1-16,-5 0-1 15,-7 2-1-15,-4-5-1 16,-3-2 0-16,-8 4 1 16,-3-2 0-1,-3 0 0 1,-5 5 0-16,-11-10 1 15,-2-2-2-15,-3-2 0 16,-7 6-1-16,0 1 0 16,-1 3-1-16,-6 4 1 15,-7 7 0-15,-7 2-2 16,-6 10-2-16,-7 6-3 15,0 1-7-15,-2 13-10 16,-5 8-14-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0:57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78 13 0,'0'0'26'15,"-3"0"2"-15,3 0-1 16,0 0 1 0,0 0 0-16,5-1-25 15,3-1 3-15,0 2 5 16,6-6 5-16,1 6 7 15,10 3 5-15,8-1 2 16,0 1-2-16,73-9 15 31,-42 2-29-31,74-4 2 16,-66 1-11-1,3 5-1-15,2 1-2 16,1 4-1-16,1-2-1 16,4 1 1-16,1-2-1 15,-3 1 0-15,0-2-2 16,2-4 0-16,1 1 0 15,5-2 1-15,2-1-1 16,3-1 2-16,-3 2 0 16,-1 3 1-16,-2 1 1 15,2-1 0-15,-3 1 0 16,-4 5-2-1,-1-1-2-15,-6-5-3 16,-5 3-1 0,-6 0-3-16,-6 0-3 15,-9-3-8-15,-12-5-9 1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22.3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8 17 0,'-8'-19'38'0,"12"25"9"16,-1-7 9-1,9 1 7-15,2-3 6 16,8 6-30-16,4 2-7 15,7 10-6-15,0 6-8 16,2 2-4 0,-7 11-2-16,-4 4 0 15,-7 4-2-15,-2-1 0 16,-6 5 1-16,-2 1-2 15,-4-3-1-15,-9-3 0 16,0-4 0-16,-2-2-1 16,-9-5-3-16,1-1-1 15,3-7-1-15,-2-6-1 16,3-1-3-16,7-3-6 15,0-3-8-15,2-3-13 16,0-5-18 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9.0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0 20 0,'13'0'45'0,"-11"-2"6"15,-5 2 3-15,3 0 0 16,0 3 1 0,0 9-39-1,-1 34 13 1,-1-17-14-16,-2 2-1 15,0 0 0-15,3-4-5 16,0 0-8-16,-1-1-7 16,2-5-8-16,0-7-8 15,0 0-12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8.7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 17 0,'7'-3'40'15,"-5"1"7"-15,-2 2 7 16,0 0 7-16,4 0 5 15,-1 0-33-15,6 0-6 16,5-1-6 0,-2 1-6-16,29 1-13 15,-16-2-17 1,15 1-45-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03.4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39 381 13 0,'1'2'28'0,"-1"-2"2"16,0 0 4-16,-1 0 3 16,1 0 3-16,0 0-23 15,0 0 5-15,0 0 1 16,0 0-1-16,-3 0-3 15,-1-2-3-15,-7-1-6 16,1-2-6-16,3 0-6 16,-2-4-1-1,-2-1 0-15,-3-3 0 16,-5-9 0-16,4 0 3 15,-4-1 1-15,-2 0 1 16,-3-1 1-16,1 2 0 16,-2 3 0-16,0-3 2 15,-2 4 0-15,-2-2-1 16,-2 1-1-1,2 1 0-15,-5 3-1 16,0 0-1-16,1 4 1 16,0-1 0-16,-9 3 0 15,3 3 0-15,-48-6 0 31,43 9-1-31,2 1 0 16,-3 2 1-16,-1 1 1 16,-3 3-1-16,1 2 0 15,-1 0 0-15,1 0-1 16,-1 3-1-16,0 0 1 15,-49 11-1 1,48-11 1-16,-45 18-1 16,-2 5 3-1,50-16-1 1,-1 5 0-16,0 2 1 15,4 1-1 1,0-3 0-16,-37 18-1 16,44-18-1-1,3 0 2-15,2 2 1 16,-2 4 1-1,3-1 0-15,-1 1 1 16,4-1 0-16,-2 2-2 16,2-1 0-16,3-1-2 15,2-1 0-15,2-1-1 16,5-1 0-16,-2-1 0 15,5-4 0-15,3 0 0 16,-3 1 0 0,2 2 0-16,4-4 1 15,1-1 0-15,2 2 0 16,-2 16 0-1,4-18 0-15,4 2-1 16,-2-2 0-16,0-1 0 16,4-1 0-16,1 3 0 15,-1 3 1-15,6 2 0 16,4 2 0-16,-1-6-1 15,0 1 1-15,5-3-1 16,-2 0 1 0,2 2-1-16,4 1 1 15,-2-4-1-15,4-1 0 16,-1 3 0-1,-1 0 0-15,1-2 0 16,-1-2 0-16,1 0 0 16,-2 4 0-16,2-4 0 15,2 0 0-15,2 0 0 16,2 1 0-16,-4-4 0 15,3 0-1-15,3-4 2 16,0 6-1-16,2-3 0 16,-2 1 0-16,1 0 0 15,-1 2-1 1,1 0 1-16,42 6-1 15,-39-11 1 1,5 0 0-16,3-1 1 16,1 2 1-16,1-3 0 15,1 0 1-15,0-4 0 16,-1 2-1-16,1 0-1 15,0-1-1-15,-1-1 0 16,1 1 0-16,0 1 0 16,2-2 0-16,-2 1 1 15,2-2-1-15,1-2 1 16,-2 4 0-1,-4-4-1 1,1 1 0-16,-3-4 1 16,1-1-1-16,-1-3 0 15,1 4 0-15,-2-3 0 16,-4-1 0-16,-4-1-1 15,0 3 0-15,1-4 1 16,-5 0-1-16,-2-1 1 16,7 0 0-16,-2-1 0 15,-5-5 0-15,-4-1 0 16,0-5 1-1,3 1-2-15,-3 1 1 16,5-3 0-16,-5-3 1 16,16-28 1-1,-23 26-1-15,-3 1 0 16,-1 2 1-16,3-1-1 15,-2-1 0-15,7-31 1 16,-15 29-1 0,2-2-1-16,-3 1 2 15,-2 0-1-15,1 2 1 16,-1 1 1-1,-2-1 0-15,-2 2-1 16,-1 0-1-16,-7 5 0 16,-45-35-2-1,22 33 1 1,-2 0-1-16,-3 0 0 15,1 0-1-15,3 7 0 16,-2 1-1-16,3 1-3 16,5 1-3-16,5 6-7 15,6-3-9-15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55.5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42 17 0,'-3'0'37'0,"-7"0"5"16,10 1 3-16,0-2 3 15,2 1 1-15,5-3-31 16,5 0-3-16,21-6 17 16,-3 5-14-1,0 0-1-15,4-1-1 16,6 1-4-1,-2 1-4-15,1 0-5 16,-3 0-6-16,-3 2-7 16,-5 1-9-1,-7 0-9-15,-4 0-6 16,-4 0-3-16,-4 0 2 15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55.1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4 22 0,'24'-6'49'0,"-21"-4"3"15,-3 10 2-15,0 0 3 16,0 6 0-1,-2 14-43-15,-2 7-5 16,-3 4 4-16,1 1-1 16,4 2-2-16,-1-2 1 15,0-4-1-15,2 2-8 16,2-5-6-16,-1-3-7 15,0-4-8-15,0-4-7 16,0-2-7-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54.8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11 14 0,'-8'0'39'0,"2"4"11"15,4-5 8-15,2 1 3 16,0 0 3-16,2 0-28 16,-2 0-15-16,4 0-5 15,4 0-4-15,8-4-2 16,0 1-1-16,1 0-6 15,2 2-9 1,-4-1-8-16,-1 2-11 16,-2-1-7-1,1 0-6-1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54.2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11 19 0,'-6'4'45'0,"6"-10"8"16,0 6 4-16,0 0 5 15,2 0 4 1,2-1-37-16,28-3 7 15,-15 2-25-15,-1 1-6 16,4 0-5-16,-2 1-6 31,-5 0-8-31,0 0-9 16,0 0-8-16,-5 0-6 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1.9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9 17 0,'29'2'40'16,"-20"17"7"-16,-7-19 5 16,-1 2 5-16,5 25 34 15,0-3-68 1,-3 7-5-16,1-2-3 15,-2-1-5 1,1 18 2 0,-3-27-7-16,0-6-2 15,0-1 0-15,0-4 1 16,1-5 0-16,-1-8 1 15,0-5 1-15,0-8 1 16,2-4 0-16,1-3 1 16,2-3 0-16,4-1-2 15,2-2-1-15,3 6-2 16,0-2-2-16,0 5-5 15,1 6-6-15,1 3-6 16,2 4-5 0,1 1-6-16,-3 4-5 15,-1-2-3 1,0 2-5-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6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0 18 0,'10'-8'42'15,"-12"-5"9"-15,2 13 12 16,0 0 8-16,0 6 4 15,-2 16-34-15,2 5-5 16,0-1-8-16,-1 37 1 31,-1-3-11-15,1-29-15-16,2-4-1 15,5-2-2-15,3-5-3 16,4-4 1-16,3-3-1 16,7-4-1-16,1-4 1 15,-1-7 2-15,3-2 0 16,7-4 0-16,-10-3 1 15,-3-7 0-15,-4-2 0 16,-4-7 0-16,-6 4 1 16,-5 1 0-16,-2 2 0 15,-11 10 3 1,-1 9 2-16,1 1 2 15,-7 9-1-15,-2 1 1 16,3 6-2 0,6 0-4-16,2 2-3 15,4-1-5-15,0 1-5 16,4 0-5-16,-3-4-7 15,4-3-8-15,-1-3-12 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6.1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5 13 0,'-3'7'34'15,"-9"-7"11"-15,12 0 7 16,0 0 5-16,0 0 4 16,6 7-24-16,3-4-14 15,1-1-8-15,21 0 0 16,-12-4-12-1,3 1-3-15,5-2 1 16,-2-2-1-16,4 2 0 16,-1-1-4-16,-3-1-9 15,-5 2-10 1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5.9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4 19 0,'-9'-14'47'15,"9"18"11"1,0-4 5-16,0 0 2 16,0 0 0-16,6 0-38 15,7 0-14-15,8 0-4 16,20 5 3-1,-3 4-10 1,-22-6-15-16,-6-2-13 16,-1-1-11-1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5.6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19 14 0,'-2'-2'34'0,"2"-15"8"16,-3 27 12-16,3 6 9 15,-5 16 7-15,1 5-26 16,-5 7-6-16,0 0-10 15,-9 42-3 1,12-45-23 0,-3-3-4-16,3-2-5 15,0-8-4-15,-1 14-30 16,6-29 8-1,1-5-5-15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5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 0,'6'9'35'0,"4"2"10"15,-10-11 11-15,0 5 7 16,3 12 6-16,3 5-28 15,0 0-9-15,4 0-10 16,5-1-9 0,4 1-7-16,3-3-5 15,1 0-3-15,-2-1-4 16,-4-5-6-16,-1-6-9 15,-7-1-8 1,-2-4-7-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5.2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49 15 0,'-3'-44'33'16,"9"40"8"0,-6 4 9-1,-2 13 80 1,2 2-88-16,-3 16-3 15,2 54 16 1,-5-39-43-16,-3-4-4 16,0 0-5-16,2-1-6 15,-1-7-4-15,1-3-3 16,1-8-4-16,5-5-6 15,-2-5-4-15,1-5-5 16,2-7-6-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4.9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62 0,'7'13'51'0,"-7"-13"6"16,0 9 4-16,0 11 4 16,-5 9-36-1,2-2-7-15,0 2-6 16,-3-4-5-16,1-4-4 15,1-4-2-15,0-4-3 16,2-5-1-16,2-2-2 16,2-4 0-16,2-2-2 15,6-1-1-15,5-5-2 16,3 0 0-1,-1 2-2-15,2-1-4 16,-3 1-4-16,0 0-4 16,0 4-5-16,-1-2-4 15,-5 1-2-15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4.5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2 16 0,'-15'6'38'16,"18"-12"64"-16,-3 6-45 15,0 0 4 1,8 0-28-16,2 0-11 16,5 0-5-16,1 0-2 15,3-2-4-15,5 1-4 16,29-2-16-1,-9 0-42 1,-27 0 11-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4.3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-3 18 0,'6'0'43'16,"-9"0"10"-16,3 0 4 16,0 7 3-16,-3 32 29 15,3-20-72 1,-3 6-6-16,3-3-3 15,-1 1-2-15,1-5-3 16,0 1-5 0,0-4-4-16,0-3-5 15,0-5-2-15,0 0-5 16,0-4-4-16,0 0-2 15,0-3-1-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4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9 0 20 0,'-23'4'45'0,"3"24"7"16,11-22 5-16,-3 7 5 15,-2 0 1 1,-42 36-22-1,23-23-28-15,4-1-4 16,-17 19 1 0,28-24-9-16,2-3-6 15,1-6-6-15,11-2-8 16,0-4-7-16,1-5-5 15,4-3-3-1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1.5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2 17 0,'22'50'44'15,"-6"-1"9"-15,-16-36 3 16,0 8 4-16,3 12 7 16,0 6-33-16,-2 3-15 15,3 7-1 1,1-3 0-16,2-4-6 15,2-2-5-15,0-8-2 16,-2-2-1-16,-1-7-2 16,-3-5-2-16,0-3 0 15,0-6-2-15,-3-5 1 16,-2-7 0-16,1-3-1 15,-1-5 0-15,-2-12 2 16,-12-49 0 0,4 30 1-16,0-7 0 15,2-1 0 1,3-5 1-16,2 4 0 15,7 2 0-15,1 5 0 16,4 7-1 0,5 6 0-16,5 11-2 15,8 7-1-15,-1 11-1 16,-2 11 0-16,-2 6-1 15,-3 7 1-15,-4 4 0 16,-4-1 1-16,-7 3 1 16,-6-4 2-16,-3 2 1 15,-5 1 0-15,-9-5-1 16,-4-3 1-16,-1-1-2 15,1-8-3-15,-3-3-2 16,6-1-5-16,0-1-5 16,5-5-9-1,6-8-6-15,4-5-6 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3.7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2 18 0,'9'-11'40'15,"-15"20"9"-15,6-9 5 16,1 0 7-16,2 5 5 15,19 22-2 1,-5-6-42-16,8-2-5 16,0 0-4-16,1 0-7 15,5-4-4-15,-4-1-4 16,2 2-4-1,-1-5-4-15,-7-1-3 16,-1-3-7 0,17 2-34-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3.4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77 12 0,'3'-3'28'0,"1"-3"7"15,-4 6 7-15,0 0 7 16,0 0 7-16,0 0-17 15,0 0-1-15,0 0-3 16,0 0-5-16,0 0-4 16,0 0-7-16,0 0-5 15,0 0-3-15,0 0-2 16,0 0-3-1,0-2-1-15,4-1-2 16,4-6-1-16,8-5-2 16,3 0-1-16,1 1-2 15,4 4-3-15,-4 5-2 16,-4 4-3-16,2 4 0 15,-5 10-1-15,-4-1 1 16,-5 12 3-16,-1-3 3 16,-3 3 0-16,0-1 2 15,-3 1 1-15,-3 1 1 16,-1 2 1-16,-3 2 1 15,-7-2 1 1,-20 22 3 0,15-27-3-1,0-1 0-15,1-6-1 16,-15 10-2-1,26-22 1-15,1-4-1 16,3-4-1-16,0-4 1 16,2-7 1-16,4-1-1 15,0-1 1-15,4 2 0 16,3 2-1-16,2 1 1 15,4 4 0 1,0 4 0-16,18 7 1 16,-15 4-1-1,3 2-2-15,-3 1-2 16,5 2-2-16,-5 0-2 15,1 0-4-15,1-3-2 16,-4-3-4-16,4-4-5 16,-2 0-6-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1:47.4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8 13 0,'20'-4'30'0,"-29"-6"4"16,9 10 4-16,0 0 6 15,0 0 5-15,0 0-23 16,0-3-1-16,0-3-1 15,0-3-3-15,2 6-2 16,-1 0-4-16,5 3-3 16,4 7-1-16,4-2-2 15,0 5-3 1,4 2-2-16,1 8 0 15,5-5-2-15,-4 0-2 16,4-2 0-16,-2-3 0 16,-3-2 0-1,2 1 1-15,-7-8-2 16,3 2 1-16,-3-9 0 15,0 2 0-15,6-11 0 16,-11 3-1 0,-2-2 2-16,1 2-1 15,0 3 0-15,1-3-1 16,-3 9 1-16,0 6 0 15,0 6-1 1,1 4 1-16,4 2 1 16,-1 3 0-16,0-2 0 15,3 1 0-15,1 1 0 16,-3-6 0-16,4 0 0 15,-3-3 0-15,14 1 3 16,-12-12-1 0,-3 1 1-16,3-6 0 15,0-7 0-15,1 1-1 16,4-3-1-16,3 1 0 15,-4 0-2-15,-2 2 0 16,2 9 0 0,-2 1 0-1,3 3 1-15,-3 10 0 16,-1 0 0-16,0 1 0 15,1 2 1-15,-1-1-1 16,-2 0-1-16,0-2 1 16,0 2-1-16,-2-8 1 15,-4-1-1-15,-1 0 2 16,0-2-1-16,1-2 2 15,2-4-1-15,0-6 0 16,3-4 0-16,1 5-1 16,2-1 0-1,-1 0 0-15,-2 2-1 16,6 6 1-16,-4 6-1 15,0 9 0-15,-1 1 1 16,3 3-1-16,-4-4 0 16,0 2 0-16,-2 1 0 15,5 6 0 1,-7-14 1-16,0 1-1 15,-2-6 0-15,-2 1 1 16,-1-6 0-16,3-2 1 16,0-7 0-1,4-6 0-15,-2-1-1 16,5 1 0-1,-1 4-1-15,-1 5-1 16,1 3 1-16,4 6 0 16,-4 6 1-16,0 0 0 15,-2 3 0-15,2-1 1 16,-3 3-1-16,-2-4 0 15,-1 0 1-15,1-2-1 16,-2-5 2-16,-1-2-1 16,2-4 0-16,1-8-1 15,4-1-1-15,2 2 2 16,-1 2-1-16,-1 1 1 15,1 9 2 1,-3 5 1-16,6 2-1 16,-6 6-1-16,2-3-2 15,-2-2-8-15,2-1-9 16,5-11-10-16,4-6-18 1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21.8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20 16 0,'25'-20'35'0,"-22"21"8"16,-3-1 10-16,0 0 9 15,0 2 7-15,-2 8-26 16,-4 9-4-16,-2 5-7 16,0-1-8-16,1 5-10 15,4 0-5 1,0 28-3-1,5-31-6-15,-1 3 0 16,5-8-3-16,6-1-2 16,4-4-1-16,1-2 0 15,5-4-2-15,5-5 2 16,-2-4 2-16,-2 0 2 15,5-7 1-15,-4-3 0 16,4-2 2-16,-2-6 1 16,0 1 1-16,-7-1 2 15,-4 0 2-15,-10 2 1 16,-5 0 0-16,-9 0-1 15,-6 3 0 1,-1 2-2-16,-6 4 0 16,-2 6-1-1,1 5-1-15,2 2-2 16,-1 7 1-16,3 5-1 15,3 1-2-15,4 0-1 16,-2 22-9 0,12-19 0-16,4-1-6 15,1-5-6-15,2-2-7 16,4-2-6-16,0-6-9 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21.3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1 17 0,'7'-3'41'0,"-4"3"11"16,-3 0 7-16,5-1 6 15,-5 1 2-15,10 0-31 16,2 0-11-16,4-2-6 15,3-2-6-15,4 1-3 16,1 0-4-16,-4 1-6 16,-4-1-8-16,-4 3-10 15,3 3-47 1,-11-3 22-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21.0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3 17 17 0,'10'-19'37'0,"1"19"8"16,-11 0 10-16,-3 0 8 16,-5 11 43-1,0 3-71-15,-8 7-6 16,0 5-7-16,-6 4-8 15,0-2-3-15,3 2-3 16,-3 0-5 0,1-2-5-16,2-2-4 15,0-5-3-15,5-4-6 16,2-4-8-16,5-2-10 15,1-4-9-15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20.7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 13 0,'3'2'31'0,"-6"-13"7"16,3 11 9-16,0 0 9 15,0 0 8-15,0 0-21 16,0 0-3 0,0 5-5-16,4 18 9 15,5-5-33 1,7 1-5-16,2 1-2 15,5 4-2-15,5-4-2 16,-1 2-1-16,-2-3-3 16,1-5-3-16,-3 3-5 15,-5-6-5-15,-2-2-6 16,-6-2-5-16,-2 5-5 15,-1-6-5-1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20.3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2 27 15 0,'1'-16'36'16,"6"6"7"-16,-9 7 55 15,-6 3-43 1,-6 4-28-16,-7 5-6 16,-1 12 2-16,-7 4-1 15,0 7-4-15,-2 5-2 16,8 5-3-1,3 3-6-15,-1 46-8 16,17-47-4 0,10-2-1-1,-3-3 0-15,8-1 0 16,4-4 3-16,2-8 2 15,-2-1-1-15,-2-6 1 16,2 0-3-16,-4-8-4 16,-5-4-4-16,-2-3-5 15,2-4-7-15,-3-3-6 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9.8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31 13 0,'-10'8'31'16,"13"-7"7"-16,-6-1 4 15,3 0 4 1,0 0 2-16,0 0-22 16,0-3-5-1,8-1-3-15,0-8-3 16,10 3-3-16,3 3-2 15,4 0-2-15,0 6-1 16,-6 6 0-16,-6 5-1 16,-6 3 0-16,-5 4-2 15,-5 8-3-15,-13 17-3 16,0-18 0-1,-4-1-1-15,-2-5 1 16,5-6 0-16,2 0 1 16,2-4 0-1,7-6 0-15,1 5-2 16,4-10-1-16,7 2 0 15,17-7-7 1,0-2 7-16,2 4 2 16,1 0 0-16,1 0 2 15,-1 1 0-15,-1-2 0 16,-4-2-3-16,-5 8-7 15,-6 0-8-15,1-1-7 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9.3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 22 16 0,'-11'5'34'16,"3"-10"3"-16,8 5 3 15,0 0 3-15,3 1 3 16,9-1-29-16,1 1 0 16,6-3 1-1,3-1 2-15,6 0 0 16,3 0-4-16,3 0-3 15,3-2-4-15,3 2-4 16,-2 2-4-16,0-2-4 16,-5 4-7-1,-4 1-10-15,-7-2-10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2.2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0 127 15 0,'-2'10'35'15,"2"-4"7"1,-7-5 8-16,10-1 8 16,0 0 6-16,4 2-26 15,-2-1-5-15,9 1-4 16,7-4-7-16,-3 1-5 15,4-1-5-15,0-4-3 16,-3-3-2-16,-1-1-2 16,-7-3-2-16,-3 0-1 15,-5-2 1-15,-6 8-1 16,-8 1 0-16,-8 3 1 15,-1 0 3 1,-7 6 0-16,2 4 0 16,-4 3-1-16,4 7-1 15,3 0-3-15,9 4-2 16,2 4 0-16,4-5 0 15,4 2-3-15,10 14-9 16,5-22 2 0,3-2-3-16,5-3-2 15,4-3-1 1,4-3-4-16,-2-3-2 15,4-6-6-15,-2-3-3 16,0-1-3-16,-2-5-1 16,17-22-18-1,-32 21 41 1,4-1 10-16,-6 0 10 15,0 6 8-15,-3 2 10 16,-3 4 7-16,-2 7 4 16,-2 7-1-16,1 7-4 15,0 7-6-15,0 2-6 16,-2 8-5-16,2-1-1 15,0 3 3-15,0 4 1 16,0-4-3-16,0 0-2 16,0 18 1-1,0-32-13-15,0-4-3 16,0-4 0-1,0-2-2-15,0-4 1 16,0-4 0-16,0-3 1 16,0 0 0-1,0-6 1-15,0-7 0 16,0-5 1-16,0-8 1 15,4-7 0-15,2-3-1 16,0-5 1-16,-4-2 0 16,-2 0 1-16,-2 4 0 15,1-2 2-15,-1 2 1 16,1 7 2-16,2 1-1 15,5 3-1-15,0 3-1 16,9 5-5 0,-1 6-3-16,8 7-2 15,5 4-2-15,33 25-7 16,-32 0 13-1,-4 3 5-15,-2 5 5 16,-6-1 2-16,-7-1 2 16,-3 0 0-16,-11 0 0 15,-4-3-2-15,-8-3-2 16,-5-5-1-16,-8-3-3 15,-2-3-5 1,-27 1-20-16,34-13 0 16,7-2-10-1,1-2-12 1,1-1-8-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0.8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8 43 0,'-11'-8'37'0,"11"8"8"16,0 3 9-16,0 5 8 15,0 9-21 1,3 32 26-1,1-18-44-15,-1-1-7 16,4-3-8-16,-1-2-3 16,-5-2-3-16,6-7-3 15,-1-4-7-15,-6 0-10 16,0-6-11-16,-3-12-13 1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7.9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7 16 0,'-12'-2'34'0,"23"4"7"16,-11-2 6-16,1 0 6 16,8 1 7-16,1 1-25 15,3-4-1-15,4 1-5 16,-3-2-6-16,3-3-6 15,-1 5-11-15,-5-2-12 16,-2 0-16-16,-3 1-17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7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14 0,'0'6'33'16,"5"-9"6"-16,-8 3 5 15,3 0 5-15,0 0 4 16,1 0-27-16,1 0-4 15,10 0 7 1,15-3-18 0,-9 1-10-1,2 2-3-15,-2-2-6 16,-5 4-8-16,0-2-9 15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7.2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5 17 0,'1'-8'39'0,"6"-3"3"16,-4 9 1-16,3 1 1 15,13-2 0-15,0 4-33 16,9 4-3-16,3 8 4 16,3 7 3-16,-6 7 4 15,-7 5 3 1,-8 5-3-16,-4 1-4 15,-5 2-3-15,-4-2-6 16,0 2-5-16,-14 32 0 16,5-41-1-1,-3-1-1-15,2-8-3 16,-2-3-7-16,-1-4-10 15,5-2-10-1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6.9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61 17 0,'-3'0'37'0,"-4"-23"8"15,7 23 6 1,3-2 4-16,-3-2 4 16,1 2-34-16,8-6-6 15,9-3-4-15,4 4-3 16,3 3-2-16,2 5-2 15,-1 3-1-15,-5 5-1 16,-4 3-3-16,-6 7-4 16,-7 2-1-16,-8-1-1 15,-1 4 1-15,-14 25-2 16,0-24 3-1,1-4 1-15,-1-2 0 16,-1-4 0 0,0-5 0-1,-2-1-2-15,5-6 0 16,3-2 0-16,6-5-1 15,2-4-1-15,12-21-8 16,-2 16 5 0,5-2 1-16,4 3 0 15,0 7 2-15,4 0 4 16,-1 2 1-16,0 6 1 15,2 3-1-15,-2 4-1 16,0-2-5-16,3 3-7 16,3-2-5-16,0 1-3 15,0-2-4-1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6.4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10 17 0,'6'-8'38'0,"-24"7"8"16,20 1 4-16,-2 0 3 15,0 0 3 1,7 0-31-16,2-2-5 15,1 5-3-15,1-4-2 16,6 2-3-16,-5 1-7 16,1-1-10-16,-2-1-13 15,-1 3-13-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6.1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9 19 14 0,'23'-13'32'15,"-20"5"7"-15,-3 8 5 16,0 0 8-16,-3 0 5 16,-7 6-22-16,-2 7-4 15,-4 2 1-15,-3 7-4 16,2 4-7-16,3 1-5 15,1-3-6-15,5 6-6 16,4 3-6-16,3 2-5 16,5-5-2-16,-1 0-5 15,7 1-5-15,3-5-4 16,6-2-4-1,1-7-2-15,18 4-33 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5.7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44 13 0,'-16'0'34'0,"16"0"9"15,0 0 9-15,0 0 6 16,0 0 6-1,0 0-23-15,0-3-8 16,0 3-3-16,0 0-3 16,8-5-4-16,4 7-3 15,6-6-3-15,2 1-2 16,5-2-5-16,3 0-4 15,3-1-2-15,-3 2-1 16,-5-2-6-16,-4 1-6 16,-6 5-5-16,-2 0-5 15,-2 3-48 1,-7-1 21-1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15.1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2 144 13 0,'0'-31'30'0,"1"12"6"15,-1 19 7-15,0 0 8 16,0-8 7 0,2-1-20-1,-1 1-1-15,2 2-3 16,-3 1-3-16,2 7-6 15,-2 5-5-15,-2 5-4 16,2 1-5-16,0 5-1 16,0 4-3-16,0-6-3 15,0 6-3-15,0-6-1 16,2 2-3-16,-1 1-4 15,3-4-2-15,5-8-2 16,2 7-2-16,3-10 1 16,2-11 1-1,0-2 2-15,1-3 1 16,-3-6 2-16,1-10 1 15,-3 2 1-15,-4-2 4 16,1 1 3-16,-4 5 4 16,1 2 2-16,-2-2 2 15,-3 5 1-15,-1 6 1 16,0 0-2-16,0 5-1 15,-3 2-1-15,3 4-2 16,0 1-3 0,-2 8-1-1,0 33-2 1,2-13-1-16,-1 12 0 15,-2 6 0-15,3 6-1 16,-2 3 2-16,2 5-1 16,0-2 0-16,0-2 1 15,0-4 0-15,-1-1 0 16,-5-8 1-16,0-6 1 15,-6-3 2-15,-2-10 0 16,-5-3 1-16,-6-5-1 16,0-4-1-16,3-7-2 15,-2-9-5-15,5-5-4 16,0-3-5-1,0-7-5-15,6-3-4 16,6-1-7-16,7 0-7 16,0-4-10-16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56.0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50 13 0,'-3'-9'30'0,"-8"9"3"16,11 0 4-16,0 0 4 16,0 0 2-16,1 1-22 15,3 1 0-15,-1-2-1 16,3-3-1-16,2-3-2 15,8 0-3-15,3-1-4 16,3-2-2-16,6 0-2 16,-2 5-2-1,15 10 3 1,-29 4-6-16,-6 2-1 15,-5 5 0 1,-5-1 0-16,-5 3 1 16,1 2 0-16,-9-3 0 15,-1 5-1-15,-2-2 1 16,1 1 0-16,-11 8 0 15,20-18 0 1,1-2 0-16,2-4 0 16,4 2-1-16,2-5 0 15,2-2-1-15,4 3-1 16,2-4 2-16,2 0 0 15,21-3 6 1,-13 2 2 0,-1 0 1-16,3-1 1 15,7 1 5 1,-17 1-14-16,-3 1-7 15,-2-2-13-15,-1 1-15 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54.5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3 14 0,'-14'-2'33'0,"-3"8"6"16,17-6 5-16,1 0 5 15,1 2 5-15,4-2-24 16,-2 0-2-16,5-3-2 15,4 0-4 1,0 2-3-16,5 0-6 16,-5-1-7-16,6 4-10 15,-4-1-9-15,3 0-9 16,1 1-10-16,-3-4-7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0.6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8 75 16 0,'18'-15'38'16,"-9"-18"7"-16,-9 33 3 15,-3-8 5-15,-6-2 7 16,-4 4-25-16,-2 2-8 15,-5 7 0-15,0 4-1 16,-2 6-4-16,2 8-6 16,2 5-5-16,4 5-1 15,3 2-2-15,4-1-4 16,3-4-2-16,5 1-1 15,6-5-3 1,1-2-1-16,6-6-3 16,7-4-2-16,32-5-11 31,-25-12 6-31,1-1-2 15,-3 1-2-15,1-5-6 16,-4 0-5-16,-4-4-5 16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53.9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183 12 0,'-27'-24'25'16,"31"12"0"-16,-4 12 2 15,0-7 2 1,0 1 4-16,0-5-19 16,0-4 5-16,0 3 6 15,0 3 5-15,0 5 3 16,0 4-2-16,0 0-5 15,0 4-4-15,0 14-6 16,0 5-5-16,0 1-4 16,0 4-2-16,0-2 0 15,0-1-3-15,0-3-1 16,0-3-1-16,0-3-1 15,1-1-1-15,-1-10 0 16,0 3-1 0,0-8-1-1,0 0 2-15,0-8 1 16,0-11 1-16,0-5-1 15,3-3 1-15,6-8 0 16,3 3 0-16,4-3 0 16,3 7 0-1,-1 6-1-15,4 7 1 16,-3 7 0-16,-4 8 0 15,1 8 0-15,0 7 0 16,-1 1 0 0,-2 3 0-16,-3 3 0 15,-1-3 0-15,-2-1-1 16,-1-2-1-16,-1 1-1 15,-2-2 0-15,1-6 0 16,-4-6 0-16,1 0 1 16,2-2 1-16,-1-4 0 15,1-12-1-15,1-4 0 16,4-5-1-16,2-9 0 15,5-3-1-15,5 1 0 16,1 1 1-16,1 8 1 16,-3 11 0-1,-3 11 1-15,6 33 4 16,-16-4 1-1,-2 6 0-15,2-5 1 16,-3 5-1-16,-1-4-2 16,3-6-5-1,-2-1-5-15,2-4-6 16,-2-2-8-16,1-6-6 15,-2-3-6-15,1-2 0 1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0.4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9 0 13 0,'-17'3'29'16,"15"-3"8"0,1 0 7-16,-2 3 7 15,0 1 6-15,-6 11-19 16,-6 4-5-16,-7 0-5 15,0 4-7-15,-4-1-7 16,-5 5-5-16,3-6-9 16,5 3-9-16,2-9-11 15,5-5-13-15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0.2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0 15 0,'4'-10'36'0,"-11"19"8"15,8-9 6-15,-1 5 2 16,4 9 1-16,5 2-29 16,1 4-11-16,7 1-6 15,16 21-2 1,-15-20-5-1,5-1-1-15,-2-6-2 16,-1-4-3 0,-1 1-5-16,-4-3-6 15,-3-3-7-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9.9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57 12 0,'-5'-1'35'0,"2"-8"11"15,3 9 4-15,0 0 3 16,0 0 2-16,3-4-24 16,-1-2-17-16,7-2-4 15,2-2 1 1,6 3-2-16,1-1-1 15,1 5-1-15,0 3-1 16,2 5-3-16,17 24-1 16,-23-11-4-1,-3 4-1-15,-9 0-1 16,-2 3 0-16,-5 0 0 15,2 0 1-15,-7-6 1 16,-1 5 1-16,-3-3 0 16,0-2 1-16,-1-2-1 15,1-6 1-15,-2-4 1 16,3 2 0-1,1-6-1-15,-1-2 1 16,5-5-1 0,5-11 0-16,4-1-2 15,-2 0 1-15,3-5-1 16,5 2 0-16,9-2 0 15,-1 8 0-15,4-2 2 16,0 9 0-16,-3 8 0 16,8-4 0-16,-3 10 0 15,0 1 0-15,2 0 0 16,-3 4-3-1,-1-3-4-15,2 0-6 16,18 5-30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9.4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22 19 0,'-20'-14'42'0,"37"14"7"15,-17 0 2-15,0 0 3 16,0 0 2-16,0 0-35 15,6-3-6-15,1 2 1 16,8 1-2-16,4 0-2 16,4 0-4-16,4 0-8 15,-1-3-14-15,-2 5-12 16,-5-4-10-1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8.7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1 0 13 0,'-11'24'29'16,"-1"-12"8"-16,10-11 5 15,-6 5 5 1,-17 18 41-16,-10 24-27 16,11-21-37-1,4-1-6 1,2-4-7-16,0-1-10 15,-11 13-29 1,20-25-2-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8.5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78 0,'0'0'46'16,"0"0"7"-16,0 4 6 15,4 5-20-15,3 4-3 16,7 2-8-16,0 4-9 16,8-2-6-16,-3 4-5 15,8-1-8-15,1-8-6 16,-9 2-5-1,-2-4-4-15,-4 1-6 16,-2-6-3 0,-4 0-2-16,0-4-2 1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8.2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57 18 0,'-16'-2'38'0,"19"2"5"16,-3-1 4-16,1-2 2 15,1-2 3-15,-2-3-36 16,20-10 3-1,1 9-14-15,-3 3-3 16,4 2-2 0,-3 5 0-16,1-2 0 15,1 5 1-15,-5-1-1 16,-4 6 0-1,2 16 3 1,-9-6 0-16,-2 0 0 16,-6 11 0-16,-2-7 1 15,-1 2-1-15,-4 3-1 16,-2-2 2-16,-1-4 2 15,2 0 0-15,-4-4 2 16,3-3 1-16,0-4-1 16,2-2-1-16,-2-3-1 15,4-4-3-15,-4-2-1 16,4-3-1-16,0-6 0 15,-1 0-1 1,7-4 0-16,2-2 0 16,0 2 1-16,3 1-1 15,5-3-1-15,6 5 1 16,27-2-1-1,-13 11 0-15,-4 1-3 16,1 4 0 0,-5-1-2-16,1 2-4 15,-2 1-4-15,0 2-4 16,-1-2-1-1,7 5-29-15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07.5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0 15 0,'0'8'34'0,"0"-19"6"15,0 11 7-15,0 0 7 16,0 0 7-16,0 0-26 16,2 0-1-16,7 3-3 15,1 1-7 1,10-4-6-16,23 0-4 15,-17-3-21 1,-5 2-10-16,5-3-10 16,-2-2-9-1,6 5-8-1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3.4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90 17 0,'-3'-2'45'0,"-13"-8"13"15,16 10 5-15,0 0 5 16,0 0 2-16,0 0-30 15,0 0-16-15,0 0-1 16,0 0 0-16,0-4-2 16,5-2-2-16,2-3-5 15,6-7-5 1,8 3-6-16,1-1-4 15,7 7-1-15,-1 1-3 16,1 3-1-16,-5 6 0 16,-6 6 1-16,-7 6 0 15,-6-1 2-15,-8 5 3 16,1 2 2-16,-4 4 3 15,-4-3 2-15,0-3 2 16,-8-2 1-16,4-1 2 16,-4 2-1-1,2-2 0-15,0-7-2 16,2-2-2-1,3 1-1-15,0-3 0 16,6-3-2-16,2-2 2 16,6-3-6-1,0 0-3-15,4-7-3 16,12-3-3-16,3 1 0 15,3 3 1-15,6 2 1 16,-2 1 1-16,2 6 2 16,-5 12 1-16,-2 2 0 15,-8 2-1-15,-6 5 1 16,-8 1 2-16,-11 1 2 15,4-1 2 1,-5-3 3-16,-3-1 2 16,-6-2 2-16,1-4 1 15,4-3-1-15,-5-6 0 16,1 1-3-16,-1-6-3 15,3 1-2-15,7 1-7 16,-1 0-7-16,1-3-7 16,1 0-12-1,6-1-14 1,-1-2-18-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5:00.2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83 12 0,'0'1'26'16,"19"-1"4"-16,-19 0 6 15,0 0 8 1,1-3 5-16,11-3-19 15,1-1 2-15,2-5-2 16,2 0-6-16,-8-1-8 16,6-2-5-16,-2-1-4 15,0-2-2-15,-5-1-2 16,0-2 1-16,-8 7 1 15,0 2-1-15,-7 1 0 16,-3 7 0-16,-2 4 1 16,-4 9 0-16,-2 4 0 15,1 11 1-15,3 4-1 16,4 6-1-16,4 6-1 15,3-2 0 1,3 1-1-16,5-10-2 16,5-4 0-16,6-4-1 15,11-2-2-15,3-13-3 16,0-2-2-16,-5-2-3 15,3-5-3-15,-3-2-4 16,-6-5-4-16,3 0-5 16,-5-5-3-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9.2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37 23 0,'-12'2'51'0,"12"-14"7"15,0 12 1-15,0 0 2 16,0 0-1-16,3 0-44 16,4 0-4-16,6 3 1 15,6-4 2-15,6-1 2 16,3-3 0-16,8-1-3 15,5 2-7-15,3 1-6 16,-9-1-9-16,0 1-11 16,-11 3-11-1,-4-3-13-15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8.9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 14 0,'6'-2'37'0,"-6"-4"12"16,0 6 2-16,0 0 3 15,0 8 1-15,2 5-24 16,-1 4-14-16,-1-1-1 15,2 8 1-15,2 2 0 16,-2-4-4-16,0 22-6 16,0-29-15-1,-2-3-8-15,0 1-9 16,3-6-9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8.6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2 23 14 0,'-34'18'38'15,"28"-12"11"-15,3-5 6 16,2-1 4-16,1 0 0 15,0 0-27 1,0 0-15-16,3 0-3 16,14-3 9-1,2-1-12-15,6-5-2 16,4 0-7-16,-4 2-9 15,1 1-12-15,-4 2-10 16,-4-2-11-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5.4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3 20 0,'-7'-4'48'15,"4"24"12"-15,1-21 7 16,2 1 2 0,0 0 1-16,3 0-37 15,3 0-13-15,-2-3-5 16,13 3-3-16,5-2 1 15,4-2-3-15,5 1-6 16,-1 3-8-16,-2-3-14 16,0 4-14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5.2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8 91 15 0,'-7'3'38'0,"5"-15"11"15,2 12 4-15,3-10 2 16,6 0 3-16,-2-7-29 15,31-14-2 1,-10 21-16 0,0 6-4-16,-5 11 0 15,-5 11-3-15,-2 2-2 16,-7 14-2-1,-5 2 1-15,-1 5-1 16,-6 0 0-16,0 0 0 16,-6-1 0-16,-7-8 1 15,-7 1 0-15,0-7 1 16,-4-5 0-16,2-5 0 15,-1-3-2-15,1-7-1 16,6-3-1-16,5-6 1 16,2-7-1-16,3-3 0 15,8-5-1-15,4-4-1 16,2 6-1-16,3 1 0 15,6 9 1-15,8 6 2 16,0 2 3 0,6 5 3-16,-5 2 1 15,4 1-1-15,-4-3-4 16,6 1-7-16,-1-2-10 15,-3-2-8-15,-3 1-8 16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50.8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19 7 15 0,'0'0'37'15,"-3"-9"10"-15,1 9 6 16,2 0 5-16,0 0 5 15,-1 0-26-15,-2 4-10 16,-4 2 0-16,-4-1 0 16,1-2-4-1,-3-1-4-15,-3 3-4 16,-4-2-5-1,0-2-5-15,-47 1-3 16,31-4-1 0,0 4 1-16,-3-5 2 15,2 0-1-15,-2 1 0 16,0 2 0-16,-1-1-1 15,-40 1-1 1,41 3 0-16,-1-5-1 16,0 5 0-16,-1-4-1 15,3-1 1-15,-1 2 0 16,4 2 0-1,4-4 0-15,-26 4 0 16,32-1 1 0,-2-1 0-16,4-3-1 15,2 3 1-15,6 0-1 16,-5 2 0-1,14-4 0-15,1 2 0 16,2-1 0-16,-4-1-1 31,6 4 1-31,-2 8-1 16,0-5 1-1,-3 4 0 1,3-4 0 0,-3 1 0-16,2 3 0 15,-2 1 0-15,4 2 0 16,1 1 0-16,2 5 0 15,-1 4 0-15,0 0 0 16,0 3 0-16,0 0-1 16,3 2 0-16,-1 2 0 15,1 2 0-15,-3 2 0 16,2-4-1-16,3 6 1 15,-2 36 1 1,-3-36 0-16,0 2 0 16,3-1 0-1,-5-1-1-15,1 0-1 16,-2 4 1-16,0-9-1 15,-1 3 0-15,-1-1 0 16,1-1 1-16,-7 27-1 16,10-33 1-1,-8 26 0 1,8-24-1-16,-1-2 0 15,-2-2-1 1,-1 2 0-16,5-1-1 16,-1-4 1-16,1 3 1 15,0-1 0 1,0 3 1-1,-3 53 1 1,-3-34 0 0,0 6-2-1,3-21-7 32,797-65 44 249,-760 39-36-280,-21-2 2 0,0-5-2-16,5-2 1 15,1 1 0-15,3 2 1 16,16-1-1-1,-21 5 0 1,18-2 0 0,0-2 0-1,-19 2 0-15,4 1 0 16,-3-3 0-16,-3 3 0 15,0-3 0 1,17 1-1 0,-23 5 2 15,2-4-1-16,-9-2 0 1,-2 3 1 0,1 0 0 30,0 0 0-14,23-373 67 311,-8 330-63-296,-9 10-3-47,-5 15-1 15,2 2 1-15,0 1 1 16,0 2 0-16,-1 1 2 15,1-3-1 1,0 1-1-16,1-7 0 16,2 3-1-16,0-4-2 15,3-22 1 1,-3 20 0-16,1 1-1 15,-1-1 0-15,0 2 2 16,0 5-1-16,-3 3 1 16,0 2 0-1,-2 2 0-15,0 0 0 16,1 1-1-16,-2-10 0 15,0 7-1 1,0 3 0-16,1 2 0 16,2-3 0-16,0 1 0 15,-1 0 0-15,-1 2 2 16,1-8 2-1,-2 9-2-15,0-10 0 32,0 4-2-32,0 2 0 15,1-4-1-15,1 4 1 16,-1-2 0-16,1-1 0 15,-2 0 0 1,0 0-1-16,0-1 2 16,1 1-1-16,1 3 0 15,-2 1 0-15,0 0 0 16,-2-1 0-16,2 1 0 15,0 2 0-15,0 1 0 16,0-6-1 0,0 8 1-1,0-2 0-15,0-2 0 16,0-5 0-1,0 6 1 1,0 4-1-16,0 1 0 16,0 1 0-16,0-1 0 15,0 1 0-15,0-5 0 16,0-1 0-16,0 4 0 15,0-2-1 1,0 1 2-16,0 1-1 16,0 1 0-1,-129-9-1 79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5.0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4 13 0,'-1'-7'30'0,"1"17"3"16,0-10 5-16,0-1 6 15,1 1 6-15,8-3-21 16,1 0 0-16,6-2 0 16,-1 1-4-1,6-2-4-15,1 5-5 16,29-7 3-1,-18 7-12-15,1-1-1 16,5 4 0-16,-5-7-1 16,3 8-1-16,0-4-2 15,-6 2 0-15,-2 1-1 16,-2-1-1-16,-5 1-2 15,1 4-15 1,-23-5-2-16,0 3-10 16,-1-2-11-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4.5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54 13 0,'4'0'31'0,"-8"0"7"16,4 0 6-16,0 0 6 15,0 0 4-15,0-2-22 16,0 2-7-16,0-3-1 15,0 0-4 1,4 3-4-16,1-3-2 16,-1-1-3-16,1-2-3 15,3-1-3-15,4-1-2 16,7 1-2-1,0 3 0-15,2-1-4 16,1 4-3-16,-1 2-3 16,-4 5 0-16,0 1-1 15,-6 2 1-15,-2 3 4 16,-7 1 5-16,-2 2 5 15,-3 0 4-15,-2-3 1 16,-2 1 2-16,-3 0 2 16,-5-3-2-1,-1-1-2-15,0-1-3 16,-1-3 0-16,1 0-1 15,3 1-1-15,-2-3 0 16,5-2-1-16,4-2-2 16,3 1 0-16,-1 0-2 15,4 0-1 1,0 0-2-16,4-2-2 15,8-2 0-15,1 2-2 16,2 2 0-16,1-3 0 16,5 3 1-16,-2 5 2 15,-2 2 0-15,3 2 1 31,-9 1-1-31,-2 4-1 16,-3-4 1-16,-7 0 0 16,1 5 1-16,-3 0 2 15,-6-4 4-15,0 1 3 16,-7-3 0-16,-3-5 2 15,-2 5-1-15,0-6 0 16,1-3-3-16,-1 3-1 16,6-1-4-16,-5-5-5 15,2 1-9-15,2-1-10 16,-2-1-12-1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3.6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4 20 0,'6'2'45'15,"-45"-2"7"-15,39 0 7 16,0-2 7-1,0 2 1-15,0 0-38 16,2 0-6-16,5 0-5 16,6 0-8-16,-1 3-4 15,7-2 0-15,25-3-3 31,-20 0-5-31,-1 0-4 16,-2 2-7-16,1 0-9 16,-3-2-12-1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3.2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13 0,'0'-7'31'16,"0"13"9"-16,3-6 7 15,-2 3 6-15,2-2 5 16,-3 6-22-16,0-1-7 16,5 24 16-1,-4-13-30 1,-2-3-3-1,1 5-5-15,0 1-3 16,0 1-2-16,0-2-3 16,0 2-2-16,0-3-1 15,0-5 0-15,-3 0-1 16,1 0-2-16,-1-4-1 15,3 0-4-15,0-2-6 16,-3-2-7-16,2-2-6 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9.8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-1 13 0,'6'0'29'0,"-12"12"4"16,6-8 1-16,0 4 4 15,0 14 2-15,0 1-23 16,2 6-4-16,-2 5 1 16,3-2-1-16,1 0-4 15,4-4-2 1,2 4-2-16,-1-5 0 15,-6-7-1-15,0-1 1 16,1-7 0-16,-2-2 0 16,-1-1 0-16,-2-6-2 15,1-4 0 1,-2-5 1-16,2-2 0 15,0-3 1-15,-1-5 1 16,-1-2 2-16,-1-2 0 16,0-1-1-16,3 1 1 15,0-5-2-15,3 0 0 16,6-3-1-16,7 0 1 15,6-1 1 1,5 4-2-16,-1 7-1 16,-2 5-5-16,-2 3-7 15,-4 1-10-15,-7 6-11 16,0 8-11-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2.5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8-4 14 0,'0'0'35'16,"-11"0"7"-16,11 0 5 15,-3 8 62 1,-3 2-79-16,-8 16 17 31,0-8-27-31,-3 8-3 16,-2-1 0-16,0-3-4 15,-2 3-4-15,3 0-4 16,2-6-4-16,1 3-3 16,4-3-2-16,-6 4-6 15,13-14 2 1,0 0-1-1,1-5-2-15,1-3-6 16,1 1-6-16,-2-2-7 1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2.1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7 15 0,'2'-3'32'15,"-8"-5"7"-15,6 8 7 16,0 0 7-16,0 0 7 15,0 0-24-15,0 0-1 16,0 0-3 0,0 0-6-16,0 11-5 15,0-1-7-15,0 5-5 16,4 2-3-16,4 5-3 15,4 2-2-15,4-2-1 16,0 3-1 0,18 28-6-1,-19-32 0-15,4 5-3 16,-5-5-1-16,1-2-4 15,1-1-3-15,-4-8-5 16,-4-3-6-16,-3-1-3 16,3-3-2-1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0.4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1 16 0,'-7'8'37'0,"7"-19"7"16,0 11 6-16,0 0 6 15,2 2 5-15,2-2-28 16,3 0-6-16,6 0-5 16,3-3-4-16,3 6-4 15,6-6-2-15,6 1-3 16,6 3-1-16,6-4-2 15,0 2-1-15,-2-3-3 16,30 1-9 0,-46 3-7-16,-3 0-6 15,-9 0-7 1,-5 6-9-16,-11-2-7 1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0.0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2 16 0,'0'-10'36'16,"3"7"7"-16,-3 3 8 16,2 0 7-16,1 4 6 15,5 4-29-15,0 3-5 16,-1 4-8-16,-1 3-8 15,7 21-4 1,-9-18-10-16,0-2-1 16,-2 4-1-1,-1-5-2-15,1-2-5 16,-2-4-6-16,0-2-8 15,1-4-5-15,-1-2-8 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9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-1 15 0,'-10'9'34'0,"20"-10"6"16,-10 1 9-16,0 0 6 15,0 0 8-15,0 0-26 31,0 0-4-31,0 0 19 16,8 0-34 0,3 3-6-16,5-3-2 15,2 2-3-15,0-3-3 16,2 2-4-16,1 1-4 15,15 4-15 1,-18-6 0-16,20-1-51 1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4.7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9 12 0,'-13'-6'27'0,"10"18"4"16,3-12 5-1,0 0 3 1,0 0 4-16,0 0 5 15,0 0-21 1,0 0 3-16,0 0-2 16,3 0-2-16,5-5-5 15,5 2-7-15,-1-1-7 16,4-1-4-16,3 2-2 15,-3 0-1-15,5 2 0 16,11-2 0 0,-19 3 0-16,-2 3-1 15,-4-4-1-15,-1-1-2 16,-3 2-3-16,0 3-5 15,-5-3-10 1,1 0-9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4.3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34 15 0,'-4'-6'35'0,"-8"-6"6"16,11 15 7-16,1 0 3 16,0-3 4-16,0 0-29 15,0 0-4-15,0 0-3 16,0 0-3-1,4 0-2-15,5-3-2 16,3 2-3-16,6-3-3 16,-2-2-4-16,-2 2-3 15,4 5-3-15,0-5-2 16,-6 7-2-1,1-6-3-15,-6 6-1 16,-1-5-2-16,-2 4-2 16,-2-4-6-16,-4 2-5 15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3.6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6 14 0,'1'-1'32'15,"-1"-8"7"-15,0 9 5 16,-1 0 5-16,-2 0 3 15,0 0-25-15,4 1-3 16,-4-2-4-16,3 1-2 16,0 0-2-1,2 7-3-15,2 5-4 16,-1 9-2-16,8-4-5 15,0 0-3-15,3 3-4 16,2-2-2-16,1 1-2 16,-3-1-3-16,0-5-2 15,0 0-2 1,-7-3-3-16,2 1-3 15,-3-5-2-15,-2-3-1 1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7.1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14 0,'2'-9'32'16,"4"9"7"0,-6 0 7-16,0 0 10 15,0 0 7-15,0 4-24 16,0 1-4-16,0 2-4 15,0 9-7-15,0 5-8 16,0-5-6-16,-1 6-2 16,1 1-2-1,0 1-2-15,0-3-2 16,0 1-1-16,0-3-2 15,3 3-1-15,3-2-1 16,-1-5-1-16,7-3 0 16,4-1-1-1,2-5 1-15,2-4-1 16,2-1 1-16,4-5 1 15,4-9 1-15,-7 2 0 16,-1-2 2-16,-7-2 1 16,-2 5 1-16,-6-5 1 15,-4-2 1-15,-2 1 0 16,-4 1 1-16,0 5 1 15,-2 1-1-15,-4 6 0 16,-4 3-1-16,1 0 0 16,-1 6-1-16,-12 10 1 31,12-7-2-31,3 1 0 15,1 3 0-15,2-2 0 16,2-1-1-16,2 2-2 16,2-4-3-1,-1-2-2-15,1 2-6 16,-1-3-6-16,2 9-10 15,0-7-8-1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6.5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37 13 0,'-8'1'32'0,"-6"8"62"16,14-9-37-1,0 0 5-15,5-3-24 16,9-3-11 0,3 3-8-16,2-3-6 15,6 5-6 1,1-1-4-16,1-2-1 15,-5 1-3-15,29-6-14 16,-28 6-1 0,-9 2-8-16,0-1-5 15,-3-2-5-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6.1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0 53 13 0,'22'-26'36'0,"-12"2"13"15,-10 23 12-15,-3 1 9 16,-9-2 9-16,-4 5-22 16,-4 4-12-16,-1 5-9 15,6 2-10-15,0-3-9 16,7 1-11-16,5 0-9 15,10 0-7-15,5-2-5 16,7 3-5-16,5 0-1 16,-2 4 2-16,17 14-13 15,-28-14 21 1,-5 1 6-16,-4-5 4 15,-4 0 3 1,-4-2 1-16,0-7 0 16,-6 2-2-16,-3-3-4 15,1-2-9 1,-1-2-11-1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6.2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 21 0,'12'-3'46'16,"-12"3"7"0,0 0 3-16,0 0 2 15,0 10 1-15,0 8-40 16,3 5-6-16,-2 1-2 15,-1-4-2-15,0 4 0 16,0 0-2-16,0-2-2 16,0-3-4-16,0-3-2 15,0-1-4-15,0-5-5 16,2-3-5-1,2 1-6-15,-1-2-6 16,-4-8-4-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5.9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7 0 20 0,'-1'10'45'0,"-23"2"11"16,23-12 6 0,-7 4 3-16,2 8 1 15,-8 0-40-15,-1 4-10 16,-4 6-9-1,0 0-2-15,4-1-1 16,0-1 0-16,-13 7-2 16,18-18-9-1,1-3-7-15,5 1-7 16,1-4-7-16,3-3-4 15,4-3-4-1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5.6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 0,'15'7'42'0,"-13"8"13"15,-2-12 5-15,0 13 67 16,10 17-77 0,-1-14-43-1,5-1-1-15,6-2-3 16,0 3-3-16,1 1-3 15,-4-3-3 1,3-3-7-16,-3-2-7 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5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53 15 0,'-20'11'39'16,"18"-20"63"-1,1 7-46-15,1 2 1 16,1-9-32-16,9-9-5 31,-1 9-11-31,13 0-1 16,3 5 1-16,0 1-1 15,0 2 0-15,-2 3-2 16,1 9-3-16,-2 2-1 16,4 28 2-1,-21-19-3-15,-1 0-1 16,-8 24-2-1,-8-2-3 1,-1-20 2 0,-6-5 1-16,-3-4 0 15,0-4 1-15,-2-2 0 16,4-6-1-1,1 0 0-15,-8-4-2 16,4-18-4 0,15-8 2-1,13 17 3-15,2-2 1 16,3 0-1-16,5 3 0 15,0 3 1-15,8 2 0 16,-1 6 2-16,0-1-1 16,-1 0 0-16,4 7-2 15,16 11-13 1,-24-6 0-16,0 0-6 15,-3-10-5-1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4.8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14 0,'0'11'38'16,"-9"-20"14"-16,9 9 3 16,0 0 1-16,0 0 0 15,3 0-28-15,0 0-20 16,13 1-5-1,0 1 0-15,3-1 0 16,-3-1-2-16,0-1-8 16,-3 4-9-1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4.5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9 12 0,'-19'-9'31'0,"16"21"10"15,3-12 6-15,0 0 5 16,0 0 4-16,4 3-22 15,7-4-8-15,0-1-8 16,1 2-5-16,1 0-4 16,5 0-3-16,-1 0-5 15,1-4-3-15,-1 1-8 16,-2 2-12-1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4.3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5 0,'6'3'39'16,"5"-10"14"-16,-11 7 4 16,0 0 63-1,2 0-87 1,4 0-17-16,3 0-5 15,22 0 10 1,-12 2-12 0,3-1-2-16,2 0-3 15,-6-1-7-15,-4 0-9 16,-5 0-9-16,-2 3-8 15,-2 0-10-1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4.0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2 13 0,'-13'-3'31'16,"13"6"9"-16,0-3 9 16,0 0 8-16,0 7 6 15,-4 13-23-15,2 8-6 16,-7 3-8-16,4 2-10 15,-3-1-5-15,3 2-6 16,0 2-3 0,2 0-3-16,0-7-3 15,2 2-3-15,-1-3-4 16,1-6-3-1,0-5-4-15,-1 0-6 16,2-6-6-16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3.7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 16 0,'-1'0'36'0,"21"17"62"32,-20-17-40-32,5 2 5 15,-2 4-27-15,7 8-7 16,5 5-6-16,1 2-7 15,7 0-3-15,-5 3-7 16,-5-2-6-16,0-5-6 16,-10-3-5-16,6 1-5 15,1-2-7-15,-3-6-5 16,-1-2-3-16,2-4-4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3.5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2 14 0,'-16'-2'33'16,"16"0"51"0,0 2-33-1,0 0 3-15,0 9-27 16,0 6-4-16,0 1-3 15,-2 7-5-15,1 5-3 16,-1-1-3 0,-1 4-2-16,-4 1-3 15,3-2-4-15,-2 1-3 16,-5 26-15-1,10-32 4-15,-2-7-4 16,0-2-2-16,3-1-2 16,0-2-1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5.8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 19 0,'11'14'46'0,"-6"11"6"16,-5-19 3-16,-2 6 3 16,2 5 4-16,0 3-35 15,0-2-11 1,0 1 0-16,0 0-2 15,0 9 3 1,0-18-14 0,0-4-1-16,0-2-1 15,0-4 1-15,1 0 1 16,-1-4 1-16,0-1 1 15,0-15 1-15,1-5-1 16,5-4-1-16,9 0 0 16,7 1 0-16,-2 6 0 15,1 9 1-15,1 10-2 16,-4 7-3-16,12 21-5 15,-19-4-2 1,-1-1 0 0,-7 0 0-16,1 1 0 15,-1-5-1-15,0-3-2 16,-1-6-2-16,2 4-5 15,-6-6-4-15,7-3-4 16,-4 4-29 0,-1-6 26-1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3.1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-2 12 0,'-11'0'31'15,"5"0"7"-15,6 0 5 16,0 0 2-16,0 0 1 15,0 9-25-15,0 1-7 16,-2 8-1-16,2-4 0 16,0 2 1-16,-4-2 1 15,4-3-2-15,0 5-5 16,0-2-6-1,0 2-4-15,0-5-3 16,0-2 0 0,0 0-1-16,0-2 1 15,0-1 2-15,0-1 0 16,0-2-1-16,0-3 0 15,7 0-1-15,-2 0-2 16,5 0 1-16,2-3-2 16,-1 3 1-16,5-3-2 15,2 1-2-15,-3-2-1 16,-4 2-3-16,-1-1-2 15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2.2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5 13 0,'1'0'28'0,"8"-3"2"16,-9 3 2-16,2 0 1 16,-1 0 1-16,5 0-24 15,3 0-4-15,4 0-1 16,3 0 2-1,3 0 0-15,2-2 1 16,1 1 1-16,3 1 1 16,37-6 14-1,-25 5-14-15,1 1-2 16,-1 0-1-16,-3 1-3 15,-2 3-3-15,-1-1-1 16,-2-1 0-16,-2 2 0 16,2-1 0-1,2-1 0-15,2-2 2 16,-2 1 2-16,7-1 2 15,0 2 1-15,-2-2-1 16,0 0 0 0,-2-2-2-16,0 1-3 15,-4 2-1-15,0-1 1 16,-2 2-1-16,0 1 0 15,-1 0 0-15,1-3 1 16,-3 0-1-16,3-2 4 16,1 1 3-16,1-1 2 15,-2 1 1-15,1-2 0 16,-2 1 0-16,1 1-4 15,1-4-2-15,34 2 2 16,-29 2-3 0,-6 1 1-1,5-2-1-15,-2 1 1 16,-5 1-1-16,2-3-1 15,2 3 0-15,-5-1 0 16,1 1 0 0,-1-2 0-16,2 1 2 15,-2-1 0-15,-2 1 0 16,2 1 0-16,-1 0-2 15,1 1-1-15,1 1 0 16,-1-4 0-16,5 1-1 16,-2 1 2-16,0 0-1 15,-2 0 1-15,7 1-1 16,-4-2 1-1,5 1-1-15,-2 0 0 16,2 0 0-16,0 1-1 16,-3-1 1-16,7 0-1 15,-1 0 1-15,-3 0-1 16,-2-1 1-16,-1 1-1 15,-3 0 0-15,2 3 0 16,-5-3-1-16,4 1 1 16,-4 1 1-16,2-1-1 15,-2-1 0-15,0 3 1 16,-3-2-1-16,2 1-1 15,-2 2 1 1,0-1 0 0,0-1 0-16,0-1-1 15,1 1 2-15,-1-4-1 16,5 2 0-16,2-1 0 15,5-2 0-15,2-2-2 16,2 1-1-16,5 0-1 16,-1 1-1-16,0 0 0 15,2-3 0-15,-2 6 2 16,1 0 1-16,-2-2 2 15,-5 4 1-15,-4-1 0 16,-2-1 1-16,-5 0-1 16,-5 2-3-1,-7 1-9-15,-1-2-13 16,-4-2-19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7.0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93 13 0,'4'-25'86'15,"-4"20"-35"-15,4 0 1 16,4-4-1-16,8-3-27 16,6-4-19-16,6 3-2 15,-5 7 4-15,10 4 6 16,-1 7 2-16,-9 8 1 15,-6 7-1-15,-3 5-7 16,-4 6-6-16,-7 1-7 16,-7-1 0-16,-6 3-2 15,1-7 2-15,-9-3 2 16,1-1 2-16,-5-10 1 15,0-1 1-15,1-6 1 32,4-9 0-32,0-3 0 15,6-6-1-15,5-5-1 16,3-1-1-16,3-4 1 15,9 5-1-15,8 7 2 16,4 5 2-16,2 5 1 16,1 5 1-16,4 3 1 15,-5 1-1-15,1 1-2 16,1-2-2-16,0-2-7 15,-3-5-11-15,-2-1-13 1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6.5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60 18 0,'-19'-2'48'0,"22"-5"16"15,-3 7 3-15,0 0 0 16,0 0-1-16,4 0-37 15,5-6-25 1,4 0-4-16,34-10 4 16,-21 8 0-1,1 5-3-15,-3-3-9 16,-2 3-13-16,-5 0-13 15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5.8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112 16 0,'-5'-14'37'0,"5"7"5"16,0 4 3-16,2-1 3 15,-1-2 1-15,2-1-31 16,3-2-5-16,4-3-1 15,-1-1-1-15,6 1 0 16,0 0-2-16,4 3-2 16,-2 5-3-16,-1 4-3 15,5 6-2-15,-2 6 1 16,-3 4 1-16,-3 4 1 15,-4 7 2 1,-2 2 3-16,-10-1-1 16,-1 4 0-16,-1 1 0 15,0-5-2-15,-9 1 1 16,-2-1-1-16,2-2 0 15,-7-5 0-15,8-6-1 16,1-4-2-16,1-3 0 16,3-13 0-1,2-4-1-15,5-4 0 16,10-6-1-16,-1-6-1 15,1 0 0-15,2 3 0 16,6 2 0-16,8 9 3 16,3 4 3-1,5 6 2-15,-2 5-1 16,0 3-1-16,-3 4-4 15,-3 3-9-15,-3-1-9 16,-2 1-13-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2.7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38 18 0,'-10'-1'42'15,"10"-2"11"-15,0 3 10 16,0 0 8-16,0 0 6 16,4-3-30-16,5 0-8 15,2 1-10-15,2-2-8 16,-1 3-7-16,7-2-8 15,-5-2-11-15,3 2-9 16,-4-3-11-16,0 5-12 16,3-3-14-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2.4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45 13 0,'6'-17'31'0,"-2"-8"8"15,-4 22 7-15,2 3 11 16,-2 0 9-16,0 0-19 16,0 0 0-16,1 1-4 15,1 14-8 1,2 4-8-16,-4 2-10 15,4 2-8-15,-2 1-6 16,-1-1-3-16,5-1-2 16,-2 0-3-16,-1-1-1 15,1-4-4-15,-3-2-2 16,1-2-5-16,-1-4-2 15,-1-2-5-15,0-1-3 16,0-1-5-16,0-4-4 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0.3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8 5 19 0,'0'-4'44'0,"-7"3"14"15,7 2 13-15,-3 3 6 16,-1 8 5-16,-2 13-33 16,-8 8-10-1,-2 3-11-15,-6 6-8 16,-1-1-4-16,-1 2-5 15,0-2-5-15,2-4-6 16,5-2-5-16,0-8-6 16,3-7-8-1,6-4-7-15,2-4-10 16,4-3-10-16,2-6-8 1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0.0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9 13 0,'12'-29'33'16,"-9"-3"62"-1,-2 32-33-15,1 0 10 16,-2 0-21-16,0 0-4 16,0 6-5-16,3 5-5 15,1 8-7-15,5 0-7 16,1 3-4-16,2 0-6 15,4-3-4-15,6 3-5 16,5 0-3-16,-1-4-3 16,3-3-4-1,-2-2-4-15,-2 0-6 16,-5-4-7-1,-4-5-4-15,-2 2-4 16,-6-1-5-16,0-4-4 16,-4 0-2-16,1 1-2 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9.7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48 15 0,'-16'-2'40'16,"8"-2"10"-16,8 4 6 15,0 0 3-15,0 0 2 16,0-2-29-16,5-6-12 16,4 0-5-1,5-1-3-15,4 3 2 16,4 1 0-16,3 2-2 15,-1 6-3-15,-10 8-1 16,-4 23-1 0,-13-12-7-16,-3 2-1 15,-4-2 1-15,-8 2 0 16,-2-2 1-16,-2-3 1 15,4-3 0-15,5-3 1 16,4-4 0-16,4-3-2 16,3-5-1-1,4-2 0-15,0-1-2 16,9-2 1-16,5-6 0 15,9-1 1-15,29-5 1 16,-25 7-1 0,5 2 0-1,-7 0-2-15,-5 1-6 16,6 0-23-1,-16 4 5-15,-6 1-10 16,1-1-5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5.3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2 76 13 0,'9'-12'31'0,"-1"2"8"15,-8 7 6-15,-2-2 8 16,2-4 8-16,-3-1-22 16,-12-2-8-1,-2 4-4-15,-4 3-3 16,-2 5-7-16,1 8-5 15,2 6-3-15,4 2-1 16,4 7-4-16,7-1-5 16,2-3-4-16,10 13-10 15,-1-22 3 1,9-5-1-16,23-12-14 31,5-23 3-31,-27 11 13 16,-3-3 4-16,-3 0 2 15,-2 0 5-15,-2-5 13 31,-6 23 0-31,1 13 0 16,0 8-1-16,4 8-2 16,1 6-4-16,3 9-4 15,-3 0-3 1,2-1 0-16,0 3-2 15,1 5 0-15,-4 1-2 16,-2-8 3-16,-6-2 0 16,2-4 2-16,-1-4 1 15,-8-5 0-15,-3-6-2 16,-2-6-3-16,-2-8-6 15,2-8-8-15,2-8-10 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5.7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58 13 0,'-10'2'43'16,"6"-2"19"-1,4 0 10-15,3 0 4 16,4-2 5-16,10 2-26 16,7-5-27-16,6-4-10 15,5-1-7-15,2 0-10 16,-4 0-14-16,0-4-20 1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4.7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64 21 0,'0'14'49'15,"0"-23"9"-15,0 9 7 16,6 0 4-16,-2-5 2 15,3 0-42-15,8-1-9 16,1-1-6-16,4-2-4 16,3 0-4-16,1 2-8 15,-4 1-11-15,2-3-16 16,-2 3-14-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4.4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0 20 0,'-10'9'45'15,"3"-6"8"1,4 9 4-16,0 7 4 16,2-3 3-16,-1 9-39 15,1 1-6-15,1 4-3 16,3-4-5-16,0 3-2 15,3-1-3-15,2-6-4 16,1-1-4-16,-3-5-5 16,-1-4-6-16,0-4-5 15,-1-3-6-15,-2-2-4 16,-1-2-5-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34.1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0 16 0,'-8'0'36'15,"8"0"5"-15,0 6 3 16,-1 5 3 0,-2 3 1-16,2 32-16 15,-1-23-19 1,-1 4 0-16,0 1-2 15,2-3-1-15,2-2-3 16,7-4-4-16,-1-1-1 16,8-3-2-16,24-5 1 15,-20-11-2 1,0-4 0-16,0-7 0 15,0-1-1-15,-3-6 1 16,0-4 2-16,-1-4 0 16,-1-2 3-16,-6 1 2 15,0-3 2 1,-2 9 0-16,-1 1 2 15,0 7-2-15,-3 5 0 16,-4 6-3 0,2 15-1-16,-3 4 1 15,-1 9-1-15,-3 10 0 16,-2 11 0-16,2 2 1 15,2 3-1-15,2 2-2 16,2-1 1-16,-1-4-1 16,-3-5-1-16,-4-2 0 15,-1-7 0-15,-3-5 0 16,-5-5 0-1,3-8-2-15,-1-4-2 16,0-6-3-16,0-8-7 16,3-8-5-16,0-6-7 15,3-2-6-15,5-4-5 16,4-1-2-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5.6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43 15 0,'-15'3'33'16,"18"-6"8"-16,-3 3 6 16,0 0 7-16,0 0 5 15,0 0-26-15,0 0-3 16,0 0-5-1,12-9 6 1,2 0-23-16,5-1-4 16,3 4-1-16,0 0-2 15,0 3 0 1,0 2 1-16,-3 1 0 15,-4 7 0-15,-5 0 0 16,-7 1-1-16,-1 1-1 16,-10 4 0-16,1-1 0 15,1 1 0-15,-3 0 0 16,-2 0 0-16,-3-1 1 15,-3 0-1-15,1-5 0 16,0 5 1 0,1 0-1-16,0-3 1 15,5-3-1-15,0-1 1 16,2 1-1-16,3-1 0 15,0-4 0-15,4 1 0 16,-1-1 0-16,2 1 0 16,0-2-1-16,6-2 0 15,4 2 1-15,5-4 0 16,4-2-1-16,0 3 3 15,3-2 3-15,0 1 4 16,-1 1 0-16,-1 2 1 16,-4-1 0-1,-1 1-2-15,-5-1-4 16,-1 1-3-1,-6 1-3-15,3-2-7 16,-2 2-10-16,-1-3-14 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31.1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47 14 0,'0'7'32'0,"-5"-16"5"15,3 9 6-15,2 0 4 16,0 0 5-1,0 0-24-15,0-3 0 16,0 3-3-16,4-5-4 16,5 3-4-16,4-5-3 15,6-4-5-15,6 4-5 16,0 1-1-16,-3 2-2 15,6 4 0-15,-1 3-1 16,-7 4 0-16,-5 2 0 16,-3 14 1-1,-21-9-1-15,3 0 0 16,2 1-1-16,-8 3 1 15,-4-2 0-15,-2 0 0 32,2-3 0-32,4-1-1 15,-4-1 1-15,0-1-1 16,-6 3 1-1,16-7 1-15,1-3-1 16,4-2 0-16,-1 1-1 16,5-1 1-16,3 1-1 15,0-2 1-15,6-2 0 16,4 1-1-16,-1-1 1 15,1 1 0-15,3-1 1 16,3 0 0-16,0 0 0 16,-4 1 0-1,-5 1 1-15,3 1 2 16,-10-1-1-1,-1 0-1-15,-2 0 1 16,1 0-4-16,-2 0-4 16,-2 0-11-16,0 0-13 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4.0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1 6 13 0,'4'2'31'15,"-18"-11"6"-15,14 9 9 16,0 3 5-16,0 4 5 16,-2 9-25-16,1 3-2 15,-4 6-6-15,1 6-6 16,-2 4-4-1,0 2-2-15,-4 36 1 16,4-36-8-16,2 0-2 16,-4 1-1-1,1-2 1 1,0 0-2-16,1-6 0 15,-1 0-1-15,-2-2-2 16,3-6-3-16,5-5-4 16,-5-3-4-16,6-6-8 15,0-2-8-15,0-4-5 16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2.4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11 13 0,'-4'-12'29'16,"8"12"5"-16,-4 0 6 16,0 0 8-1,0 0 8-15,0 3-20 16,0 7 1-16,-3 2-3 15,0 4-5-15,3 4-5 16,-4-1-9-16,1 1-7 16,-3 0-2-16,2-3-4 15,1 2-5-15,0-1-3 31,0 6-22-31,2-14 2 16,1-6-9-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2.1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5 0,'5'2'33'16,"1"-8"5"-16,-6 6 4 15,0 0 6-15,-2 0 4 16,2 0-27 0,0 4-2-16,0 2-3 15,-1 12 15 1,1-11-22-16,0-3-4 15,0-1-1-15,0-3-6 16,0 0-3-16,0 0-2 16,3 0-1-16,2 1-2 15,1-1-1-15,6 0 0 16,2 0 0-16,2 0-1 15,6 0-3-15,-1 2-2 16,-5-1-3 0,0-1 0-16,0 0-2 15,-4 0 1-15,1-1 3 16,-8 2 3-1,1-1-2-1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1.5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5 18 0,'-4'-3'39'0,"11"3"3"31,-7 0 1-31,2 0 0 15,5-1 3-15,4-2-36 16,9-4-3-16,8-2 2 16,6 3 2-16,4 2 1 15,1-4 1-15,2 3-2 16,-3 0 0-16,-4 4-5 15,7-2-2-15,-10 3-5 16,-4 0-8-16,-8 1-6 16,-7 1-5-16,-1-2-6 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4.6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1 16 0,'22'-3'40'15,"-16"19"13"-15,-6-16 5 16,0 2 3-16,3 7 4 15,-3 5-31-15,0 8-15 16,0 1-6 0,0-1-2-16,0 0-5 15,0 1-3 1,0-6-6-16,1-6-5 15,3 0-10-15,-2-4-11 16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0.6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-2 41 0,'0'7'34'0,"0"-7"6"15,-1 0 8-15,1 0 6 16,0 0-21-16,0 9-2 15,0 4-2-15,0 6-5 16,-1 25 6 0,-1-22-21-16,1-1-4 15,0-2-5-15,-3-2-4 16,5 1-4-16,-1-5-8 15,0-1-7-15,0-5-9 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20.3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0 16 0,'6'4'35'16,"-3"-9"7"-16,-7 6 4 16,-1 2 4-16,4 4 4 15,-2 2-30-15,-1 3-2 16,-1-1-4-16,2-1-1 15,-4 1-4-15,5-1-3 16,1-3-4 0,0-1-6-16,-1-2-5 15,2 2-3-15,3-4-1 16,1-4-2-1,5-1 0-15,3 3 0 16,4-3 0-16,18-4-11 16,-15 6 10-1,1-4-1-15,-4 1-1 16,0-2 0-16,-1 2 0 15,0-1 0-1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9.8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7 13 0,'-39'-1'67'16,"39"1"-29"0,0 0 4-16,0 0 2 15,0 0-25-15,0 0-4 16,7 1 4-16,2-1 2 15,13 6 0-15,3-4 0 16,-3 1-2-16,12 1-4 16,0-4-5-16,1 0-4 15,6 0-3-15,3-1 0 16,1-1-1-16,5-1-1 15,-2-1 0-15,1 1-1 16,-4 1 0 0,-2 4-1-16,0-5 1 15,-3 0-3-15,-12 3-4 16,-2-2-7-16,-7 1-10 15,-1 1-10-1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8.9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8 12 0,'-9'-10'28'16,"8"10"8"-16,1 0 7 15,0 0 8 1,0 0 7-16,0 9-22 16,0 8-3-16,0 4-5 15,-2 4-7-15,-1 3-8 16,0-1-3-16,-4-4-3 15,3-1-5-15,-4-1-4 16,-1-2-4 0,6-4-6-16,-2-4-6 15,-1 0-8-15,3-8-9 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8.7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17 13 0,'-3'-12'31'15,"3"6"50"1,0 9 26 0,-3 3-75-16,1 6-3 15,1 4-3-15,-11 18 11 16,5-21-24-1,-2 12 3 1,6-10-15 0,-2-13-3-16,5-1-1 15,3 1 0-15,0-4-2 16,5 1 3-1,3-2-3-15,-2-2-1 32,6 1-4-32,17-9-22 15,-17 5 13 1,0 2-1-16,-2 3 0 15,-3 2 1-15,-2-1 0 16,-2 1 1-16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2:18.2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3 18 0,'-4'-9'40'15,"8"26"7"-15,-4-17 6 16,0 0 5 0,0 0 3-1,2 0-33-15,1 4-5 16,9 0-3-16,1 1-4 15,6 1-1-15,6-2-4 16,6-1-2-16,1-1-3 16,5 0-2-16,3-2-2 15,8 2-1-15,-3-1-1 16,5-1 0-16,-6 3-1 15,3-3-3-15,-6 3-2 16,3 0-3-16,-4 0-2 16,-3-1-7-16,-6-2-8 15,-9 1-7-1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8.2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1 17 0,'6'-3'35'15,"-3"3"36"1,0 0-35-1,3 0 2-15,8-3-31 16,5 1 2-16,6 2 5 16,5-1 4-16,4 2 4 15,7-1 2-15,11 0 1 16,5 2 0-16,5-4-1 15,4 1-2-15,3-2 0 16,2 0-5-16,-2-1-2 16,3 2-3-16,-1 4-4 15,0-1-4-15,2 5-1 16,1 3-2-16,4 1-1 15,-2-1 3 1,73 5 4 0,-74-11-4-1,0-1 1-15,-1-1-1 16,3 1-1-16,-1-4-1 15,-2 4 0-15,-6-2 0 16,-1 0 0-16,-2-5-1 16,0 1 0-16,-2-2 0 15,5 2 1-15,0-2-1 16,2 0 2-16,1 0 0 15,4 0 0-15,3 3 1 16,-1-3 0 0,-1 1 0-16,-4-1-2 15,2 1 1-15,0 2-1 16,-2-4-1-16,1 1-1 15,5 0 1-15,12-1 1 16,-9 4-1-16,-3 0 0 16,-3 0 0-16,-4 3-1 15,-2-3 0-15,-1 2-1 16,3 1-1-16,1-3 0 15,1-1-1-15,7 2 1 16,1 2 0 0,-3 0 1-1,-4 0 2-15,-5 0 0 16,-4 3 1-16,-12-1-1 15,-2 1 1-15,-11-3 0 16,-9 2-3-16,-6-2-8 16,-6 0-7-16,-6 2-13 15,-2-2-18-15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5.2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5 16 0,'-7'12'37'0,"8"-20"8"16,-1 8 6-16,0 0 7 15,0 0 4 1,6 0-29-16,2-3-8 15,-1 3-4-15,0 0-4 16,1-4-4-16,3 4-5 16,-2 0-1-16,3 0-3 15,-2 1-5-15,1-2-6 16,-2-1-4-16,-2-1-6 15,-1 0-10-15,1 1-8 16,1 0-3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6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19 0,'-11'2'46'16,"5"2"12"-1,6-2 6-15,0 3 2 16,0 0-1-16,0 3-44 15,0 2-25-15,0-2-21 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6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19 17 0,'6'-14'38'0,"-6"8"55"15,-2 6-36 1,2 0 7-16,0 11-32 15,0 12-3-15,-3 12-3 16,0 9-7-16,2 4-6 16,-2 8-5-16,-4 2-3 15,4-4-7-15,2-4-7 16,-5-3-6-16,3-7-6 15,2-4-5 1,-1-5-1 0,1-9-2-16,-1-5-2 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4.3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2 17 16 0,'-1'0'36'16,"1"-16"7"-16,0 14 9 15,-6 4 8-15,-4 0 8 16,1 4-29-1,-19 18 28-15,12-11-43 16,4 5-8 0,2-1-4-16,3-4-4 15,4-1-5-15,3 3-5 16,3-3-4-16,8-4-5 15,5 0-5-15,8-1-4 16,5-1-3-16,2 0-4 16,0 4 1-16,-6-1 2 15,-6 3 6 1,-5-1 6-16,-3 1 9 15,-7 0 10-15,-7-2 5 16,-1 0 4-16,-20 7 15 16,5-10-20-1,5-1-6 1,-3-5-7-16,4 1-5 15,4-2-10-15,-1-5-8 16,6-4-8-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3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8 13 0,'-5'-20'29'16,"-1"21"6"-16,6-1 6 15,1 8 7-15,1 11 6 16,-1 16-23-16,2 12-4 15,4 6-2-15,2 6-4 16,0 7-7-16,-3-6-2 16,-5-1-1-16,-1-6-3 15,-3-7-3 1,2-10-2-16,0-11 0 15,-1-7-2-15,-2-11 0 16,4-11-1 0,1-12-2-16,4-12-2 15,5-15-2-15,7-8-3 16,2 4-3-16,8 13 0 15,1 12 2-15,-5 11 2 16,1 16 4-16,-1 10 2 16,-2 5 3-16,-7 2-3 15,-2 5-8-15,0-7-9 16,0-4-6-1,2-4-5-15,-2-3 1 16,-3-5 5-16,-3-1 8 16,4-4 10-16,5-2 10 15,4-3 7-15,1-1 5 16,4-5 6-16,-1-6 5 15,4-7 2-15,-2-3-2 16,-3-8-4-16,-5-3-5 16,-5 0-5-16,-9 1-6 15,-10 8-4-15,-1 11 3 16,-5 20 5-16,-9 19 3 15,-6 12 5-15,8 8 3 32,6-1-2-32,7 2-5 15,11-2-5-15,4-13-9 16,6-1-7-16,5-9-9 15,6-5-6-15,3-4-7 16,-1-7-9-16,-4-6-8 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2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7 16 0,'-3'11'39'15,"12"-40"8"-15,-9 29 6 16,11 0 6 0,2 0 2-16,6 0-33 15,2 0-10-15,37 2-1 16,-24-7-17-1,-1 0-2-15,1-1-7 16,-6-1-11 0,-3-1-10-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6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185 25 0,'30'-36'58'0,"-58"-9"7"16,28 37 1-16,-6-12 1 16,-5-7 1-16,-19-15-37 15,5 36-17 1,1 10 2-16,-1 14-2 15,-2 13 0 1,13 7-5 0,8 9-7-16,-2 8-6 15,7 0-4-15,2 4-3 16,-1-3-2-16,6 50-15 15,-6-58 11 1,0-5-6-16,2-5-5 16,-7-10-6-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6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22 0,'-9'4'57'0,"8"19"12"15,-1-23 1-15,2 0-4 16,0 0-7-16,2 6-58 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6.7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21 50 14 0,'-4'-6'31'16,"-4"6"5"-16,5 0 2 15,-2 0 0-15,-1-3 0 16,-19-1-17 0,7 1-7-16,0 1 6 15,-1-1 6 1,0 5 3-16,-5-4-2 15,-2 4-7 1,-2-1-9-16,-3-2-8 16,-1 2-7-16,-8-1-3 15,-48 2-12 1,40-1 11-16,1 1 3 15,-3-1 2-15,3-1 3 16,0 0 2-16,0-1 2 16,1 2 0-16,1-2 1 15,2-1 1-15,-3 1 2 16,-42 1 12-1,44-3-10-15,1 3-1 16,2 0-1 0,1 0-1-16,5 0-2 15,2-2 0-15,5 1-2 16,-4-2 0-16,1 0-2 15,2 3 1-15,-1-3 0 16,2 1 0-16,-4-1 1 16,1-1 0-16,-2 1 1 15,5 2-2-15,-4-2 1 16,3 1 0-1,-1 1 0-15,1 1 0 16,-1-2 0-16,1 1-2 16,-5 1 2-16,-28 0 4 31,27 0-2-31,2 0-1 15,-2 3 1-15,8-3-2 16,0 0-1-16,-1 0 1 16,1 0 0-16,-5 0 0 15,4-2 0-15,-5 1 0 16,2 1-2-16,-3 3 0 15,1-5-1-15,0 5 0 16,2-3 1-16,-3 0-1 16,1-1 1-16,-4 2 1 15,0-1 0-15,5 0 0 16,-4 0 0-1,-29 2 0 1,30-2-1-16,0 1-1 16,2 4 0-16,-1-2 0 15,-4-2 1 1,1 0-1-16,4 2 0 16,-3-1 0-16,-1 1 0 15,1 0-1-15,0 0 1 16,-33 3 0-1,35-2 0-15,2 0 0 16,2 2 0-16,-1-1 0 16,3-2-1-1,-1 0 1-15,0 3 0 16,1-2-1-16,2 0-1 15,-3 2 0-15,-30 2-4 16,25-4 3 0,5-1 0-16,1 1 2 15,1-1 0-15,-2 0 1 16,1-3 1-16,1 0-2 15,-2 0 2-15,4-1-1 16,1-1 0-16,4 2 0 16,-2 0 0-1,5-1 1-15,-6 1-1 16,13 1 1-1,2 2-1-15,-1-1 0 16,1 10 1 0,2-4-1-1,0 3 0-15,1-1 1 16,-2 5-1-16,-2 1 1 15,2 0 1-15,1 2 0 16,0-3 0-16,2-1 0 16,-2-1 0-16,0 1-1 15,3 0-1 1,0 0 1-16,0 0 0 15,3 7 0-15,-3-2 1 16,2 6-1-16,1 3 0 16,0 0 0-16,0-1-1 15,0 1-1-15,0 0 1 16,0 0 0-16,0 1 0 15,0-2 0-15,0 1 0 16,0 1 0-16,0 0-1 16,0 1 1-1,0-5 0-15,0 0 0 16,0 0-1-16,0-4 1 15,0-2 0 1,-2 1 0-16,1-3-1 16,-2-1 1-16,-2 3 0 15,1 0-1-15,1 22-1 16,0-19 0-1,0-1 0-15,2-2 1 16,-1-3 0-16,1 1-1 16,1-4 0-16,0-3 1 15,0-3-1-15,0-1-1 16,0-1-1-1,1-4-1-15,1-1 0 16,3-1 1-16,4 1 0 16,3-3 1-16,1 1 1 15,2 1 0-15,7-1 0 16,-1 1 1-16,7-2 0 15,1 3 2-15,5-2 1 16,4 1 2-16,-1-3 2 16,4-2 1-16,2 1 2 15,1 2 1-15,2-1 0 16,1 0-1-1,0 2 0 1,0-1-1-16,-4 3-2 16,1-1-1-16,-3 1-3 15,1-5 0-15,0 5-1 16,-2 0 1-16,1 0 1 15,2 2 1-15,-2-2 0 16,3 0 1-16,-2 0-1 16,3 1 0-16,-4-2-1 15,2 2 0-15,-2 1-1 16,1 1-1-16,-1-5 0 15,0 2-1 1,31 3 0 0,-36 1-1-16,-3 1 1 15,3-2 0-15,-5 0 0 16,6 0-1-16,-1-3 1 15,7 0-2-15,-2 3 1 16,2-2-1-16,0 4 1 16,-2-4 0-16,0 0 0 15,3 2-1-15,-5-3-1 16,3 3 0-16,0-1-2 31,0-2-1-31,-1 3 2 16,2 0-1-16,1 0 1 15,-4-2 1-15,-2-1 2 16,5 2 0-16,-2-4 0 15,5 2 1-15,-5 0-2 16,5 0 0-16,-1-1-1 16,-3 2-1-16,-1 2 1 15,-1-1 0-15,-4 2 2 16,34 0 2-1,-36-2-1-15,-2-1 0 16,6 1-2 0,2 1-1-16,0 0-1 15,1 1-1-15,-3-4-1 16,-2 0 2-16,5 3-1 15,-4-1 2-15,38 3-1 16,-41-5 3 0,1 3-1-16,2-3 0 15,-3-3-3-15,-1 2-1 16,1 1 0-16,-3-1 0 15,-3-1 1 1,-1 4 2-16,-1-4 3 16,21 5 1-1,-20 0-1 1,-4-7 1-16,1 2-2 15,1 4-1-15,-3-1 1 16,-3 0 0-16,12 4 0 16,-16-8 1-1,-2 3-1-15,-4 0 0 16,3-3-1-16,-3 3 0 15,-5 0 1-15,0 0 0 16,-2-1 1-16,1-1 0 16,0 4 1-16,1-2 0 15,-2-2 1 1,-1 1 1-16,-4-2 1 15,3 0 0-15,0 0 0 16,0 1-1-16,2-2 1 16,1-5 1-16,1-3 1 15,-1 0 0-15,-3-1 0 16,3-6 0-16,-2-2-1 15,-2 2 1-15,4-6 0 16,-3 2 2 0,0-7 1-16,0 2 0 15,0-1-1-15,0-1-1 16,0-2-4-1,-2 0-1-15,2-1-2 16,0-2 1-16,0 2-1 16,0 8 2-16,0 3 1 15,0 2 3-15,0 1 1 16,-1-4 0-16,1 3 0 15,0-2-2-15,-4 4-1 16,-1 2-4-16,-2 3 0 16,-1-5-1-16,2-1 0 15,5 4 0-15,-3 0 1 16,1 1 2-1,1-23 4 1,1 21-3-16,1 1 2 16,0 0-2-16,-2-2-1 15,2 0 0-15,0 1 0 16,0 4-1-16,0-2 1 15,0-1 1-15,0 5 1 16,0-11 4 0,0 9-3-1,0 3-2-15,0-4 1 16,0 4-1-1,0-4 0 1,2 6-2-16,2-5 0 16,1 2-1-16,0 1 0 15,1 1-1-15,0 1-2 16,-4 3-5-16,-1-2-6 15,1 0-9-15,-1-6-15 16,-5 2-19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3.3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4 19 0,'-3'-7'43'0,"9"11"11"15,-7-4 8-15,1 0 6 16,0 0 3-16,0 0-36 15,0 6-6-15,0 6-7 16,-3 4-5 0,-3 9-3-16,-4 1-2 15,4 7-2 1,1 0-4-16,5-2-3 15,0 0-3-15,0 1-1 16,0 1-3-16,6-4-1 16,2-2 0-16,-4-7 0 15,2-2 0-15,3 5 1 16,-6-15 2-1,5-3 2-15,-3 1-2 16,-1-3-1-16,-1-1-4 16,-1-1-5-16,5-2-9 15,-4-5-11 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2.8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5 13 0,'-6'-14'30'16,"6"14"4"-16,0 0 7 15,0 0 5-15,0 0 8 16,0 0-19-16,0-4 3 15,1 4 0 1,0 10-2-16,1 1-5 16,0 2-7-16,0 6-8 15,-1 0-7-15,-1-1-4 16,-1 1-4-16,1 3-4 15,0-7-5-15,0 1-5 16,0-1-6-16,0-1-7 16,2-2-9-16,-2-3-8 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2.5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9 13 0,'0'7'37'0,"-1"-7"17"15,0 0 10-15,1 0 4 16,0 0 1-16,0 0-26 16,0 0-21-16,0-1-10 15,0-2-3-15,0 0 3 16,0 0 2-16,1-2 3 15,3 1-2 1,-1 5-3-16,-1-5-5 16,2 4-3-16,-2 3-3 15,0-2-1-15,3-5 0 16,-2 7 1-16,-2-6 2 15,2 3 0-15,3 3 1 16,0-5 0-16,2 4 0 16,4-1-1-16,7-5-1 15,2 4 0-15,2 0 0 16,1-3 0-16,-7 1-3 15,0 4-6-15,-4-2-6 16,-3 0-9 0,-4 0-12-16,0 3-13 15,-3-3-9 1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2.0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5-2 21 0,'-12'7'50'0,"12"-7"13"15,-3 0 6-15,2 8 2 16,-8 6 0-16,-7 5-40 15,-3 5-11-15,-3 2-7 16,-2 4-1-16,-1 1 1 16,1-3-2-1,2 0-4 1,5-2-7-16,0-4-5 15,3-2-4-15,3-6-5 16,5-5-5-16,5-3-4 16,0-3-5-16,5-3-6 15,8-6-6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1.7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 13 0,'8'-14'33'0,"-8"0"10"16,0 14 9-16,3 0 9 15,1 0 8-15,1 5-22 16,3 1-7 0,6 5-5-16,3 7-7 15,4 1-8-15,-2 1-6 16,28 20 1-1,-22-18-14-15,0-3-6 16,0-3-4-16,0-1-6 16,4 0-5-16,-4-5-8 15,-6-3-9 1,-4 0-9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2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64 14 0,'-7'7'30'15,"13"-7"4"-15,-6 0 5 16,0 0 5-16,3 0 5 16,1 1-22-16,1 2 1 15,7-1 0-15,-1-1 0 16,6-1-3-16,-1 0-3 15,-3-4-5 1,3 0-5-16,-1-1-4 16,-2-1-2-16,0 0-1 15,-5-1-1-15,-1-2 0 16,-7 0 0-16,-3-2 0 15,-3 2 1-15,-3 3 0 16,-4 3 0-16,-6 3 0 16,-3 6 1-16,0 4 3 15,-2 6 1 1,5 3 2-16,3 3 2 15,3 4 3-15,2 0-1 16,8-2-1-16,5 1-2 16,4-5-2-1,3 1-3-15,33 1-4 16,-11-21-11-1,8-5-8-15,-4-3-8 16,5-8-10-16,-1 0-10 16,7-5-14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0.9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38 14 0,'-19'-17'34'15,"20"36"10"-15,-1-19 5 16,0 0 4-16,0 0 5 15,0 0-24-15,5-3-8 16,3-3-1-16,7-1-2 16,7 2-2-16,3 1-3 15,3 1-7-15,6-2-3 16,0 1-5-16,-3 1-3 15,6 2-3-15,-5 2-3 16,0-2-7-16,-7 2-10 16,-8-2-11-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0.6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8 0,'9'-2'43'0,"-16"-1"12"15,7 3 7-15,0 0 4 16,0 3 2-16,0 18-12 31,0-9-38-31,0 4-4 16,0 6-2-16,1 13 2 15,4-17-18 1,1-3-7-16,2-6-6 16,0-1-6-16,-1-2-6 15,-1 5-4-15,-4-4-5 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0.3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28 24 0,'-12'-11'54'15,"11"19"11"-15,-1-11 5 16,2 3 1-16,0 0 0 15,0 0-45-15,3-3-11 16,-1-1-6-16,7 3-3 16,4 0-1-16,2-5-5 15,5 5-7 1,-1-2-11-16,-3 0-9 15,-4 3-10-15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0.0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13 13 0,'-27'3'32'0,"15"10"60"16,12-13-35-1,0 0 4-15,0 0-23 16,5 5-7-16,7-10-6 16,2 2-7-16,1 0-4 15,5-1-4-15,4-3-5 16,5 2-7-16,-4 1-10 15,-6 1-13-15,0 3-13 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9.8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61 13 0,'-10'-2'37'15,"-5"2"13"-15,15-1 10 16,0 1 6-1,0 0 4-15,0-2-23 16,7-3-13 0,8-5-6-16,6 2-4 15,2 0-5-15,4 2-5 16,-7-1-10-16,4 4-7 15,-2 0-7-15,-2 1-5 16,-9 1-5-16,-2-1-5 16,-3 2-9-16,-2 5-10 15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49.5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2 14 0,'16'-30'35'0,"-5"10"8"16,-11 20 5-16,1 0 4 15,-1 0 3-15,0 0-26 16,0 0-6-16,0 9 0 15,0 11-1-15,0 5-1 16,0 3-2 0,0-1-4-16,2-1-7 15,1-2-6-15,5-6-4 16,3-4-3-1,-1-5-2-15,8-3 0 16,-2-6 0-16,5-4-1 16,-5-5 3-16,18-28-2 15,-18 10 5 1,-4-4 2-16,-1 1 2 15,0-6 1-15,-5 4 2 16,-3 7 0-16,1 1 2 16,-4 7 0-16,1 5 0 15,-1 7 6 1,-1 17-8-16,1 6 0 15,0 8-1 1,0 58 3 0,3-35-4-16,0 2-1 15,-2-1-2-15,1 2 1 16,1 0-1-16,-2-5 1 15,-5-9 1-15,-4-6 0 16,0-4-1 0,-6-4 1-16,-6-9-2 15,1-4-1-15,-2-6-3 16,-1-7-2-16,0-2-2 15,4-3-3-15,-1-4-3 16,6-2-5 0,5-3-7-16,0-2-9 15,6-1-7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0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7 0,'-8'3'65'16,"8"-6"8"-16,0 3 0 16,0 0-2-16,0 0-10 15,0 0-71 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7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3 18 0,'-12'0'50'16,"5"-2"15"-16,7 2 3 15,0 0 62 1,0 0-117-16,0 4-41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4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 40 16 0,'0'-26'37'0,"0"12"6"16,-2 14 12-16,-2 8 13 16,-5 9 8-16,-14 13-29 15,-10 8 0 1,0 3-4-16,2 5-11 15,5 1-11-15,1 1-5 16,8-1-4-16,9 0-7 16,9 1-4-16,2-7-6 15,7-4-6-15,8-3-6 16,10-9-5-16,1-3-7 15,-5-8-9-15,5-2-11 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48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2 16 0,'-8'-6'36'0,"3"14"9"15,5-8 9 1,0 0 9-16,0 0 8 16,1-2-27-16,8 2-4 15,10-3-4-15,7-1-6 16,11 1-6-1,7 0-5-15,0 1-3 16,44-2 1 0,-52 5-21-16,0-1-9 15,-10 0-10-15,-7-1-8 16,-3-2-8-16,-9 5-8 15,1-1-4-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1.2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3 15 14 0,'14'-6'36'0,"-8"-3"11"16,-4 9 9-16,-2 0 9 16,0 0 8-16,0 0-22 15,0 0-9-15,-5 0-5 16,-3 6-7-16,-4 6-7 15,-4 3-6-15,1 7-5 16,2 5-2-16,3 1-4 16,2 2-3-1,10-5-2-15,2-7-6 16,2-2-4-16,4-2-3 15,9-4-1-15,5-3-2 16,2-2 0-16,0-4-2 16,1-4 0-16,-1-4-5 15,-3-1-5-15,-2-3-5 16,-5-4-4-16,-2-2-4 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2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23 16 0,'-5'8'44'0,"22"-3"12"16,-17-5 5-16,0 0 5 15,1 3 5-15,2 0-30 16,3 0-16-16,7-2-4 15,3-1-3-15,3 0-6 16,5-4-6-16,-2-2-8 16,3-2-11-1,-3 0-10 1,-1-1-13-16,-2-2-13 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7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16 0,'10'-12'47'0,"-9"9"20"16,-3 1 10-16,2 2 3 15,0 0 0-15,-3-6-36 16,5 3-42-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7.5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113 17 0,'-11'41'40'0,"-14"9"4"15,25-25 58 1,0-1-47 0,0 31-23-1,0-29-21-15,0-4-3 16,0-7-2-16,0-2 1 15,0-3 7 1,0-10-9-16,0-3-1 16,0-6 0-16,0-10 1 15,8-10 0-15,0-8 2 16,8-4 0-16,0-1-1 15,6 1 0-15,3 10-2 16,-3 9-1 0,2 16-2-16,-8 14-1 15,0 14 0-15,-9 5 0 16,4 4-1-16,-8-3-4 15,-3 0-5-15,5-3-6 16,0-3-8-16,-2-5-8 16,1-1-3-16,1-5-1 15,1-7 5-15,-1-4 7 16,7 0 9-16,0-1 11 15,1-7 11-15,3-2 5 16,-2-2 4 0,3-1 5-16,1-9 2 15,2-4 4-15,-2-1 0 16,-5-2 0-1,0-9-3-15,-5 3-4 16,-4-5-5-16,-4 7-6 16,-6 5-1-16,2 7 1 15,-6 11 1-15,-5 14 1 16,-6 11 4-16,4 13 1 15,1 3-1-15,4 4-4 16,7 0-2-16,4 0-3 16,10-3-4-16,1-5-2 15,3-2 0-15,8-3 0 16,-2-5 0-1,3-2-2-15,1-6-4 16,0-3-7-16,0-6-9 16,-2-2-14-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6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7 0,'9'10'37'0,"-9"2"8"16,0-12 7-16,0 9 6 15,0 13 6 1,0 6-29-16,-1 7-6 15,1 1-6-15,0-4-6 16,0-5-8-16,0-2-7 16,0-2-9-16,0-4-8 15,0-7-7-15,0 6-46 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5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93 15 0,'0'3'33'16,"9"-3"6"-16,-9 0 5 16,0 0 6-16,10-5 6 15,5 1-25-15,-2-8-2 16,3-4-3-1,-4 0-4-15,6-2-4 16,-5-1-6 0,-3-5-3-16,1 2-1 15,-4 2-2-15,-1 4 0 16,-5-1 0-16,-5 10-1 15,-6 4-1-15,-5 6-1 16,-6 12 0-16,1 7 0 16,2 1-3-16,5 11 1 15,-4 3 0-15,9-2-1 16,3 1-1-16,5-5 1 15,5-5-1-15,5-7-3 16,11-3-2 0,7-7-3-16,-2-4-3 15,2-10-8-15,-3-6-6 16,3-7-6-16,-4-9-4 15,-4-5 0-15,-1-5 5 16,-2 6 8-16,-6 5 12 16,-2 7 13-16,-3 7 10 15,-3 15 6-15,-5 1 4 16,1 14 4-16,1 7 2 15,-1 3-5-15,-4 4-4 16,1-2-1 0,-2-4-1-16,0-2-2 15,-3-5-1 1,5-7-2-16,1-6-1 15,3-9-3-15,0-6-3 16,1-7-4-16,2-12-1 16,9-8 0-16,1-8 0 15,6-3-1-15,3 13 2 16,-1 9-1-16,-3 12 4 15,-1 14 3-15,-5 16 3 16,-4 13 0-16,-6 3-1 16,0 1-4-16,1-3-10 15,12 23-35 1,1-36 5-1,1-6-10-1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4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14 0,'25'-41'30'0,"-22"34"7"15,-2 7 7-15,5 0 7 16,3 35 41-1,1-6-59 1,-1 11-5-16,3 4-7 16,-2-1-8-16,3-6-4 15,4-2-5-15,-7-3-3 16,-1-6-1-16,-2-10-1 15,0-2-2-15,-2-6-1 16,-2-4 0 0,-2-7-1-16,1-9 2 15,4-5 1-15,-2-8 2 16,2-12 0-16,3-10 1 15,3 3-1-15,-2 0 1 16,2 1-2 0,-1 9-6-16,9-7-26 15,-15 33 8 1,3 8-7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4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5 0,'5'-16'32'0,"-1"12"5"15,-4 4 5-15,0 0 7 16,0 0 5-16,0 13-24 15,2 11-2-15,-1 9-2 16,1 6-4 0,2 2-6-1,-4-3-6-15,0 0-4 16,2-4-5-16,-4-1-8 15,2-10-6-15,0-4-8 16,0-4-6-16,0-6-6 16,0-8-2-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4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281 13 0,'-8'-20'29'15,"7"12"2"-15,4 5 2 16,-2-14 2-16,1 1 2 16,2-5-25-16,-4-7 0 15,-3-1 3-15,-1-5 0 16,-4 4 1-16,-2 4 2 15,-5-1-1-15,-5 11-3 16,-2 10-2 0,1 11-3-16,-3 9-3 15,4 11-3 1,-7 55-1-16,21-42-3 15,5 2-2 1,10-11-2-16,0-2-2 16,4-9-3-16,4-7 1 15,7-8 0-15,0-9 0 16,2-4 4-16,-2-8 1 15,-7-7 1-15,2-7 1 16,-7 1 4-16,-9 2 5 16,-1 6 5-16,-4 7 3 15,2 5 2-15,0 5 0 16,0 22-4-16,2 10-4 15,1 17-4-15,5 7-3 16,1 6-2 0,2 1 0-16,0 4 0 15,0-4-2-15,-5-1 0 16,-5-3 0-16,-8-4-1 15,2-8 1-15,-5-7 1 16,-12-8 1 0,-27 10-4-1,23-32 0-15,-1-5-4 16,-2-5-3-16,4-7-3 15,6-5-2-15,4-4-3 16,6-5-3-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2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9 0,'27'5'51'16,"-24"17"14"-16,-3-22 3 16,0 7 2-16,3 23 3 15,-1 2-37-15,-1 9-22 16,2 6-6-16,3 0 0 15,-1 2-5-15,-2-7-3 16,0-1-5-16,-1-3-5 16,-1-5-8-16,1-7-8 15,-2-5-11-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2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8 14 0,'5'-10'84'16,"-4"7"-29"-16,0-3 7 15,11-4 5-15,10 3-29 16,5-2-12-16,5 3-9 15,4-1-8-15,0-2-5 16,38-7-11 0,-37 12-10-16,-6-7-13 15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2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121 17 0,'0'-28'39'15,"-4"-11"7"-15,-4 29 6 16,-1-3 6 0,-5-5 5-16,-29 2-5 15,21 25-35 1,0 10-6-16,0 19-5 15,7 11-3-15,6 4-4 16,5 7-3 0,5-2-5-16,1-2-3 15,-2-2-5-15,3-2-7 16,-2-7-7-16,2-5-5 15,-3-8-4-1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2.1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0 25 0,'10'4'60'15,"-10"20"13"1,0-2 87-1,0 1-74-15,0 11-45 16,0 5-15-16,6 2-5 16,0 2-3-16,1-2-5 15,0 3-7 1,-2-4-8-16,-1-5-6 15,-1-3-4-15,-2-8-2 16,1 0-4-16,-1-7-1 16,1-5-4-16,-2-6-2 15,0 0-5-15,-2-8-6 16,1-5-6-1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1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31 13 0,'20'-31'29'0,"-27"54"5"16,6-23 7-16,-4 14 6 15,5 0 5-15,-6 22-24 16,-3 8-2-16,-1 2-4 15,3-1-6-15,-2-1-4 16,2-8-3-16,4-7-3 16,1-4-3-16,7-6-1 15,3-10-2-15,6-6 0 16,-3-7 1-16,6-10 1 15,-3-3 1-15,-2-7 1 16,-3-7 1 0,-8-4-1-16,-4-3 1 15,0-1-2 1,2 17 0-16,-17 0-2 15,4 13 0-15,-3 3-1 16,4 8-2-16,1 5-5 16,4 5-9-16,3 0-11 15,11 0-11-15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0.8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4 13 0,'32'3'30'0,"15"-4"7"15,-38 1 7-15,9 0 8 16,7-2 5-16,-2-1-24 16,7-8-5-16,-2 2-5 15,-8-8-8-15,-5 0-6 16,-3-5-4-16,-6-3-3 15,-8 3-1-15,-5 1-2 16,-4-1-1 0,-6 10 2-1,-7 9 4-15,4 12 4 16,-3 19 4-16,4 9 3 15,8 5 2-15,-1 4-3 16,9-6-4-16,13 0-4 16,8-8-3-16,-1-5-7 15,9-8-5-15,3-3-7 16,0-7-11-16,2-11-15 1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0.5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8 20 0,'28'52'45'0,"-19"-1"8"16,-9-30 5-16,0 5 3 15,0 13 2-15,0 6-38 16,0 7-11 0,0 1-4-16,0 2-4 15,0 0-5-15,0-4-1 16,0-4-1-16,0-8-3 15,0-4-4-15,0-7-4 16,0-6-3-16,0-15-4 16,0-7 2-16,0-4 4 15,0-4 4-15,-1-17 4 16,-4-13 4-16,-4-7 3 15,2-13 1-15,1-6 3 16,3-4 5-16,5-8 5 16,2-5 1-1,2 10 0-15,7 11-3 16,6 11-3-16,3 17-6 15,2 16-4-15,5 13-1 16,2 20 0 0,-2 11-1-16,-1 9 0 15,-15 3 1-15,-4-3-1 16,-11-2 2-16,-5 0 0 15,-7-1-1-15,-8-8-1 16,-30 10-12 0,26-30-2-16,-4-5-6 15,7-7-7-1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30.0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0 15 0,'8'6'35'16,"-6"32"10"0,-2-17 7-1,-3 11 6-15,0 4 5 16,-1 2-28-16,1 2-7 15,3-6-9-15,0 0-6 16,5-9-5-16,4-7-5 16,4-9-1-16,6-8-2 15,0-5 0-15,3-8-1 16,-4-6 1-16,-4-8-1 15,-5-5 1-15,-6-5 0 16,-8 1-1-16,-2-7 1 16,-6 11-1-16,-2 8-1 15,-43 7-7 1,30 20-1-1,5 5-6-15,3 1-9 16,7 3-9-16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9.7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19'14'40'16,"-6"27"13"-16,-16-34 3 15,2 21 2-15,1 9 5 16,-2 12-26-1,2 2-21-15,-1-1-2 16,1-6-2-16,0-2-3 16,0-3-7-16,-3-2-4 15,1-9-7-15,2-7-8 16,-1-2-11-16,4-3-10 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9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2 47 14 0,'18'-19'31'0,"-23"4"4"15,5 15 6-15,0 0 8 16,-4-6 6 0,-11-1-25-16,-2 7 2 15,-11 7 0-15,-3 11-4 16,-1 10-5-1,-2 2-3-15,2-2-4 16,4-1-4-16,9-3-7 16,7-3-7-16,9-1-6 15,10-1-8-15,8-2-8 16,9-1-7-16,6-1-6 15,1 1 0-15,-4-2 5 16,-2 4 7-16,-6 3 13 16,-9 2 15-16,-7-4 12 15,-9 1 7-15,-6-6 1 16,-23 7 19-1,10-15-29 1,-3-5-4-16,2-2-3 16,1-5-3-16,6-1-8 15,4-2-10-15,5-5-10 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8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2 12 0,'-1'-38'29'15,"-11"5"4"1,12 29 6-16,0 3 4 16,0-4 5-16,0 5-19 15,0 0-2-15,0 8-1 16,0 14-3-16,0 13-3 15,0 18-5-15,0 3-5 16,1 5-3-16,5 4-2 16,-7-2-2-16,2-1-1 15,-1-11-1-15,0-2 1 16,0-11-1-16,0-10 1 15,0-9 0-15,-1-7-1 16,1-12-1 0,0-7 0-16,4-20-3 15,-2-14 0-15,7-10 0 16,8-5 0-16,8 6-1 15,6 9 1-15,-3 13 1 16,5 20 0 0,-4 20 0-16,-7 15 0 15,-6 5 1-15,-2 0-2 16,-6-2-2-16,3-2-6 15,-7-3-6-15,-1-6-8 16,2-5-5-16,-3-5-2 16,-2-4 3-16,-1-4 6 15,1-1 9 1,1-4 11-16,1 1 10 15,-2-3 5-15,9-6 6 16,0-1 4-16,8-2 4 16,2 0 4-16,1-1 1 15,2 2-1-15,-5-6-3 16,-2 1-5-16,-2-4-6 15,-1-1-6-15,-6-2-3 16,-3-1-1-16,-8 2-2 16,1 0-1-16,-6 9 0 15,-3 7-1-15,-8 21 2 16,2 13 0-1,0 10 1-15,-11 40 7 32,27-36-8-32,6-7-2 15,5-1-5-15,3-5-4 16,7-7-4-16,11-7-4 15,4-7-5-15,7-8-7 16,-1-8-9-16,4-3-8 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7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103 13 0,'-15'-8'31'0,"-1"16"7"16,16-10 8-16,0 2 5 15,0 0 3 1,6-4-22-16,3 1-4 15,6-2-5-15,8-1-7 16,2 2-4-16,6-2-3 16,0-1-5-16,6-2-9 15,1 3-8-15,0-1-7 16,1-8-8-16,-2 2-5 15,-7-3-3-15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7.7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3 13 0,'1'-54'29'16,"9"-8"4"-16,-10 52 7 16,2 1 7-1,-2 0 8-15,0 19 21 16,0 17-38-16,0 27-5 15,0 7-5 1,-2 9-7 0,1 0-9-16,-1-7-5 15,-1-6-7-15,2-4-8 16,1-8-8-16,0-9-10 15,0-5-8-15,0-9-6 16,0-7-4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7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1 14 0,'17'-28'40'16,"-9"36"16"-16,-4-8 9 15,3-2 6-15,11 2 3 16,0 0-30-16,5-3-20 16,2 8-10-16,3 0-8 15,-4 0-2-15,-1 5-2 16,0 3 1-1,-3 1-2-15,17 17-10 16,-24-15 0 0,3 0-3-16,1 0-4 15,-6-1-2-15,3 0 0 16,-4-1 2-1,2-6 2-15,0-1 3 16,-1-4 4-16,1-1 2 16,-3-5 1-16,3-3 0 15,-1-8-1-15,0-2 0 16,-1-9 0-16,-3 0 3 15,-1-3 0-15,5-32 7 16,-7 30 6 0,-2 5 5-16,0 8 5 15,-2 5 6-15,0 18 0 16,0 13-3-16,0 16-3 15,-1 9-3 1,0 12-3-16,-1 65 5 16,2-60-13-1,0-1-5-15,0-7-6 16,-1-3-7-16,1-12-9 15,0-4-13-15,0-10-15 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1.6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3 0,'4'14'57'0,"-4"0"13"16,0-9 1-16,0 1 1 15,1 6 4-15,-1 4-44 16,1 3-19-16,2 3-3 15,1-3 0-15,1 13-4 16,-4-17-15 0,0-6-6-16,-3 0-7 15,2-5-8-15,0 2-11 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6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5 26 0,'0'0'57'15,"28"8"8"-15,-26-11 1 16,12 3 1-16,7-3 1 16,8-5-52-16,8-11-12 15,7 2 0-15,4-4 0 16,-3 6-1-16,-1 2 1 15,-2 9 0-15,-9 4 0 16,0 8-3-16,-7 10 0 16,-4 10 0-16,-4 4 1 15,-5-2 0-15,-4 2 0 16,-1-4 0-1,-3-3-2-15,0-4-5 16,-1 11-32 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5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15 0,'42'-42'35'15,"-18"51"8"-15,-24-5 10 16,0 17 11 0,0 79 52-1,0-37-78-15,0-1-6 16,0 5-10-16,0-4-12 15,1-7-5-15,1-6-8 16,0-9-7-16,4-7-8 16,-1-4-9-16,-4-11-13 1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5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15 0,'0'7'35'0,"-7"24"9"16,7-12 11 0,1 9 8-16,1 3 5 15,-1 5-29-15,-1 0-7 16,3-3-9-16,0-2-8 15,-3-6-7-15,0 7 5 16,1-24-8 0,-2-10-2-16,1-8-1 15,1-14-1-15,2-14-1 16,8-10-1-16,6-1 1 15,10-2-1-15,2 8 0 16,0 16 0-16,23 24-3 31,-32 26 3-31,10 48-2 31,-22-35-2-31,3 0-2 16,-8-4-6-16,-1-7-9 16,-3-5-11-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5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2 14 0,'3'18'32'15,"-6"-12"6"1,3-5 6-16,7-2 62 15,4-1-73 1,5-7 0-16,3-1-3 16,1-7-6-16,4-2-4 15,-3-5-5-15,-1-7-8 16,-2-1-3-16,-3-3-2 15,-7 3-1-15,-6-18 0 16,-21 35 2 0,3 33-1-1,-9 10 1-15,-3 7 2 16,4 4-1-1,5 1 1-15,9-5-1 16,4 0 0-16,7-4-3 16,5-3-4-16,4-5-3 15,10-4-2-15,3-3-4 16,5-5-4-1,0-7-6-15,-3-7-7 16,-3-3-7-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4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534 12 0,'14'-10'30'0,"-1"10"5"16,-13 0 5-16,0-5 7 15,1-3 8 1,1-4-18-16,-2-4-5 15,1-6 3-15,-1 1-3 16,-1-10-9-16,-5 2-5 16,-6 1-6-16,-7 7-3 15,-3 11-3-15,-2 8-1 16,-4 20 0-16,3 8-1 15,-3 7-3-15,6 8 0 16,5 3-2-16,2 2 1 16,0 36-8-1,15-43 0 1,8-9-3-1,-1-6-2-15,8-8-4 16,4-4 0-16,6-11 0 16,-3-11 3-16,3-8 1 15,1-9 2-15,2-10 3 16,-3-15 4-16,8-89-3 15,-23 54 7 1,0 0 0-16,-1 3 2 16,-3 11 4-16,-1 18 7 15,-2 15 3-15,-1 20 1 16,0 27 3-16,-1 21-2 15,1 21-4 1,-4 12-4-16,2 85 7 16,0-71-13-1,2-7-2-15,2-8-6 16,-2-4-5-16,7-10-8 15,1-11-7-15,0-8-12 16,1-11-6-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24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51 15 0,'1'-50'35'15,"3"14"7"-15,-4 27 8 16,2-6 7-16,-1-3 7 16,4 2-27-16,-4 7-5 15,4 8-5-15,-1 18-4 16,-2 17-5-16,-1 13-5 15,1 9 0-15,-2 9-2 16,0 6-3-16,0-3-3 16,0-1-4-16,0-5-5 15,0-6-4-15,1-7-4 16,0-11-5-1,1-11-7-15,-1-11-6 16,2-7-5-16,2-9-6 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3:51.4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19 17 0,'-19'-4'38'0,"17"15"7"15,-1-11 4-15,3 0 3 16,0 0 4-16,0 0-32 15,0 0-1-15,0 0-2 16,3-1 18 0,6-7-24-1,3 1-4-15,10 3-6 16,3-1-3-16,-3 5-2 15,0-1 0-15,-2 2 0 16,-7 5 1-16,-7 4-1 16,0 4 0-16,-23 13-2 15,3-9 1 1,-9-3 0-16,1-2 0 15,-2 0 1-15,7-4 2 16,4 0-1 0,5-4 0-16,1 0 0 15,7-1 0-15,-2-2-1 16,23-2-1-1,-8-5 1 1,8 2 0-16,2 0 0 16,4-1 0-16,2-2-1 15,-4-1-1-15,-2 4-3 16,2-3-4-16,-6 2-7 15,0 1-10-15,1-2-10 16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4.4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2 0,'6'-12'38'16,"-4"6"20"-16,-5 6 7 15,3 0-1-15,0 0-10 16,0 0-42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2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3 20 0,'-12'8'51'0,"-1"-19"57"16,13 11-70-1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6.6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0 13 0,'-8'-13'38'15,"8"21"20"-15,-2-8 8 16,2 0 3-1,0 0-2-15,0 5-36 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1.4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38 15 0,'38'-20'36'0,"-7"2"11"16,-27 17 11-16,-1 1 10 15,-1 0 7 1,-2 0-25-16,-2 0-5 15,-9 9-7 1,-5 2-7-16,-4 4-3 16,1 1-6-16,-1 6-5 15,4-4-6-15,6-5-7 16,4-1-8-16,7-1-6 15,8-2-2-15,6 0-3 16,7-2-1-16,4 1 0 16,-1-1 2-16,3 3 0 15,-3 2 3-15,-3 1 2 16,-8 3 3-16,-5-1 2 15,-3 3 2-15,-11-5 2 16,0 3 2 0,-3-1 2-16,-3-3 0 15,-3-2-1-15,-2-3 0 16,3-5-2-16,-2 1-4 15,4-6-7-15,-1 0-5 16,2-2-8-16,1-1-9 16,6 2-5-16,2-2-5 15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1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20 0,'-4'-2'46'0,"-2"7"9"15,6 1 3 1,-2 4 0-16,-1 0-6 16,3-2-50-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3.3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9 21 0,'-4'2'54'16,"-1"-23"11"-16,5 21 3 16,6 5 4-1,7 9 1-15,9 11-43 16,7 6-19-16,6 9 0 15,41 63 12 1,-39-43-9 0,-7 6 3-16,-8 2 2 15,-10-3 1-15,-11-1-1 16,-7-3-2-16,-5-10-2 15,2-1-3-15,-9-7-7 16,1-6-5-16,-1-5-5 16,-2-6-5-16,4-3-6 15,-9 4-37 1,18-21 10-16,1-3-14 15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2.9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47 15 0,'1'-33'33'0,"-27"17"8"16,26 16 7-1,0 0 9-15,0 0 7 16,0 10-25-16,0 6-5 16,0 8-6-16,-1 7-5 15,-2 3-8-15,1 3-4 16,-2 5-2-16,1 0-1 15,3-4-3-15,-3 0-2 16,1-3-3 0,-2 1-4-16,1-7-6 15,-3-5-7-15,5-8-8 16,-2-1-9-16,0-8-9 15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2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87 15 0,'19'-11'34'16,"-4"-5"6"0,-12 15 7-16,-3-4 4 15,0 4 7-15,0-11-27 16,0-3-2-16,-4 2-4 15,-8 3-1-15,-6 8-1 16,-6 5-3-16,-2 8-3 16,-5 6-2-16,3 7-4 15,0 4-5-15,5-5-5 16,6 5-3-1,10-2-5-15,4-1-4 16,5-6-2-16,5-4-3 16,6-11 0-16,5-1 1 15,2-10 2-15,3-2 2 16,-4-6 4-16,-3-4 2 15,0 0 3-15,16-32 10 16,-20 25 0 0,-3 1 2-16,1 7 2 15,-5 5 2-15,-1 6-1 16,-4 7-1-16,-1 5-1 15,-1 6-1 1,2 6-3 0,-1 2-2-16,-2 5-3 15,7 18-2 1,5-21-6-16,6-4-2 15,8-3-6-15,1-4-6 16,7-3-7-16,-2-8-7 16,4-4-7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2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29 19 0,'16'-16'41'0,"-12"4"8"15,-4 10 7-15,0 2 8 16,0 0 5 0,-6 0-32-16,-7 0-3 15,1 5-3-15,-7 5-7 16,0 6-6-1,3 5-6-15,3 10-4 16,4-4-3-16,0-2-6 16,9-3-2-16,9 2-2 15,3-7-2-15,7 1-3 16,3-5-2-16,3-10-1 15,1 0-3-15,-1-4-6 16,-6-1-6-16,6-7-5 16,-4 0-3-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1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1 16 0,'-3'19'36'16,"4"1"8"-16,-2-15 8 15,-1 6 8-15,-3 9 4 16,-4 2-28-16,-9 21 16 16,9-5-27 15,12-21-19-31,0-3-2 15,3-2-1-15,10-6-2 16,5-4 2 0,2-10-2-16,-1 2 2 15,2-7 1-15,1-3 2 16,-9-8-1-16,-1-1 1 15,-9-1-1-15,-5-2-3 16,-5 4-3-16,-6 5-2 16,-4 4-5-16,-2 5-4 15,-3 4-4-15,0 2-7 16,6 5-9-16,2 5-8 15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1.4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6 0,'37'2'44'0,"-20"8"14"16,-17-10 4-16,0 0 2 15,0 7 4-15,0 12-31 16,0 5-22-16,-1 2-6 15,-4 2-2 1,-1-5-3-16,2 2-3 16,0-11 1-16,-1-2 0 15,4-2 0-15,-1-2 0 16,1-7-1-16,-1-4 0 15,2-10 8 1,0-3-1 0,2-3 2-16,4-6 1 15,4-2-1-15,5 2-1 16,1 6-4-16,4-2-2 15,1 7-1-15,27-8-5 32,-26 17-4-32,-1 3-5 15,-4 0-9-15,-5 2-10 16,0 3-11-16,0-2-7 15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1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79 12 0,'2'43'37'0,"-7"7"15"16,2-44 7-16,3 0 7 16,0 19 3-16,0 7-23 15,0 0-22-15,0 10-5 16,-3 3-4-16,0-2-5 15,2-3 1 1,-2-8 0 0,-2-5-2-16,3-5-2 15,-1-8-4-15,3-3-2 16,-2-10-3-16,2-2 0 15,0-4 0-15,-1-11 0 16,1-10 2-16,0-7 0 16,0-11 1-16,0-6 0 15,0 0 1-15,0-5 0 16,4 2 0-16,2 3 0 15,9 5 0-15,7 6-2 16,-2 7 0 0,11 7-1-16,0 9-2 15,3 4 0-15,3 14-2 16,-3 5 0-16,-5 8 1 15,-7 4-1-15,-4 3 2 16,-8 0 1-16,-8 0 2 16,-10-1 1-16,0-5 1 15,-12-3 0-15,0-3-2 16,-8-2-3-16,-2-2-2 15,-4-3-5-15,4-2-4 16,3-5-5 0,2 1-6-1,4-2-9-15,7 1-5 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0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14 0,'18'-8'30'0,"-12"2"7"16,-6 6 9-16,0 3 9 15,0 8 7-15,0 5-22 16,0 4-2-16,0 2-7 15,0 2-9 1,-1 17-2 0,-1-22-22-16,-4 1-8 15,2-9-11-15,-2-2-15 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00.1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 28 16 0,'14'-25'84'16,"-14"25"-27"-16,0 0 11 15,-3 0 7-15,-8-4-30 16,-9 4-4-16,0 6-7 16,-7 7-9-16,4 3-8 15,2 3-4-15,3 2-4 16,4-2-4-16,5 2-4 15,6-1-3-15,4 3-5 16,7-6-2 0,5-4-2-16,8 5-5 15,2-8-1 1,8-4-3-16,3-3-1 15,1 0-4-15,27-16-35 16,-34 4 23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0.9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0 17 0,'-7'-10'38'16,"7"10"7"-16,0 0 1 16,0 0 3-16,0 7 6 15,0 7-26-15,0 5-3 16,0 3 0-16,0 0 1 15,0 3-4-15,0-2-7 16,0-1-6-16,7-1-5 16,0-4-1-16,6 1 0 15,2-5-3-15,6-6 1 16,-1-4 1-1,3-4 0-15,-1-4 0 16,0-5 0-16,-3-3-1 16,-7-5 0-16,1 1 1 15,-9-2-1 1,-1-3 0-16,-4 0 1 15,-7 1 0-15,3-1-2 16,-7 2-2-16,-4 3-3 16,-7 6-4-16,1 2-3 15,3 6-4-15,2 4-4 16,-4 5-4-16,3-1-4 15,11-2-3 1,-5 1-1-16,3 0 0 16,12 5 1-16,-3-3 4 15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9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97 13 0,'-10'8'30'0,"10"-5"4"16,0-3 4 0,0 0 6-16,1 0 5 15,2 0-21-15,4 0 2 16,6-3 3-16,5-3-3 15,-2 0-5-15,-3-3-7 16,2-3-5-16,-2-2-7 16,-3 0-3-16,-1 1 3 15,-4-1 2-15,-2 5 1 16,-6 1 1-16,-4 6 0 15,-4 6-3-15,-6 6 0 16,-1 8 0-16,-1 5-1 16,3 1-2-1,4 1-1-15,5 0-1 16,5 1-1-16,9-1-3 15,18 20-8 1,-4-28 0 0,0-6-5-16,4-2-5 15,0-6-5-15,-3-3-4 16,0-4-6-16,-5-8-4 1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9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8 15 0,'-13'-12'34'0,"25"-3"6"15,-12 15 7 1,0 0 6 0,0 0 7-16,0 0-28 15,0 3-2-15,0 12-6 16,-2 10-5-16,2 2-7 15,-3 7-5-15,-1-4-3 16,0 4-2-16,1-1-2 16,0-1 0-16,-3 20 0 15,3-33 0 1,3-7 0-16,0-7 1 15,-2-3 2-15,2-5 0 16,0-4 1-16,0-8 1 16,0 0 0-16,0-7 0 15,5-1 1-15,4-30 6 31,1 25-5-31,4-2-2 16,8-2-2-16,10 4-3 16,1 1-5-16,-6 8-7 15,0 7-6-15,-4 5-9 16,-1 3-9-16,-3 4-5 15,-4 2-2-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8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8 20 0,'11'2'45'16,"-22"2"7"-16,17-4 6 15,2 0 7-15,8 0 3 16,-1 2-38-16,9-1-7 16,-2-4-3-16,-2 0-6 15,5-3-3-15,-3-2-3 16,-3-4-2-16,0-1-1 15,-4-3-3 1,-12-2-1 0,-5 5-1-1,-18-2 7-15,-7 18 4 16,1 10 3-16,0 6 2 15,1 5 3-15,6 2-2 16,7-1-6-16,9 0-3 16,4-2-3-16,13-3-4 15,3-4-5 1,37 4-24-16,-20-18 1 15,3-7-10-15,2-5-15 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8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14 0,'-8'0'37'0,"8"7"15"16,0-7 77 0,3 0-8-1,2 0-92 1,4 0-9-16,7 0-8 15,5 0-7-15,0 0-4 16,7 0-6-16,-3 0-9 16,-2-3-13-16,-4 1-15 1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7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-3 20 0,'3'-6'45'16,"-3"33"13"-16,0-27 9 15,-4 14 6 1,1 8 3-16,-3 14-37 16,-4 3-9-16,3 4-11 15,-1-1-8-15,-1-4-3 16,2 2-5-16,2-2-3 15,-2-7-6-15,1-3-4 16,5-5-4-16,-2-5-4 16,-1-7-6-16,1 0-5 15,3-5-6-15,-2-5-3 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7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13'6'38'15,"-4"1"11"1,-9-2 10 0,0 4 8-16,0 4 6 15,0 3-29-15,0 4-13 16,0-1-10-16,0-3-10 15,0-1-10-15,0-5-8 16,0-1-10-16,-1-3-14 16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7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-2 12 0,'62'4'102'16,"-74"-1"47"15,-4 3-67-31,-3 3-21 16,-3-1-30-16,3 0-11 15,1-1-7-15,5-1-7 16,9 3-7 0,11-2-6-16,-1 3-3 15,10 0-4-15,26 15-20 16,-20-10 17-1,-4-4 3-15,-2 7 2 16,-7 2 5-16,-8-6 5 16,-4-1 7-16,-4-3 3 15,-8-3 2 1,-1-1 1-16,2-2-2 15,-4-1-3-15,-1-3-4 16,3 2-4-16,9-2-5 16,2 1-5-16,4-4-7 15,2 0-8-15,2-1-4 16,-3 3-5-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6.7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4 0,'13'-2'33'16,"3"8"7"-16,-16-6 7 16,0 6 6-1,0 7 6-15,-1 25 5 16,1-19-41-1,0 4-6-15,0-1-5 16,0-1-6-16,4-1-3 16,4-4-2-16,3-4-1 15,10-6 0-15,4-5 0 16,0-5 0-16,-3-3-1 15,11-27-2 1,-18 12 1-16,-8-1 0 16,-7-2 0-16,-6 3 1 15,-1 3-1-15,-6 2-2 16,-6 5-3-1,-3 5-4-15,0 2-4 16,1 4-4 0,1 4-3-16,4 3-2 15,1 1-1-15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6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2 17 0,'26'-1'39'0,"-23"11"10"16,-3-10 5-16,0 3 8 15,0 15 4-15,0 7-32 16,0 9-11-16,0 7-6 16,0 5-5-16,-3 1-7 15,3 1-1-15,-2 0 0 16,0-3-1-1,-1-8 0-15,-3-6-3 16,3-5-1-16,-3-5-2 16,1-5 0-16,0-7 0 15,2-7 0 1,0-2 0-16,2-6 1 15,-1-9 2-15,1-10 0 16,-4 0 0-16,5-12 0 16,0-9 0-16,0-1 2 15,0-1 1-15,5-5 1 16,5 4 0-16,0 5 0 15,2 7 0-15,4 6-2 16,6 5-1 0,3 9 0-16,3 7-1 15,0 7-1-15,27 21-2 16,-33 0 2-1,-6 4 0-15,-4 0 1 16,-6 0 0-16,-8 3 0 16,-3-3 1-16,-6 1-1 15,-6-6 1-15,-6-3-2 16,-3-3-1-16,-2-7-3 15,3 3-1-15,-2-5-2 16,4-1-4 0,5-1-5-16,5-1-5 15,3-1-6-15,7 2-5 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5.7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0 20 0,'16'17'45'0,"-15"10"7"16,-2-15 5-16,-1 13 7 15,-1 7 2-15,-13 55-22 16,3 11-22 0,4-43-19-1,-1-8 0-15,1-3-1 16,4-9 0-1,0-3 0 1,-1-11-2-16,2-5-1 16,1-3 0-16,-1-2-3 15,2-14 2 1,1-8-1-16,1-6 2 15,0-7 0-15,3-10 0 16,4-11 2-16,2-4 0 16,-1-4 2-16,3 3 3 15,-4 2 1-15,8-39 11 16,-4 50-11-1,7 8-1 1,29-11-2 0,-18 32-6-16,-1 5 0 15,-1 7 0-15,-5 6-1 16,-1 4 0-16,-9 3 2 15,-8 2 1-15,-3 3 1 16,-6 0 1-16,-4 0 1 16,-7 0-1-16,-8-5 1 15,-1-3-2-15,-2-2-2 16,6-3-4-1,-1 3-6-15,0-8-5 16,2 2-8-16,8-6-8 16,6-4-7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50.4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94 20 0,'-2'12'43'16,"2"14"2"-16,0-19 1 16,0 5 2-16,0 6 3 15,5 33-25 1,-1-16-9-1,3 3 1-15,1 3-4 16,0-3-3-16,1-4-3 16,3-2-4-16,-3-1-5 15,-2-3-3-15,-3-8-1 16,2-4-1-16,-3-2-1 15,0-6 1-15,-3 0-1 16,1-2 0-16,-1-6 2 16,0-6 0-16,0-6 0 15,-1-3 3 1,-1-5 1-16,2-49 4 15,-2 31 3-15,-4-3 3 16,-3 1 3 0,3-2 1-16,-3-4 2 15,2 5-3 1,1 5-2-16,5-1-4 15,2 6 0-15,2 3-2 16,7 2-1-16,11 7-1 16,5 3 0-16,5 10-2 15,1 8-3-15,-4 2-1 16,0 8 0-16,-2 5 0 15,-9 4 0-15,-3 4 2 16,-9 0 0-16,-6 2 2 16,-2-5 0-16,-7 5-1 15,-8-4 2 1,-5-5 1-16,-3-2 0 15,-2 1 0-15,-1-6 0 16,-1-3 0-16,5 1-4 16,2-4-3-16,5-5-5 15,4-5-6-15,2 1-7 16,5-3-7-16,4 1-4 15,7-3-1-1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5.1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4 14 0,'2'-3'35'16,"-14"9"7"-16,12-5 4 15,-5 13 3-15,-3 31 26 16,0-17-61 0,1 0-1-16,4 0-2 15,1-7-3 1,1-5-2-16,5-1-2 15,5-5-3-15,3-8-2 16,6-5 0-16,-1-5 0 16,2-2 2-16,1-3 2 15,-4-6 2-15,-4-3 2 16,-4-5 2-1,0 1 2-15,-2-1 0 16,-6 2-3-16,-9 6-2 16,-2 7-2-16,0 9-3 15,-7 3-5-15,2 5-5 16,-3 3-8-1,2 6-7-15,4 0-10 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3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48 14 0,'-10'-6'34'0,"16"6"10"16,-8 2 7-16,2-2 11 16,0 0 7-16,0 0-24 15,0 0-6-15,0 0-3 16,0 0-5-16,0 0-6 15,-3 0-4-15,1 3 1 16,-3-3-2 0,-4 0-2-16,6 0-1 15,0 1-2-15,-1-1-2 16,3-3-1-16,-5-3 0 15,4 3 2-15,1 2 2 16,-4 1 0-16,-1 3-1 16,5-3-2-16,-4-2-3 15,3 2-5-15,-1 0-6 16,4 0-8-16,5-1-10 15,-3-3-12-15,6-5-14 16,3-3-16 0,-1 2-15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3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31 13 0,'11'-21'30'16,"-8"9"9"-16,-3 12 9 16,1 0 11-16,-1 11 55 15,-1 26-38 1,1-14-50-1,-2 4-11-15,-1 1-7 16,-1-3-3-16,-1-1-3 16,1 1-2-16,-6-6 0 15,-1-6-1-15,1 5 0 31,7-21-1-15,5-3 1 0,1-6 0-16,1-8 1 15,0-5 0-15,5-5 0 16,13 0 0-16,-3 2 0 15,5 5 0-15,4 5 0 16,6 6 1-16,16 11 6 16,-31 11-3-1,-7 6 0-15,-4 5 0 16,-3 3-1-16,-4-1-2 15,-7-1-1 1,2-1 0-16,0-2 1 16,-1-2-1-16,-1-7 1 15,0-4 0-15,3 1 0 16,2-4-1-16,-1-4-1 15,7-2-1-15,-2-2 0 16,3-8 1-16,4-6 0 16,5-5 2-16,2-4 1 15,10-3 3-15,-1 0 1 16,1 3 1-1,4 4 1 1,-9 8 1-16,13 6 8 16,-23 20-6-1,-3 8 0-15,-7 5 0 16,0 3-2-16,-1 0-1 15,4-2-3-15,1 1-2 16,1-1-2-16,2-1-3 16,1-8-4-16,5-5-5 15,4-7-7-15,0 2-7 16,2-7-9-16,-2-5-8 15,-2 1-8-15,4 3-6 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2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9 15 0,'-15'8'38'0,"-7"-5"10"16,19-3 5-16,3 0 6 16,3 2 4-16,-3 1-26 15,6 0-11-15,12 1-2 16,1-4 1-16,10 1-4 15,8-2-3-15,4-2-3 16,2 3-4-16,1-6-4 16,2-1-5-1,0 1-2-15,-5 3-3 16,-4 2-6-16,-11-2-9 15,-5 2-7-15,-4-1-14 1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1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26 13 0,'6'-19'34'0,"-12"9"11"16,6 10 8-16,0 0 9 16,0 0 7-16,0 0-22 15,0 13-12 1,0 11-6-16,-5 6-6 15,-2 4-8-15,-2 4-5 16,0 5-3-16,1 1-1 16,0-6-4-16,-1-1-4 15,3-5-3-15,-1-4-3 16,-3 17-20-1,7-32 6-15,0-4-3 16,3-9-6-16,-3-3-6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1.1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5 15 0,'18'-9'34'16,"5"-1"8"-16,-19 10 9 16,4-4 9-1,0 1 8-15,4 0-25 16,6-6-4-16,-1-1-6 15,1-2-5-15,-4-1-9 16,0 1-6-16,2-2-2 16,-8-1-1-16,-5 0-3 15,-3-1-2-15,-3 2-1 16,-7 3-1-1,-4 7-1-15,-10 8 2 16,-2 12 2-16,-2 9 4 16,2 7 3-16,4 1 3 15,7-3 0 1,8 32 6-1,16-39-17-15,4 1-5 16,10-10-5-16,11-2-4 16,4-9-6-16,1-8-9 15,10-8-10-15,-6-4-12 16,-2-4-15-1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0.8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76 13 0,'-1'-26'28'16,"1"-14"7"-16,3 34 5 16,0-3 5-16,-2 6 9 15,2 23 21 1,-7 46-5-1,-2-22-41 1,-2 6-10-16,0 5-8 16,-10-1-6-16,2 1-2 15,1-5 1-15,0-2-1 16,1-5 0-16,0-15 1 15,7-8-1-15,1-9-1 16,2-14 0-16,4-10-2 16,0-5-1-16,13-16-2 15,5-6 0-15,11-4-1 16,6 4 0-1,5 9 1 1,-6 14 2-16,23 17 7 16,-39 16-2-1,-8 10 0-15,-5 1-1 16,-4 1-6-16,4 0-6 15,-5-3-8-15,0-3-10 16,-2-3-11-16,2-9-10 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0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6 19 0,'-2'-12'45'0,"8"12"8"16,-4 0 9-16,4 0 6 15,7-3 4-15,7 3-37 16,10 0-7-16,7-1-6 16,3-4-9-1,1 1-4-15,1 1-2 16,0 0-4-1,0-1-7-15,0-1-9 16,-9-2-11-16,-3-2-13 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50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24 19 0,'-8'-24'48'0,"13"39"13"15,-5-10 9-15,-2 12 4 16,2 10 4-16,-1 8-37 16,-11 48 2-1,-1-4-27 1,4-38-15-16,3-7-9 15,3-6-7 1,3-4-9-16,-3-7-11 16,3-6-10-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49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242 19 0,'0'34'43'15,"-8"-3"7"-15,5-21 9 16,0 5 7-16,-4 3 6 16,-2 2-36-16,2 2-3 15,-3 0-5-15,1-6-8 16,1-5-5-16,4-4-3 15,-2 2-3-15,5-9-4 16,1-10-1-16,1-10-2 16,7-5-2-1,5-10-1-15,7-2 0 16,2 5 0-1,3 7 1-15,0 10-1 16,-3 11 1-16,-5 13 0 16,-4 13-2-16,-4 6-3 15,1 0-4-15,-3 4-4 16,2-4-2-16,-1 0-2 15,2-9-2-15,3-3 1 16,3-8 3-16,2-11 3 16,1-9 0-16,6-7 2 15,-1-5 5 1,2-7 2-16,3-2 1 15,32-35 9 1,-29 40 1-16,-2 6 2 16,-4 9 1-16,-4 8-1 15,0 8-2-15,-4 8 0 16,-4 3-1-16,-3 5-1 15,-4 2-1-15,-2 1-1 16,-1-4-2-16,-1-4 0 16,-3-2-1-16,1-3-2 15,-2-3-1-15,1-3-1 16,0-8-1-1,0-1-1 1,0-5-3-16,-3-25-10 16,0 14 5-1,-4 6 0-15,-5 4 3 16,-4 8 3-16,-40 25 8 15,26 4 7 1,2 8 2-16,-16 35 7 16,31-34-10-1,1 1-3-15,8-8-3 16,5-8-2-16,5-5 0 15,2-9 0-15,9-10-1 16,7-6 0 0,2-4 3-16,4-7 0 15,-2-6 1-15,-2-7 1 16,1-7 0-16,21-71 0 15,-24 49-2 1,-1-1 0-16,-7 8 1 16,6-12 16-1,-17 60-1-15,-7 21 3 16,-2 18 3-1,1 10 0-15,-1 7-5 16,5 49 0 0,4-49-17-1,3-3-8-15,6 0-8 16,9-12-7-16,8-8-8 15,7-13-10-15,6-3-9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49.7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17 0,'0'16'37'16,"5"0"5"-16,-4-5 2 15,-1 3 5 1,3 5 8-16,1 9-29 15,4 9-3-15,4 4 1 16,-4 8-1-16,3-6-7 16,-4 11-7-16,0-4-4 15,1-4-3-15,-1-3-3 16,-2-5-3-16,-1-7-2 15,-2-3-1-15,0-6 0 16,1-4-1-16,-1-7-2 16,-2-5-1-1,1-3 0-15,-1-9-2 16,5-7 1-16,-8-5 1 15,3-8 2-15,0-6 2 16,-2-5 2-16,2-6 2 16,-3-3 0-16,0-1 2 15,2 0 1-15,-6 3 2 16,2 0 3-16,-1 1 2 15,2 5 2-15,4 1 1 16,1 5-1-16,5 2-2 16,6 8-1-16,12 6-2 15,4 10-2 1,-5 7-2-1,5 7-1-15,2 4-1 16,-8 7-1-16,0 4 0 16,-6 1-1-16,-6 1 0 15,-5 0 0-15,-8-2 0 16,-2 1 1-16,-2 0 0 15,-6 1 2-15,-11-6 1 16,-1-2-1-16,-3 0 0 16,-22 8-3-1,29-19-5-15,1-2-5 16,2-1-4-16,5-6-6 15,6 0-4 1,2-4-4-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48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22 0,'-6'1'46'0,"1"-2"2"15,5 1-5-15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48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17 0,'-3'15'40'0,"3"10"9"16,0-18 9-16,-4 3 7 15,3 6 6-15,1 3-32 16,0 9-7-16,0-3-6 16,0 2-9-1,-3 2-6-15,-2-3-5 16,1-5-6-16,-2-9-11 15,2-5-12-15,0-6-16 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48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58 19 0,'-12'4'45'0,"7"-4"7"15,5 0 7-15,2 0 5 16,2 3 6-16,4-3-35 16,3-4-7-16,10 1-3 15,7-2-3-15,3-1-5 16,7-2-5-1,-1-1-8 1,1 1-9-16,-2 0-11 16,-4 3-10-16,-6 1-11 15,-5-1-14-1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4:47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58 18 0,'5'-32'42'15,"0"5"10"-15,-5 26 11 16,0 1 10-16,0 0 7 16,0 6-32-16,0 8-6 15,-6 20-6-15,3 10-8 16,-1 6-6-16,-5 3-6 15,-1 1-4-15,-2 2-4 16,2-6-5-16,1-2-8 16,2-5-5-1,1-7-5-15,3-5-6 16,0-9-6-16,2-7-5 15,-1-2-4-15,2-8-5 16,0-5-4-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4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4 16 0,'2'-11'37'0,"5"1"6"16,-7 10 6-16,3-4 5 15,-3 1 4-15,0-3-29 16,1 0 0 0,1-1-2-16,-1 2 3 15,1 2 1-15,-1 3-1 16,-1 2-3-1,0-1-5-15,-1-1-7 16,2 0-7-16,-1 2-4 16,3-4-3-16,12-7 6 15,-9 3 3 1,-2 2 4-16,-1 1-1 15,-6 5-8-15,2 1-20 16,-2-1-33-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4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79 0,'15'0'69'16,"-15"0"7"0,0 0 6-16,7 3 3 15,11-1-46-15,5-1-14 16,10 1-11-16,2-4-5 15,1 4-3-15,-3-4-4 16,0 1-3-16,-7-1-9 16,-4 1-10-16,-2-5-11 15,-6 1-17-15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3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105 14 0,'26'-54'31'0,"2"8"8"15,-28 42 7-15,2 2 8 16,1 2 9-16,-3 0-20 15,0 6-3-15,0 15-5 16,-6 13-5 0,3 8-6-16,-5 7-10 15,3 1-6-15,-4-2-3 16,0-4-1-16,2 0-4 15,-1-5-4-15,2-7-3 16,2-6-4-16,-1-5-6 16,3-6-8-16,-1-6-7 15,-3-4-5-15,1-3-4 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3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0 17 0,'12'31'36'15,"-16"19"6"-15,4-46 6 16,0 5 7 0,0 8 3-16,-2 5-28 15,-2 0-1 1,-6-3-2-16,-9 10 14 15,11-22-24 1,4-4-4-16,0-4-4 16,2-6-2-16,4-6-2 15,5-8-3-15,10-8-2 16,8-6-1-16,3 3 1 15,1 6-1-15,-1 7 1 16,-5 13 0-16,-5 10 0 16,-5 11 0-16,-6 5-1 15,-5 3-1-15,1 2-3 16,0 0-2-1,3-4-4-15,-1-4-7 16,1-7-6-16,7-4-6 16,-1-4-6-16,0-8-3 15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3.4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15 0,'-8'4'48'0,"8"-8"21"15,0 4 1-15,0 0-3 16,0 0-10-16,0 0-48 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3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0 20 0,'2'19'53'0,"-4"5"14"15,-3-13 3 1,1 4 2-16,-4 4 1 15,-2 3-41-15,-2 2-24 16,0-2-5 0,4-1-5-16,2-5-4 15,-10 10-25 1,11-18 1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49.1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4 37 14 0,'-14'-13'30'0,"3"-11"3"15,11 24 4-15,0 0 5 16,-2 0 4-16,2 0-24 15,-4 5 1 1,-3 8 3-16,-2 8 0 16,1 6-2-16,1 7-3 15,0 3-4-15,4-6-5 16,1-1-5-16,8 0-3 15,-1-5-2-15,3-6-1 16,6-3 1-16,-1-9-1 16,4-10 1-16,1-5 1 15,1-3 0 1,-1-9-1-16,-1-5 0 15,-7-3 0-15,1-1-1 16,-8-4-1 0,-2 3 1-16,-5 2 0 15,-4 1 1-15,2 10-1 16,-7 2-2-16,-4 9-2 15,-2 2-4-15,0 5-4 16,0 2-6-16,0 4-9 16,2 5-9-16,6 1-5 1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2.9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0 22 0,'3'21'48'0,"-22"-9"8"16,19-11 8-16,-6 10 4 16,3 11 1-16,-1 4-44 15,-5 4-7 1,2-5-9-16,-9 23-5 15,11-26-3 1,8-7 0-16,0-5-2 16,9-1 0-16,6-7 0 15,5-2-2-15,2-6-4 16,-6-6-2-16,0-1-3 15,-4-3-3-15,-5-4 0 16,-4-5 3 0,-6-3 3-16,-4-1 1 15,-3 1 4-15,-5 2 3 16,-7 9 2-1,1 7 0-15,-3 6 0 16,2 4-3-16,3 6-7 16,6 4-8-16,2 5-7 15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2.5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5 13 0,'13'-54'29'15,"0"-3"5"-15,-13 44 3 16,2-12 5-16,11-3 4 16,2-6-22-16,2-2-1 15,8 5 2-15,3 5 0 16,1 7-1-1,1 16-4-15,-2 9-5 16,-2 7-4-16,-1 10-6 16,-1 5-4-16,-4 1-1 15,-4 1 0-15,-7-1 0 16,-3-1 2-16,-9-3 1 15,-4-6 0-15,-8-5 1 16,-9-2 0-16,-8-5-1 16,0-4-1-16,0-1-2 15,-5-2-1-15,-1-2-3 16,8-1-4-16,5-1-7 15,2-1-7 1,10 0-7 0,4 0-6-16,10 2-2 15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1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00 21 0,'-3'-9'52'0,"11"6"11"15,-2 3 7-15,0-1 5 16,15 1 3-16,5 0-43 16,12-2-16-16,5-4-8 15,-2 3-5-15,0 0-5 16,-1 3-1-1,-6-1 0-15,-2-2-4 16,-4-4-4-16,-7-2-6 16,-1-3-5-16,-4-6-6 15,-2-1-4-15,-1-3-1 16,-1-4 5-16,1-5 5 15,1-3 9-15,1 3 11 16,-3 2 10-16,-2 10 10 16,1 7 7-16,-6 15 4 15,-5 16 0-15,-4 6-5 16,-3 16-3-16,-1 3-7 15,-2 2-7 1,-5 2-4-16,4 1-2 16,-3-5-2-1,-2-3 0-15,3-9 1 16,0-5 0-16,1-10 0 15,3-3-2-15,6-11-1 16,5-11-2-16,8-8-3 16,6-9-4-16,11-9-2 15,8-4 1-15,3 6 1 16,-6 2 2-16,-4 14 6 15,-10 12 4-15,-8 13 6 16,-4 5 0 0,-7 4 0-16,1 13-4 15,0-16-11 1,1-2-4-16,1-3-2 15,5-3 0-15,9 1 4 16,6-4 3-16,3 1 4 16,0-7 4-16,3-2 4 15,0-5 1-15,-2-7 2 16,5-5 0-16,0-5-2 15,-3-8-1-15,-9-3-2 16,-3 0 0 0,-8 10 5-1,-8 12 6-15,-14 19 6 16,-9 9 7-16,1 14 5 15,1 4-2-15,7 1-7 16,9-3-5-16,11-1-8 16,10-4-8-16,8-5-8 15,4-7-6-15,7-3-8 16,0-8-10-16,-4-1-10 15,0-7-13-15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0.6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38 14 0,'14'-28'37'15,"-12"18"14"-15,-2 10 12 16,0 10 10-16,0 12 4 16,-8 14-28-16,-3 8-13 15,-7-2-12-15,-1 5-13 16,3-1-5-16,2-5-3 15,0-3-5-15,4-5-4 16,0-7-4-16,4-7-8 16,2-3-10-1,1-7-11-15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0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217 14 0,'8'19'32'15,"-22"12"8"-15,14-31 9 16,0 6 6-16,-1 8 6 16,-1 7-22-16,1 1-4 15,-6-4-5 1,-2-3-4-16,1-4-5 15,1-6-6-15,3-7-5 16,5-7-3-16,5-5-4 16,1-11-3-16,8-8 0 15,7 1-1-15,5 2 1 16,-4 5 0-16,-1 8 0 15,12 17 2 1,-24 13-1 0,-8 11 0-16,-2-1-1 15,-2 2-1 1,2 3-4-16,0-6-1 15,6 0-3-15,1-6-1 16,10-5 1-16,3-8 1 16,5-3 1-16,3-8 1 15,5 0 3-15,-3-7 0 16,0-3 2-16,1-4 0 15,-2 0 3-15,-4 1 2 16,0 5 1-16,-1 4 1 16,-4 8 2-16,-2 5 3 15,-6 8 1-15,-4 5 0 16,-2 2-1-1,2 16 8 1,-13-20-15-16,7-3-3 16,-2-3-1-16,0-2-2 15,-2-2-1-15,2-4-3 16,0-1-2-16,0-9-2 15,0-5-1-15,0-5-3 16,-3-1 1 0,2 3 1-16,-15 2 3 15,-5 12 4-15,-1 3 5 16,-6 12 4-1,0 9 4-15,0 1 2 16,5 5-1-16,7-2-2 16,7 1-3-16,6-5-4 15,12-3-4-15,-1-5-1 16,0-3-2-16,15-5 0 15,1-7 1-15,2-5 2 16,1 0 1-16,4-8 1 16,-2-6 0-16,5-2-1 15,-3-6-1-15,1-14 0 16,2-4-1-16,-5-5 1 15,-2 10 3 1,-10 14 6-16,-2 9 7 16,-10 17 6-16,-11 20 4 15,-3 15 2-15,-3 6-2 16,2 6-6-16,0 0-8 15,2 1-6-15,5-8-8 16,9-2-7 0,1-5-5-16,8-6-8 15,9-8-8-15,4-3-9 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9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116 16 0,'12'-3'34'0,"-11"-11"4"15,-1 14 3 1,0-3 3 0,0-2 2-16,0-2-29 15,5-6-3-15,-5-2 2 16,0-6 0-16,-5 10 0 15,-2-4 3-15,-4 9 1 16,0 3-2-16,-14 9-1 16,0 10-5-16,-2 3-4 15,-1 8-2-15,3 1-3 16,4-1-1-16,5 3 0 15,5-5-2-15,5-2-2 16,6-4-2 0,1-6-1-16,2-2-1 15,9-7-2-15,1-4 2 16,9-7 2-16,3-5 0 15,-6-7 0-15,0-4 1 16,8-8 0-16,-6 1 1 16,1-5 0-16,-3 4 3 15,-7 11 5-15,-2 10 5 16,-4 5 5-16,-5 15 3 15,-1 11 1-15,-1 1-1 16,1-1-5 0,0 3-6-1,1 0-6-15,-1-5-7 16,5-3-9-16,4-6-7 15,2-2-8-15,8-5-11 16,1-8-5-16,-3-2-1 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8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31 14 0,'1'-10'31'0,"20"-11"44"16,-22 21-31-1,-1 6 5-15,-4 7-25 16,-1 5-2-16,1 6 1 16,-1 3-2-16,-1 0-3 15,-4 4-5-15,4-5-2 16,-1 1-4-16,-3 10-3 15,6-23-3 1,3-3 0 0,0-5 0-16,2-5 0 15,-2-1 0 1,3-1 1-16,1-17 3 15,8 0-3 1,4-8 0-16,5-5-1 16,4 1-1-16,5 0 0 15,6 4 0-15,-7 12-2 16,-1 5 0-16,-3 7 1 15,-9 10 0-15,3 8 1 16,-10 6 3-16,-5 2 0 16,-1-1 1-16,0-1 0 15,-3-1 0-15,1-6 0 16,2-4 1-1,-2-2 1-15,1-1 0 16,1-4-1-16,-2-7-2 16,2 0 0-16,0-12-2 15,2-7-1-15,9-6-1 16,9-4 0-16,6-2 1 15,6 0 0-15,1 9 1 16,-5 12 3 0,-3 14 3-16,-6 11 1 15,-4 9 1-15,-4 5-1 16,-8 4-1-16,0-1-5 15,2-4-5-15,-2-3-7 16,0-5-6 0,1-6-10-16,3-3-9 15,7-7-10-15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7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32 14 0,'7'-30'31'16,"-7"27"8"-16,3 3 7 15,-3 0 9-15,0 2 10 16,0 11-24-16,-1 14-5 15,-4 9-5-15,-2 4-7 16,-5 4-9-16,-2 2-7 16,-1 0-2-1,-15 38 1 1,15-45-8-16,-1-6-5 15,6-7-4-15,2-8-7 16,2-3-7-16,1-5-9 16,0-4-3-16,4-2-1 15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6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319 16 0,'-21'-4'38'16,"13"5"11"-16,8-1 12 15,0 0 7-15,0 0 3 16,3 0-28-1,11 0-7-15,14 5-13 16,8-2-10-16,8 0-3 16,3 0-6-1,-6-8-7-15,2 2-6 16,-2-3-5-16,-7-1-5 15,-5-11-6-15,-4 2-6 16,-6-9 2-16,-1 0 2 16,-2-7 0-16,0-4 5 15,-1-4 7-15,-2-2 9 16,-4 8 9-16,-2 9 10 15,-1 9 10-15,-4 17 8 16,-5 17 3-16,-3 17-2 16,-3 8-5-16,-1 14-7 15,-4 1-7-15,0 1-3 16,-1-8-3-1,0-7-1-15,2-4 1 16,0-9 0-16,3-9-1 16,1-4-2-16,1-12-1 15,7-8-2-15,5-8-1 16,7-15-4-1,3-10-2-15,13-8 0 16,4-3 0-16,3 11 1 16,-2 11 1-16,-3 12 3 15,-8 18 1-15,-8 12 0 16,-5 4 0-16,-4 0 0 15,-1 3 0 1,1-6 0-16,4-4-1 16,3 0-1-16,3-3 0 15,5-6-1-15,9-4 1 16,0-3 2-16,4-9 3 15,0-7 2-15,5-2 1 16,-3-10 0-16,-5-6 0 16,-7-1-1-16,-2-1 0 15,-6 9 5-15,-6 8 6 16,-16 15 4-16,0 16 4 15,-4 12 4-15,-2 2-2 16,3 6-6 0,11-1-8-16,4-5-6 15,11 4-11-15,8-7-11 16,11-3-8-1,4-7-11-15,2-6-10 16,-2-2-13-16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5.8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64 20 0,'27'-41'47'15,"-24"17"10"-15,-3 24 8 16,-3 2 5-16,-1 14 4 15,-6 10-39-15,-6 16-8 16,-3 2-5-16,-2 8-7 16,4-2-3-16,-5-7-3 15,1-3-6-15,6-5-8 16,-1-3-8-1,9-7-5-15,1-6-10 16,2-5-9-16,1-6-6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48.0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3 12 0,'8'6'28'16,"-8"-3"4"-16,0-3 7 16,1 0 7-16,21-6 37 15,-7-2-53 1,1 0-2-16,-1-1-4 15,1-5-7-15,-1-2-3 16,-3 0-2-16,-3 0-1 16,-5 0-2-1,-4 2 1-15,-6 4-1 16,3 1 0-16,-16 5 10 15,0 13-10 1,3 7-1-16,1 6 0 16,5 5 1-16,1 3-3 15,4 0 0-15,1-1 0 16,2-5 1-16,7-1-2 15,1-5-2-15,1-5-2 16,8-2-1 0,1-4-4-16,3-3-3 15,0 1-5-15,3-11-5 16,2-3-6-1,-2-6-8-15,2-2-12 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5.2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9 0,'-9'41'41'16,"21"18"9"-1,-12-53 6-15,0 14 6 16,0 5 3-16,0 6-37 16,0 2-6-1,0 25 7 1,0-34-19-16,0-6 0 15,0-7 1-15,0-2-2 16,0-9-3-16,0-1-3 16,4-11-1-16,11-13-2 15,3-13-2-15,8-4 0 16,1-5 0-16,4 8 0 15,-3 11 1-15,-2 13 1 16,-2 16 1-16,-9 16 0 16,-7 11 0-16,-2 0-2 15,2 4-3 1,0-4-1-16,1-2-2 15,5-4-2-15,3-8-1 16,2-7 1-16,2-10 0 16,3-7-1-16,-4-5 0 15,-2-7 0-15,4-6 2 16,0-9 2-1,2-1 2-15,-2 6 4 16,4 2 3-16,-2 5 1 16,-4 12 0-16,-1 5 3 15,-1 8 0-15,-8 9 0 16,1 2 0-1,-5 2 1-15,-5 0-2 16,4 3-3-16,-7 0-2 16,1 4 0-16,1-7 2 15,0 0 2-15,-3 2 0 16,0-6 0-16,-2-2 1 15,2-1-2-15,0-2-5 16,2-5-4-16,-1-4-3 16,7-5-2-16,1-5-3 15,-3-4-2-15,0-6-1 16,-3-3-1-16,-5 14 3 15,-7 2 7-15,-8 22 8 16,-14 18 10 0,-3 7 8-16,5 7 1 15,2 2-2-15,10-4-5 16,8-5-7-1,6-10-6-15,12-10-3 16,0-11-2-16,10-16-1 16,8-10 0-16,5-3 2 15,-1-7 3-15,3-5 5 16,-3 9 2-16,-6 7 3 15,-6 13 2-15,-7 18-1 16,-5 16-2-16,-4 8-1 16,-4 10-1-1,-3 2-2-15,-4 6 1 16,0 2 3-16,-7-1 2 15,-3-4 1-15,-2-2 3 16,-2-10-1-16,-2-2-4 16,1-11-5-16,1-10-3 15,1-2-8-15,-1-9-8 16,3-9-11-16,3-10-16 15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4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0 20 0,'13'10'51'15,"-4"22"17"-15,-15-16 8 16,0 6 4-16,-3 9 2 16,-1 0-38-16,0 5-24 15,-1-2-10-15,4-3-7 16,-2-8-9-16,2-2-7 15,2-8-9-15,1-4-13 16,2-11-13-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3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98 14 0,'28'-50'38'0,"-21"3"14"16,-7 45 13-16,0 2 13 15,-6 0 9-15,-12 5-26 16,-7 7-15-1,-3 5-9-15,0-1-14 16,8 4-12-16,8-1-6 16,8-2-6-16,8 0-5 15,6 3-7-15,6 4-4 16,7 2-4-1,2-2-1-15,-2-1 2 16,-7-2 1-16,-2-2 4 16,-9-1 6-16,-9-5 6 15,-2 0 4-15,2-7 3 16,-10 0 1-16,0-7-1 15,2-1-2-15,-1 1-6 16,-1-4-4-16,4 2-7 16,3-1-8-16,5-2-9 15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3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4 15 0,'3'-24'36'0,"-3"13"7"16,0 11 9-16,0 0 12 16,0 7 8-16,0 11-28 15,0 11-5 1,-3 8-7-16,-3 1-11 15,1 3-11-15,1-1-7 16,1-2-4-16,3-5-4 16,0-6-4-16,1-5-2 15,8-4-3-15,2-11 0 16,6-7 0-16,-1-5 2 15,5-6 4-15,4-11 2 16,-2-8 4-16,-5-5 1 16,-1-7 2-1,-2-3 0-15,9-32 6 31,-14 52 0-31,-4 3 4 16,-2 6 3-16,-4 14 0 16,-4 14-1-16,-1 10-2 15,4 1-3-15,-2 11-4 16,-4 29-3-1,11-7-11 1,0-31 0-16,4-3-4 16,5-6-3-16,-1 0-3 15,7-4-1-15,-4-3-2 16,-2-3-1-16,0-2 0 15,-3-4-1 1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2.5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71 19 0,'1'35'42'16,"-21"-2"6"-16,17-26 7 15,-2 0 6-15,2 8 4 16,-1 1-36-16,-4-4-3 16,0-2-2-1,-1-1-5-15,3-7-3 16,4-10-3-16,8-2-4 15,16-31-1 1,-1 4-8-16,7-3 0 16,52-17 1-1,-61 57 0 1,-8 17 0-16,-3 10 0 15,-8 2-1-15,-5 2-2 16,2 0-1-16,3-4-2 16,0-7 0-16,3-3 1 15,2-4 1 1,5-6 1-16,2-5 1 15,6-10 0-15,1-3-2 16,1-10-2-16,-4-7-1 16,1-16-1-1,-6-2 0-15,-2 9 6 16,-4 9 8-16,-2 11 10 15,-6 12 6-15,-2 20 4 16,4 3 3-16,-2 8-4 16,0-1-9-16,6-3-10 15,3-3-9-15,1-1-14 16,8-3-11-1,3-5-12-15,2-4-15 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1.8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9 0,'19'29'49'15,"-41"15"15"1,19-32 80-1,3-5-67-15,-3 16-38 16,3 1-23-16,0 3-7 16,0-3-8-16,0-2-11 15,0-8-10-15,0-5-13 16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1.6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0 69 0,'0'10'136'15,"-6"8"-59"1,-3 11 3-1,-13 67-16 1,-7 4-48 0,17-50-19-16,0-6-5 15,2-3-5-15,0-6-5 16,3-7-7-16,-2-6-9 15,4-7-10-15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1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43 13 0,'9'-42'31'15,"3"42"5"-15,-12-1 7 16,0 1 5-16,0 0 8 16,0 1-21-16,-1 27-1 15,-13 47 22 1,6-39-35-16,0-2-6 15,1-5-7-15,1-5-4 16,6-7-2-16,0-6-1 16,1-10-4-1,8-11-3-15,21-21-16 31,11-5-7-15,-24 28 16-16,1 8 5 16,-2 6 9-16,3 7 6 15,0 4 6 1,12 11 20-16,-13-19-16 15,13-6 11 1,2-28-2 0,-18 5-17-16,-2-7-2 15,-3-2-2-15,-4-5-5 16,-1 6-4-16,-2 7-5 15,-2 5-6 1,1 4-11-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0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4 13 0,'9'-16'33'0,"-16"23"9"16,7-7 9-16,4-2 7 15,1 0 7-15,-2-1-25 16,11-6-9-16,3-1-7 16,2-9-9-16,4-2-7 15,10-19-1 1,-23 18-5-16,0 0 0 15,-8 3 1-15,-5 7 2 16,-5 8 0 0,-5 13 1-1,-6 5 0-15,0 9-1 16,1 2-2-16,5 3-1 15,4 29 1 1,19-33-4-16,2 1-1 16,-1-5-2-16,11-4-4 15,-2-2-7-15,2-5-7 16,0-7-8-16,5-4-6 15,-3-1-2-15,-2-5-1 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0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8 12 0,'2'-18'27'0,"4"-14"3"15,-2 4 46-15,2 6-33 16,3-9-21 0,7-4 1-16,24-46 19 15,32-1-1 16,-50 73-35-31,-4 18-2 16,-2 6-1-16,-7 16 1 16,-2 2 0-1,-3 0-1-15,-1 0-2 16,-3-3-3-16,0 24-23 15,5-22-26 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47.6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8 12 0,'-19'-8'32'15,"15"11"10"-15,4 0 8 16,6 4 6-16,1 10 4 15,0 2-20-15,1 7-9 16,0 5-7 0,1 0-5-16,1 1-5 15,2 0-6-15,-3 0-5 16,3-4-3-16,2-5-3 15,-2 1-2-15,0-4-1 16,-3-5 0-16,-2-3 0 16,-3-6 2-1,2-5 2-15,0-8 2 16,0-2 3-16,0-3 3 15,-2-8 1-15,-1-5 3 16,3-4 0-16,7-4-1 16,2 0 0-16,-5-1-2 15,1 3-4-15,3 2-4 16,4 4-6-16,5-13-28 15,-14 22 4 1,0 4-6-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0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54 15 0,'10'-38'34'16,"-1"22"8"-16,-9 16 7 15,0 3 7 1,0 28 43 0,0 3-68-16,-3 4-7 15,0 6-8-15,0 0-8 16,1-5-8-16,-3-6-8 15,-2-2-5-15,-5-4-8 16,2-7-8-16,0-5-5 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9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04 49 0,'34'-13'43'16,"-28"13"9"-16,7-6 7 16,22-7 45-1,-14-9-71-15,13-34 13 16,-24 24-34-1,-8 2-3-15,-5 8 0 16,-6 12 2-16,-13 16 3 16,-6 10 3-16,-4 13 3 15,5 5-2-15,5 0-3 31,9-3-7-31,6 23-8 16,14-32-11 0,3-8-5-16,9-4-8 15,7-7-5-15,-4-2-8 0,3-4-7 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9.3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0-2 12 0,'0'0'30'16,"-3"2"61"-1,-1 5-31-15,-2 17 5 16,-9 6-22-16,1 16-9 15,-7 4-11-15,5 2-11 16,-2-1-6-16,2 1-4 16,-5-4-1-16,2-6 0 15,6-7 0-15,0-4 0 16,-1-8 0-16,4-5 1 15,3-9-2-15,4-5 1 16,4-11-1 0,21-27-1-1,1 5 0-15,9-14 1 16,6 2-1-1,2 7 0-15,0 12 1 16,-8 11 1-16,-7 16 0 16,-9 13 1-16,-13 4-1 15,-3 6-4-15,-7-3-5 16,4 1-9-16,0-4-9 15,-1-6-10-15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9.0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19 0,'6'-17'97'15,"-2"17"-37"1,8 0 6-16,7 0 1 16,9 0-39-16,4 0-11 15,3 0-9-15,1 3-11 16,3-5-7-1,-3 0-4-15,-3-1-7 16,1-8-5-16,-7 2-4 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8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-3 21 0,'13'0'51'0,"-34"15"12"16,14 5 79-1,-2 16-69-15,1 11-43 16,-1 4-14-16,-3 1-8 15,2-1-4-15,1-4-2 16,0-4-2-16,4-8-4 16,0-7-7-16,1-8-9 15,1-2-10-15,-1-6-10 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8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10 12 0,'-5'-29'32'16,"8"-2"11"-16,-1 27 12 16,3-2 9-16,7-4 4 15,47-11 8 1,-28 15-54-1,5 5-12-15,4-2-8 16,-6 3-5-16,-5 3-7 16,2 0-11-16,-5 1-11 1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8.3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163 17 0,'16'-54'47'0,"-25"8"13"16,9 35 7-16,-2-8 4 16,-2 1 3-16,-2 5-33 15,-4 8-20-15,-3 8-7 16,-32 46-1-1,23-7-11 1,6 2-4-16,1 5-3 16,4 1-2-16,2 2-2 15,3-2-3-15,-3-3-3 16,3-6-4-1,-4-6-7-15,-2-5-6 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8.0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 15 0,'13'5'37'16,"-35"7"9"-16,22-12 6 16,0 2 3-16,-9 17 4 15,0 12-31 1,-10 42-2-1,7-38-20-15,3-3-1 16,1 1-2-16,5-7 0 16,3-5-2-16,1-7-2 15,6-5-2-15,8-9-1 16,9-7 2-16,1-8 1 15,1-10 2-15,-5-6 1 16,-5-5 0-16,2-4 0 16,-8-3-3-16,-7 1-2 15,-6 10 0-15,-6 10 2 16,-4 11 0-1,-3 7 0-15,-3 7-3 16,-1 1-8-16,6 7-12 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7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18 22 0,'10'59'49'16,"-14"-31"9"-16,2-19 6 15,2-2 6-15,0 12 3 16,-1 2-43-16,-4-1-9 15,-2-1-2-15,-2-3-7 16,6-5-3-16,-3-6-1 16,3-5-1-1,5-10-3-15,4-6-1 16,4-6-3-16,8-15-3 15,5-1 2-15,6-3-1 16,4 7 0-16,-2 11 4 16,-5 11 4-16,-7 14 5 15,2 36 14 1,-14-12-14-16,0 1-8 15,11 18-31 1,-2-26-6 0,6-7-15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6.9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0 17 0,'3'46'44'16,"-16"-4"12"-1,4-29 4-15,3 6 6 16,0 3 2-16,1 2-35 16,-4 4-18-16,4 17 0 31,26-8-13-16,-1-30-1-15,2-4 0 16,2-4 1-16,-4-7 0 16,-3-2 2-16,-2-6 2 15,-6-5 1-15,-6-5-1 16,-9-3-1-16,-4-2-2 15,-8 0-1-15,-2 2-3 16,-9 4-2-16,-1 6-4 16,3 5-3-16,0 10-6 15,4 4-8-15,-15 13-48 3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10.9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1 13 0,'19'-19'29'16,"-16"7"7"-16,-1 12 9 15,-2 0 9-15,0 3 10 16,1 7-21-16,2 27 34 16,1-13-49-1,-4 2-8 1,3 2-6-16,-4-2-3 15,-2-4-2-15,2-3-1 16,-2-3-1-16,-3-4-1 16,4-2 0-16,-2-4 1 15,1-4-2 1,3-7 2-16,0 1-1 15,0-9 0-15,1-8 0 16,2-2-1-16,8-1 0 16,2-1 0-16,6 0-1 15,0 3-2-15,6 0-2 16,0 5-3-16,0 5-5 15,-3 5-5-15,4 2-5 16,-7 2-7-16,-1 2-8 16,-5 1-11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47.1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6 84 12 0,'-3'-10'32'15,"-2"4"8"-15,2 2 8 16,0-1 7-16,0-1 8 15,-3-6-20-15,-8 1-10 16,2-3-4-16,0 4-7 16,-3 6-6-16,-17 10 0 15,-2 35-8 16,6 28-7-15,21-29-2-16,0 0 0 16,2-4-2-16,10-2-4 15,-1-6-3-15,6-7-3 16,3-5-2-16,5-7-2 15,1-3-1-15,2-5 1 16,1-7 0-16,-3-7 3 16,-1-5 1-16,-1-2 4 15,-2-7 5-15,-4-2 3 16,-4-2 5-16,-3-4 5 15,-4 4 4-15,-1 4 2 16,-1 8 1 0,2 7 0-1,0 8-2-15,0 10-4 16,0 29 3-1,0-4-9-15,2 3-2 16,2-2 0-16,-1-1 0 16,9-1-1-16,0-1-4 15,5 3-5-15,1-9-6 16,-2-1-8-16,0-9-7 15,2-6-4-15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6.4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42 19 0,'-17'-5'47'0,"27"5"11"16,-10 0 7-16,0 0 4 15,15 0 1-15,8-3-38 16,6 0-16-16,8-1-8 16,3-3-4-16,-2-1-3 15,2 2 0-15,-2 2 2 16,-3 4 1-16,-4 3 0 15,-3 9 0-15,-10 10 1 16,-5 6-3 0,-4 1-1-16,-4 5 0 15,-3 0-1-15,-2-6-2 16,-2-2-3-1,2-3-4-15,-1-7-6 16,1-4-10-16,0-5-13 1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6.1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17 0,'-4'32'98'15,"4"-26"-35"1,-1 21 5-16,-2 17 2 16,3 4-36-16,0 6-14 15,-2-1-9-15,1-2-8 16,0-4-5-1,1-6-6-15,-3-4-7 16,-3-9-9-16,5-7-10 1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5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147 17 0,'14'-35'38'0,"-12"-6"6"16,-2 41 8-16,0-2 8 15,-2-12 4-15,-5-10-32 16,-11 5-6-1,-24 4 17 1,17 27-29-16,0 15-2 16,3 5-1-16,1 3-3 15,7 2-5-15,4 0-5 16,8-7-4-16,5-3-3 15,3-4-4-15,4-7-3 16,3-10-1-16,8-4 0 16,-5-8 1-16,8-7 1 15,-7-8 4-15,-1-5 2 16,-4-2 6-1,0-5 5 1,-3-3 6-16,-2 4 6 16,-3 10 3-16,1 8 2 15,-2 13-1-15,-2 17-3 16,-2 6-4-16,1 1-3 15,1 8-4-15,5-1-3 16,9-2-4-16,-1-4-5 16,5-2-7-16,8-10-12 15,-5-4-13-1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5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2 12 0,'18'-57'29'0,"-5"10"6"15,-13 41 7-15,0 2 7 16,0 1 7-1,0 1-20-15,0 8-2 16,0 6-5-16,0 14-8 16,0 5-6-16,-2 4-7 15,2-1-5-15,0-3-3 16,0-5 1-16,2-1-2 15,2-7-1-15,5-5 1 16,4-11 0-16,8-5-1 16,0-9 1-16,4-1 1 15,-5-15 0-15,2-6-2 16,-1-4-1-16,-5-2-2 15,-4-4-2 1,-3 6-3-16,-3 12-3 16,-2 7-3-16,1 7-6 15,-3 7-7-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5.0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201 15 0,'13'-12'33'0,"-1"-13"5"16,-10 20 7-16,1-5 7 16,0-3 6-16,2-6-28 15,-5-2-4-15,1-8-4 16,-2 2-5-16,-5 5-6 15,-1 9-1-15,-10 8 0 16,-8 10 0-16,0 14-3 16,-2 15 0-1,2 10-3-15,4 2-3 16,6-2-1-16,10-3 0 15,0-4-4-15,5-6-2 16,7-6-3-16,4-7-2 16,3-10-3-16,7-8 0 15,0-7 2 1,1-11 3-16,-2-5 2 15,-5-4 2-15,-2-4 3 16,6-1 1-16,-7-2 2 16,0 12 2-16,-1 9 3 15,-2 11 4 1,-3 11 1-1,1 12 0 1,-4 10-1-16,-1 5-3 16,-1 4-4-16,1 6-2 15,-1 1-1-15,-1 3 0 16,-6 0 0-16,0-1 0 15,-2-7 1-15,-6 1 2 16,3-12 0-16,-1-6 0 16,3-9 0-16,3-5-1 15,8-7-1-15,-2-7-3 16,6-1-2-16,11-10-1 15,2 0-3-15,6 0-4 16,22-12-27 0,-34 17 13-1,2 3-4-15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4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241 14 0,'-5'16'31'15,"2"-14"4"1,3-2 6-16,0 0 56 16,0 0-73-1,0 0-3 1,0 0-1-16,0 0-3 15,3-6-3-15,5-6-3 16,1 0-1-16,3-2-3 16,2-13-3-16,1 2-3 15,0-2 0-15,-3-4 1 16,-3 1-1-16,-6 3 1 15,0 5 1-15,-1 6 1 16,-5 5 3-16,-6 8 0 16,-2 11 1-1,-5 12 1-15,-5 8 0 16,2 4-2-16,1 8-1 15,4 1-1-15,5-5 0 16,12 0-2-16,-1-4-2 16,5-1-3-16,7-3-1 15,11-7 0-15,5-6-2 16,1-3-3-16,0-5-5 15,-2-5-4-15,1-4-6 16,19-17-43 0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3.5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57 61 0,'2'6'55'0,"-2"-6"6"15,10-2 6-15,12-1 3 16,7 0-35-16,8 2-14 16,4 1-8-16,5 1-5 15,1 1-5 1,-3-1-3-16,37-2-19 15,-50-7-6 1,-4-5-10-16,-3-4-5 16,-3-4-2-16,-2-5 6 15,-5-5 11-15,-3-3 13 16,-4-2 9-16,-3 5 10 15,-2 9 8-15,2 4 42 16,-4 30-20 0,0 17 0-1,0 14-4-15,-3 7-6 16,0 7-8-16,-2 1-4 15,-3-2-5-15,-4-5-1 16,-2-8 0-16,2-9 0 16,2-11 0-16,2-7-4 15,4-13-3-15,4-13-6 16,9-13-5-16,7-8-2 15,10-15-1-15,10-2 1 16,3 10 3-16,0 8 1 16,-4 14 4-16,-12 21 2 31,-5 11-1-31,-8 4 1 15,-8 5 0-15,-1 0 1 16,1-1 0-16,-2-5-1 16,1-5-2-16,5-2 0 15,10-3-1-15,2-6 1 16,5 0 0-16,1-6 4 15,5-3 5-15,33-19 11 16,-30 6-8 0,-4-4-2-16,-7-14-4 15,-5-7-5-15,-4 7 0 16,-9 6 3-1,-6 18 7-15,0 13 8 16,-10 16 6-16,-2 9 7 16,-10 32 24-1,31-2-34 1,4-33-24-16,11-6-12 15,8-4-8-15,6-7-9 16,2-5-8-16,3-2-13 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2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2 16 0,'59'-61'36'0,"-21"8"11"15,-14 59 153 1,-20 8-150 0,-4 18-6-16,-3 11-7 15,-3 6-9 1,-4 0-10-16,0-2-6 15,3-1-5-15,-4-2-5 16,6 54-33 0,8-80 2-1,-3-5-13-15,0-7-11 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2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95 16 0,'-12'7'37'0,"9"6"9"15,3-13 9-15,3 0 6 16,3-1 7-16,1-1-29 16,9-6-5-1,5-4-5-15,5-6-6 16,-2-4-7-16,0-4-6 15,-5-4-3-15,-6-2-4 16,-3 4-2-16,-8 6 1 16,-4 10 4-16,-4 10 3 15,-1 19 0-15,-5 6 1 16,-2 9 0-16,0 5-3 15,7-1-5-15,8-1-4 16,1-3-5-16,5-1-7 16,6-9-5-1,8-2-5-15,3-9-5 16,4-2-6-16,3-10-4 15,2-5-4-1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2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19 0,'8'4'52'0,"-6"-6"13"16,-2 2 4-16,7-4 2 15,5 0 2 1,7-6-38-16,10 2-24 16,3 3-5-16,3 0-2 15,8-1-7-15,-11-1-11 16,0 1-14-16,-4-1-14 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4:46.5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4 18 0,'-2'-35'80'15,"2"35"-32"1,0 0 8-16,0 8 5 15,2 7-32-15,1 10-3 16,3-1-3-16,-2 4-4 16,1 5-7-16,0 4-3 15,4 3-1-15,2 4 0 16,-4 4-1-16,0 2-3 15,-2-4 0-15,-2-3-2 16,4-7-1-16,-1-2-2 16,-2-9-1-1,1 0-1-15,-5-6 1 16,1-5-1-16,2-7 0 15,-2-1 1-15,1-9 2 16,-2-6 0 0,0-6 2-16,0-10 1 15,1-10 1-15,2-8 2 16,3-4-1-16,2-1 0 15,2 2 0-15,5 5 0 16,9 10-1-16,-3 9-1 16,1 10-2-16,10 14-1 15,-7 10-2-15,-3 8-2 16,0 8-1-1,-4 6-1-15,0 1 1 16,-4-1 0-16,-3 3 0 16,-5-6-1-16,-2 0 1 15,2-5-2-15,1 11-12 16,-7-25 4-1,0-7-7-15,0-2-5 16,0-7-5-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2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9 14 0,'40'-10'33'15,"-23"17"8"-15,-17-4 13 16,3 9 10-16,-3 12 6 15,0 14-26 1,-3 15-5-16,-4 66 10 16,-2-58-38-1,-2-2-3 1,-2-3-6-16,-9 34-15 15,2-30-41 1,13-42 8 0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1.6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0 16 0,'1'25'39'0,"5"19"9"16,-8-40 8-1,1 7 6-15,-2 5 5 16,-3 5-31-16,3 1-10 15,-1-2-7-15,-2 2-7 16,1-3-9-16,2-2-8 16,2-6-12-16,0-5-12 15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1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17 20 0,'-9'6'44'15,"-2"9"6"1,8-6 58 0,3 8-50-16,0 11-36 15,0-1-4-15,0 1 0 16,-1 1-1-16,1-2-2 15,-1-4-3-15,-2-2-3 16,-3-5-4-16,0-3-3 16,0-4 0-16,-1-3 0 15,7-6-1 1,0-3 1-16,0-7 0 15,0-8 1 1,4-8-1-16,2-7 0 16,9-1 1-16,2-4-1 15,4 3 0-15,2 5-2 16,1 5-2-16,-2 8-6 15,-1 6-12-15,-2 0-13 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11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59 16 0,'12'-35'34'0,"-4"12"5"16,-8 21 7-16,0 1 5 15,0 1 7-15,0 0-28 16,-1 5 1-16,1 7-2 15,-3 18-4-15,-3 8-4 16,-6 6-4-16,-1 6-3 16,0 2-5-1,-2 3-2-15,-2-1-2 16,-7 43-2-1,17-59-6-15,2-7-3 16,7-8-3-16,4-7-1 16,0-7-1-16,10-7 1 15,1-10 3 1,4-9 0-16,1-5 1 15,0-11 1-15,0-8-2 16,-3-1 1-16,0-10 1 16,-3 3 1-16,-2 10 2 15,-3 9 3-15,-3 6 4 16,-2 12 1-1,-5 18 0-15,-1 12 2 16,0 10-1-16,0 13-2 16,2 0-2-16,-1 0-1 15,4 0 0-15,3-6-2 16,6-5 0-16,2-7-1 15,3-8 0-15,7-8-1 16,-5-11 1-16,5-9 1 16,2-4 1-16,5-9 2 15,-6-9 1-15,9-66 6 16,-24 45-7-1,-4 3-1 1,-3 7-1-16,-8 13 0 16,3 8-3-16,-5 4-4 15,4 8-8 1,-5 6-13-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32.1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7 68 13 0,'-10'-59'59'16,"10"54"-24"-1,-2 1 6-15,2 4 6 16,0-1-20-16,0 1 4 16,-4 11 2-16,1 10-1 15,-6 10-2-15,2 11-5 16,-5 4-6-16,-2-1-6 15,0 4-5-15,-2-4-3 16,2 3-4-16,-1-6-4 16,2-5-4-16,0-5-5 15,2-7-4 1,4-4-6-16,4-8-4 15,-4-4-5-15,4-9-3 16,3-8-1 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5:28.1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37 12 0,'-27'2'28'16,"9"-2"6"-16,16 0 7 15,2 0 8-15,0 0 7 16,0 0-20-16,0 1-3 15,2 2-2-15,4 1-6 16,13-1-5-16,7-1-4 16,15-2-4-16,0 0-1 15,14-3-2-15,0 0-2 16,1 0-3-16,-2 0-2 16,-4-1-2-16,-2 1-4 15,-7-1-2 1,-4-1-4-16,-8 1-7 15,-7 0-5-15,-7 0-7 16,-2 1-3 0,-6-2-3-16,-4 1 1 15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16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4 161 14 0,'8'-19'30'16,"-2"17"5"-16,-6 2 4 15,0 0 4-15,-2 0 4 16,1 0-26-16,-5-1 2 31,0-2-2-31,-2 0-2 16,1-1 1-16,-3-1-3 15,-2 2-2-15,0 2-3 16,-4-1-1-16,-3-2-3 15,-3 4-2-15,-2-3 0 16,-2 1-2 0,-35-6 3-1,25 3-5-15,-1-2-1 16,-3 2-1-16,3 1 1 15,2 1 0-15,-1 1 0 16,-5 4 0-16,0-4 1 16,0-2 0-16,1 8 0 15,-1-2-1-15,0-1 0 16,1 5 0-16,-1 2 0 15,4 1 0 1,1 2 0-16,-3-2 1 16,2 3 1-1,6 0-1-15,-1 2 2 16,-26 16 0-1,32-14-2-15,-2 2 0 16,1-5 0-16,4 5-1 16,-1 1 0-16,6 3-1 15,2 0 1-15,0 2-1 16,0-1 1-16,3 1-1 15,1-2 1-15,3 1-1 16,2 2 0-16,1 0 0 16,3-1-1-16,0-1 1 15,0 1 0 1,1 3 0-16,5-2 0 15,2 0-1-15,1 3 0 16,2 3 0-16,1-4 1 16,2 1 0-16,-1-1 0 15,6-5 0-15,-1 3 0 16,-2 0 0-16,6-3 0 15,-1 3 0 1,2-3 0-16,8-3 1 16,-1 4 0-16,-1-1 0 15,5-8 1-15,3 4 0 16,0-3-1-16,1 1 1 15,4-4 0 1,-5 1 1-16,-1 0-1 16,3-2 0-16,1 0 1 15,2 0-1-15,3-1 1 16,-3-1-1-16,4 1 1 15,4 2 1-15,2-2 0 16,2-2 1-16,4 0-1 16,1 1-1-16,-5 2 1 15,1-4 0-15,-2 3 0 16,0-2 0-16,1-3 0 15,2 0 0 1,-1-1-3-16,-2-1 0 16,0-1-1-16,-1-1 1 15,-1-1 0-15,-1-3 0 16,1-3 1-16,-10 2 0 15,2-5-1 1,-4-3 1-16,0 1-1 16,-4-4 1-16,2 0-1 15,26-20 1 1,-33 16-1-16,-5 1 1 15,-3-3 0-15,-4 4 0 16,-3-3 1-16,-2-2 1 16,2 2-1-1,7-29 1 1,-9 21-3-16,-1-4-1 15,-2-4 0-15,1 4 0 16,-4-6 1-16,-1 4-1 16,-1-1 1-16,-2 1-1 15,-3-2 1-15,0 4-1 16,0 1 0-16,-5 0 1 15,-2 2-1-15,-3 1 1 16,-2-2-1-16,-3 2 1 16,-4 3-1-1,-4 2 0-15,-4-2 0 16,-1-2 0-16,1 5 0 15,0 0 0 1,-4 0-1-16,0-2 1 16,-4 1-1-16,0 2 1 15,-3-2 0-15,1 5 0 16,0-1 0-16,-1-2 1 15,-2 4-1-15,-3-1 0 16,-1 0 0-16,2 3 1 16,-7 2-1-1,-5 3 1-15,-76-6-5 16,64 13-7-1,4-3-9-15,3 4-9 16,5 2-14-16,13-1-17 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7.1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19 0,'9'-5'50'16,"10"1"15"-16,-13 4 8 16,3 1 5-16,10 1 3 15,8 5-37-15,-2 8-20 16,4 5-9-16,1 7 0 15,-4 4-2-15,-5 5 0 16,-7 4 3-16,-2 1 0 16,-3-1-2-16,-3 4-4 15,-2-4-2 1,-5-2-2-16,-3 0-1 15,-5-4-1-15,-5-2 1 16,1-2 0-16,-3-4 0 16,3-5 0-1,-1-2-1-15,6-9-3 16,0 2-2-16,2-3-4 15,2-3-4-15,1-2-6 16,0 0-6-16,2-2-7 16,-1-1-12-16,2-2-17 1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4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6 25 19 0,'-6'-11'45'16,"4"-3"12"-16,2 14 11 15,-15 21 86 1,-5 0-111-16,1 7-10 15,-12 5-10-15,6 7-9 16,5 1-5-16,2 9-1 16,1 3-5-16,5-4-3 15,6-2-5-15,5-1-3 16,5 29-16-1,-2-46 7 1,13-7 0-16,-2-1-3 16,-7-5-3-16,6-5-4 15,2-4-2-15,-3-4-7 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2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12 0,'8'2'28'0,"-6"-11"5"16,-2 9 4-16,12 0 51 15,1-2-64 1,1 2 1-16,8-4 1 15,11 0 1-15,-2-1-5 16,5-2-2-16,4 5-3 16,2-2-6-16,2 0-6 15,-7 1-3-15,30-2-10 16,-39 2-4 0,-6 3-7-16,-4 0-6 15,-6-3-6 1,-4 3-3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9.5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0 14 0,'-7'-7'32'15,"7"2"6"-15,-1 5 5 16,1 0 7-16,0 0 7 16,0 6-23-16,0 4-2 15,0 4-3-15,0 5-4 16,0 0-7-16,0 2-6 15,4 5-6-15,-4 1-2 16,0 2-2-16,7 30-4 16,-1-28-2-1,0-8-2-15,0 4-1 16,-3-7-1-16,-1-2 0 15,-1-5 2 1,2 4 1-16,-2-9 0 16,4 0 0-16,-5-1 0 15,-2-4-1-15,4 0 1 16,-2-1 0-16,0-1 2 15,0-2 0-15,0 1 2 16,3 0 0-16,0 1-1 16,-2-2-2-16,4-4-3 15,-1 2-8 1,-3-6-9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2.5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 13 0,'2'0'27'0,"-2"-3"5"16,0 3 5-16,0 0 7 15,0 0 7-15,4 2-17 16,-3 5 4-16,3 5 0 16,-4 5-3-1,0 29 15-15,1-21-38 16,-1 0-6-1,0 0-7-15,-1-2-4 16,1-2-5-16,0-4-4 16,0-5-6-16,-1-2-5 15,1-3-8-15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1.5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 84 0,'-6'-8'71'0,"6"8"4"16,0 0 2 0,12 0 35-1,16 0-87-15,-6-1-16 16,3-1-3-16,3 2-5 15,10-3-31 1,-19 5-55 0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1.2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1 17 0,'0'-9'43'16,"0"8"15"-16,-6 2 7 16,6-1 6-16,0-1 2 15,0 1-33 1,1 0-17-16,4 0-7 15,36-4 6 1,28-7-3 0,-40 5-12-1,5 2-2-15,-6 0-3 16,-6 2-1-16,-5 2 0 15,-4 4 2-15,-5 2 1 16,-5 9 0-16,-8 6 1 16,4 4 0-16,-8 44 1 15,3-32-3 1,2 1 0-1,-2 0-2-15,4 5-2 16,-2-5-2-16,4-4 0 16,0-7-3-16,-1-1-1 15,1-4-2-15,0-6-2 16,0 1-24-1,0-16 8-15,0-4-11 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0.8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52 13 0,'-3'-13'37'16,"-5"19"14"-16,8-6 12 15,0 0 9-15,0 0 4 16,0 0-23-16,3 0-14 15,3 0-10 1,6-2-10-16,28-11 10 31,-12 6-20-31,3 1-5 16,-3 0-6-16,0 3-7 15,-6 1-9-15,-8 1-7 16,-2-2-9-16,-6 3-8 16,-3-3-7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06.1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4 12 0,'9'-12'27'0,"1"11"3"16,-10-4 2 0,0 5 5-1,2-3 6-15,1-5-20 16,0 0 3-16,1 4 2 15,4-2 0-15,-1 2-2 16,11 5 17 0,-10 5-25-16,3 6-4 15,-1 2-2-15,-4 2-1 16,6 3-4-16,1-2-3 15,2 2-1-15,2-6-1 16,0-1 0-16,0-4-1 16,-1 0 0-16,6-7 0 15,-4-2-1-15,-2-4-1 16,2-4 0-1,-3-7 0-15,-1-1 0 16,1-2 0-16,3-3 1 16,-1-2 0-16,3 4-1 15,-4 5 1-15,-2 6 0 16,0 4 2-16,-4 6 2 15,3 6 1-15,1 4 1 16,-3-1 0-16,1 3-2 16,1 0-2-1,-2-3-1-15,0 2 0 16,1-5-1-16,13 1 0 31,-12-13 0-31,2-3 0 16,0-6 0-16,5 3 0 15,1-7 0-15,4-1 0 16,-4 4 0-16,1-2 0 15,4 4 0-15,-5 4 0 16,-6 7 0-16,-1 7 0 16,0 11 0-16,-1-1 1 15,3 1-1-15,-1-2 1 16,2 2 0-16,0-2-1 15,-3 0 0-15,1-5 0 16,4-3-1 0,2-2 1-16,20-14-4 15,-16 0 2 1,4-6 1-16,1 1-1 15,-1-3 0-15,-2-1 1 16,-2 5 0-16,-3 6 0 16,-3 6 0-1,0 6 1-15,-3-1-1 16,-2 7 1-16,-1-1 0 15,3 8 0-15,-1 0 0 16,1-3 0-16,2 1 1 16,-4 0-1-16,7-7 0 15,-2 1 0 1,3-6 0-16,5-4-1 15,-1-5-1-15,-1-3 0 16,6-3 0-16,4-2-1 16,-5-3 0-16,-2-2 1 15,3 6 2-15,-8 0-1 16,2 9 1-16,-6 4 1 15,-1 8 0-15,0 0 1 16,-3 5-1-16,-2-1 1 16,3-1 0-1,3 1-1-15,25 4 1 16,-20-10-2-1,1-4 1-15,4-4-1 16,-2-5 1-16,1 1-1 16,-3-4 0-1,0-4 0-15,0 3-1 16,-6 2 1-16,0-1 0 15,-1 5 0-15,-1 2 1 16,-2 6 2-16,-5 5 2 16,1 5 0-16,-1-4 0 15,2 2 1-15,3 1-2 16,-1 1-2-16,-2 2-2 15,0-3 1 1,3-4-1-16,-2-2-1 16,0-7 0-16,3-2-1 15,5-2 0-15,1-8-1 16,0-3-1-16,4-1 1 15,8 0-1-15,-4-2 1 16,-4 9 1-16,4 1 4 16,-7 9 2-16,4 8 3 15,-2 2 0-15,-3 2 1 16,4 2-2-16,5 0-3 15,-1-3-6 1,1 2-6-16,1-2-6 16,5-1-11-1,-2-6-16-1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6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5 27 0,'-6'-11'61'16,"15"5"7"-1,-9 6 2-15,4 3 74 16,-1 2-125 0,7 5-11-16,-4 5-2 15,4 4-1-15,-3 4-1 16,-3 1-2-1,-3-1-2-15,-1 2-2 16,-3 0-5-16,1-2-3 16,2-5-5-16,0-3-5 15,0-7-5-15,0 1-3 16,0-4-1-16,0-4-3 1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6.6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65 12 0,'-16'-2'35'15,"13"-2"12"-15,3 4 8 16,0 0 7-16,0 0 6 16,0-2-24-1,0 2-13-15,0-1-5 16,1-2-4-16,6-4-7 15,2-2-2-15,2 0-2 16,3 0-5-16,4 2-3 16,1 1-2-16,5 2 0 15,5 1-1-15,-1 3-1 16,0 3-1-16,-10 2 0 15,-2 3 1 1,-1-1 1-16,-7 0 0 16,-5 5 2-16,-4-1 2 15,-2 0 0-15,-9 3 1 16,0-4-1-16,-1 2 1 15,-4 1-1-15,0-1-1 16,4-5 1-16,1 2-1 16,-10 3 2-1,13-8-3-15,2 1 0 16,1-4-1-16,5 0-1 15,1 1 0-15,3-4-1 16,-2 2 0 0,30-4-3-1,-5 4 2 1,4 0-3-16,7 3-2 15,2 7-1-15,0 4-1 16,-5 5 0-16,-3 4 1 16,-12 4 2-16,-3-8 5 15,-10 4 4-15,-6 1 4 16,-9-2 2-16,0-3 2 15,-10-5 0-15,-6-3-2 16,4-3-1-16,-20 2-6 31,20-12-8-31,-1 0-5 16,6-4-7-16,-1 0-7 15,5 1-8-15,-3-2-11 1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5.8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4 19 0,'-1'12'42'0,"-11"-22"8"15,12 10 7-15,0 0 6 16,5 0 6-16,5 0-33 16,2 0-6-16,-2-3-3 15,11 3-6-15,1-3-4 16,0 1-4-1,1-2-5-15,1 4-2 16,0-3-3-16,-7 3-3 16,-2 0-7-1,-5 0-4-15,-1 0-7 16,-3-1-10-16,-2 4-11 15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5.5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8 14 0,'-6'-2'31'15,"17"-4"6"-15,-11 6 8 16,0 0 7-16,0 2 38 31,0 7-57-31,0 23 16 16,0-19-32-1,0 6-5-15,0 1-6 16,0-2-3-16,0 15-2 15,0-24-1 1,0 0 0-16,0-2-1 16,0 0 0-16,0-1-1 15,0-1 1-15,0 0-1 16,0-3 1-16,0-1-1 15,0-1 2-15,0 2 0 16,0-2 2 0,0 0 0-16,0 0 0 15,0 0 0-15,0 0 0 16,0 0-2-16,0 0 0 15,0 0 0-15,0 1 0 16,0-1 0-16,0 0-2 16,0 3-2-1,0 0-2-15,0 4-3 16,0-4-5-16,0 2-7 15,0-5-8 1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4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9 3 18 0,'-8'-6'46'0,"-9"14"14"15,15-2 10-15,-2 5 6 16,-3 8 3-16,-5 9-35 16,-3 8-14-16,-5 3-10 15,-2 2-6-15,0 2-4 16,1-3-2-1,3-8-5-15,1-3-7 16,1-4-8-16,1-4-5 16,5-5-9-16,1-4-8 15,5-5-7-15,4-2-5 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8.9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7 13 0,'10'3'28'16,"-1"-1"5"-16,-9-2 4 15,5 0 4-15,-3 0 3 16,4 0-22-16,8 0-1 15,-4-2 0-15,9-1-2 16,6 1-3-16,-10-4-1 16,-1 2-3-16,4-3-3 15,-2 1-1-15,-7-2-2 16,-2 0 0-16,0-1 0 15,-9 1 0-15,0 1 1 16,-1 1 0 0,-4 2-2-16,-6 2 0 15,-4 5 0-15,3 2 0 16,2 2 0-16,0 3 0 15,1 1-2-15,2 3 1 16,0 2-2-16,7 3-2 16,4 3-1-1,-2-1-1-15,4 1 0 16,8-3-2-16,6-4 1 15,1 2 1-15,4-7-1 16,1 1 0-16,4-7 0 16,0-4-1-16,1 0-4 15,0 0-9 1,-7-3-11-16,-4-6-11 15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4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2 61 0,'3'-12'52'16,"-3"12"10"-16,0 3 9 15,0 6 6 1,0 1-35-16,0 5-4 16,8 5-9-16,3 4-9 15,19 32 3 1,8-3-16-1,-13-30-7-15,-1-1-2 16,2-1-4-16,0-4-2 16,-1-2-3-16,-2-3-3 15,-5-6-4-15,0-2-5 16,4 3-43-1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3.7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35 49 0,'0'11'39'16,"0"-11"4"-16,0-2 4 15,0-2 5-15,5 1-27 16,1-3-1-16,4 1-1 15,2-2-3-15,-2 0-5 16,6 1-4-16,28 1-1 31,-21 5-8-31,-2 3-1 16,-2 2-1-1,-4 1-1-15,-10 4-3 16,4 3-7 0,-10-5 7-16,-5 3 1 15,-1 4 3-15,-21 10 5 16,15-18-1-1,-4 2 2-15,1 0 0 16,5-7 0-16,2 5 1 16,1-3-1-16,4 1 0 15,0-5-2-15,1 0 0 16,3-3 0-1,13 3-4 1,-4-2 0 0,7-5-1-16,0 4 0 15,3 0-2-15,-1 8 0 16,1 0-1-16,0 9-1 15,-5-1-2-15,1 19-5 16,-18-14 7 0,0 0 2-1,-6-2 5-15,-2-1 5 16,-8-4 3-16,1-2 4 15,-5-1 1-15,4-3 1 16,-3-3-3-16,0-1-2 16,2-1-4-1,1-3-5-15,-11-5-13 16,18 0-3-1,3-1-7-15,5 1-7 16,5-1-8-16,2 1-8 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1.7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7 15 0,'-6'4'39'15,"2"5"12"-15,4-9 9 16,6 0 84 15,19-1-59-31,-9-2-55 16,3 2-9-16,0-3-7 15,2 4-8-15,-2-2-8 16,3-3-11-16,-4 1-16 15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30.4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32 19 0,'9'-19'43'15,"-11"9"8"-15,2 10 7 16,0 0 6-16,0-3 4 16,0 3-36-16,0 0-5 15,0 0-4-15,0 0-4 16,2 6-4-16,-2 12-2 15,1 5-3-15,0 4-2 16,2-2-4 0,5 0-2-16,1-3-2 15,-2 0-4-15,-1-3-2 16,10-4-3-16,-1-6 0 15,2-9-1 1,-1-9 1-16,31-28-5 16,-10-15 10-1,-28 21 7 1,2 1 4-16,-5 0 4 15,-1 2 1-15,-4 2 2 16,2 4 0-16,-3 4-2 16,0 5-2-1,6-2 7 1,-5 24-5-1,4 4-8-15,-1 9-1 16,-2 9-2-16,-1 13 0 16,5 14 0-16,1-1-1 15,2 3 0-15,-3-4-2 16,-4 0 1-16,-4-4-2 15,-17 32 0 1,4-50 2-16,-5-5 1 16,-2-5 1-16,-2-7-1 15,-2-3-3 1,1-9-5-16,-3-3-5 15,2-4-10 1,5-6-9-16,5-7-12 16,0-4-10-16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25.7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50 19 0,'-9'-3'44'0,"6"3"11"15,3 0 8-15,0-1 7 16,0-3 5-16,0 1-34 15,5 1 19 1,-4 1-38 0,4-1-4-16,5-5-4 15,2-1-4-15,1 4-1 16,5 0-3-16,4-2-2 15,1 1-1-15,-2 5-1 16,3 2-2-16,-7 7-2 16,-4 2-2-16,-2 3 1 15,-8 0 0-15,-5 3 1 16,-1-1 1-16,-6 3 1 15,-5 0 3 1,-4-1-1-16,-23 17 7 31,22-19-2-31,0-1 1 16,-1-5 1-16,7-2 0 15,0-2-1-15,6-2-2 16,1-5-3-16,4-4-2 16,5 1-1-16,3 1-1 15,1-5-1-15,5 1-2 16,7-2-1-16,2 5-1 15,1 7-2 1,0 7-1-16,25 12-10 16,-26-3 8-1,-6 2 1-15,-7 2 1 16,-5 4 1-16,-6-1 4 15,-4 1 6-15,-2-4 5 16,-4-2 4-16,-5-5 4 16,1-2 2-16,-4-7 0 15,5-6-2-15,-3 1-3 16,4-4-3-16,-1-5-3 15,2-5-5-15,1 2-6 16,3-3-7 0,3-2-10-1,2-1-11-15,7 2-14 16,-2 3-17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24.8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 20 0,'0'-2'47'0,"0"11"12"16,0-9 9-16,0 0 7 16,0 0 6-1,0 0-35 1,4 1-11-16,22 11 17 15,-7-8-33 1,3-2-4-16,0 2-4 16,3-4-3-16,-3 3-5 15,-3-2-6-15,-4 1-7 16,-8-1-10-16,1 0-9 15,-1-1-13-15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16.3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4 15 0,'-6'0'36'16,"-3"0"67"-1,9 1-36-15,0 4 61 32,0-7-78-17,0 2-4-15,0 0-6 16,15-9 24-1,-4 7-40-15,4-3-6 16,17 0 3 0,-5 0-14-16,-1 1-2 15,-7 1-3-15,6-1-5 16,-1 1-11-1,6 3-63-15,-19 0 8 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15.9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62 16 0,'-4'-9'41'0,"4"15"13"15,-3-6 16-15,3 0 12 16,0 0 9 0,0 0-25-16,0 0-9 15,0 0-11-15,0 0-12 16,0 0-7-16,12-7 5 15,1-2-23 1,4 1-4-16,1 0-3 16,6-1-2-1,1 1-3-15,3 3-4 16,-14 0-5-16,-3 4-5 15,-4 1-38 17,-4 3-20-32,-9-3 30 15,6 3-6-15,-4 1-3 1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15.4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111 13 0,'-17'-25'67'16,"17"25"-24"-16,0-4 8 15,0-5 7-15,0 5-21 16,0-1-3-16,0 1-4 16,0 2 16-1,0 2-30 1,0 11-4-16,0 19 5 15,0 25-9 1,0-26-7 0,0 3 0-1,0-4-2-15,0 0-1 16,0-4-1-16,0-4 0 15,0-2-2-15,0-5 0 16,0-4 0-16,0-5 0 16,0-1 1-16,0-3 0 15,2-8 1-15,1-10 2 16,3-7 2-1,1-9 1-15,5-6-1 16,0-1 1-16,2-1 0 16,8 2-2-16,-5 6 1 15,3 11-1-15,-4 5 1 16,-1 12 2-16,6 11 1 15,-4 11 0-15,-4 9 1 16,1 6 0-16,-1-2-2 16,-3 6-1-16,-2-1 0 15,-3-2-2-15,3-5 0 16,-5 1 1-16,-2-5-1 15,1-4 1 1,-1 3 4 0,-4-16 7 15,5-35-4-16,-1 2-5-15,2-12 0 16,12-13-1-16,23-53-1 16,-16 59 0-1,0 12 0-15,-3 12 2 16,-1 11 1-16,-2 13 3 15,-6 15 3 1,-1 9 0-16,1 53 8 16,-4-37-11-1,0-3-3-15,0-1-3 16,0-4-2-16,1-2-4 15,1-5-4-15,2-8-7 16,5 0-7-16,-2-4-9 16,6-8-8-16,-6-4-11 1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02.7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70 48 19 0,'-9'2'42'16,"-9"-16"4"-16,17 14 2 15,1 0 3-15,-8-3 3 16,0 3-38-16,-10-6-7 16,-14 2 4-16,-8-1 0 15,-13 2-1-15,-12-1-1 16,-7 2 0-16,-15 2-2 15,-10 3-4-15,-3 2-4 16,-3-2-1 0,-5 0 0-16,-105-1 1 15,107 0 1 1,0-1 0-16,-4-1 1 15,-92 3 3 1,106 0-4-16,4 2 0 16,5-2-1-1,3 0-1-15,3 1 1 16,3-5-1-16,-6 2 0 15,7 0 2-15,-2 1 2 16,1-1 1-16,1-1 1 16,1 3-1-16,1 2 0 15,-2-4-2 1,-74 5 1-1,79-4-2-15,-2 5 0 16,9-4 0-16,3 0-1 16,1-2 0-16,2 4 0 15,3 1-1-15,1 0 1 16,2 1 0-16,-1-4 1 15,-4 6 0-15,4-5 0 16,0-1-1-16,1 4 1 16,-2-4-1-16,5 2-2 15,-1-2 1-15,2 0 0 16,2 1-1-1,-47 6 0 1,45-5 1-16,0 1 0 16,2 0-1-1,-1 1 1-15,1-6 0 16,0 2 1-16,-3 3-1 15,0 0 0-15,7 0 1 16,-1 0 0-16,1 1-1 16,3-1 0-16,6 1 1 15,4-1 0-15,6-1-1 16,-13 4 0-1,22-5 0 1,7-1 0-16,-1 0 0 16,3 4-1-1,7 1 2-15,-1 2-1 16,0 6 1-16,0 2 0 15,0 8 0-15,0 4 0 16,0 6-1-16,0 6 0 16,2 3 0-16,-1 4 1 15,7 2-1-15,-4 2 1 16,5 2-1-16,0 2 0 15,1 5 0 1,-4 3-2-16,1-2 0 16,1 2 1-1,3 4-1-15,-2 0 1 16,-1-7 1-16,-1 3 1 15,-4-2 1-15,-2-6-1 16,1-4 0-16,-2-6-1 16,-3-7 1-16,-1-3-1 15,1-8 0-15,1-2-1 16,1-5 0-16,-4-6-2 15,2-4-1-15,9-5-1 16,-3 1 0-16,2-8 0 16,8 0 1-1,35-11 1 1,-15 7 3-16,1-5-1 15,1 0 0-15,-1 3-1 16,1-3 0-16,3 2 0 16,1 3 0-16,0-4 0 15,4 1 2-15,3-2 1 16,2 0 1-16,7 3 0 15,9-4 0-15,0 0 1 16,9-2-1-16,1 3 0 16,-3 6 0-1,-2 0 1 1,-3 2 1-16,-1-1-1 15,-2 1 0-15,2-1-1 16,-3 0-1-16,2-1-2 16,9 3 0-16,6-5-1 15,3 1-2-15,5-2-1 16,3 1-2-16,0-3 0 15,5-3-2-15,6 1 0 16,-1 6 0-16,-2-4 1 16,-1 4 1-1,-1-1 3-15,-5 2 1 16,-4 5 3-16,2 1 1 15,0 0 1-15,5 7 0 16,-1-4 1-16,-3-2 0 16,0 2 0-16,3-1-1 15,-7-2 0-15,1-2-2 16,3 1 0-16,0 4-1 15,-5-6-1-15,-5 0 0 16,-4 0-1-16,1 8 2 16,-4-2-1-1,-2-1 1-15,-6 1-1 16,-1-5-2-1,60-2-8-15,-65 5 4 16,-2-3 2 0,-1 2 1-16,43-6 1 15,-58 3 4 1,-3 5 3-16,-7-4 0 15,0 1 2-15,-6 2 1 16,-3-4 0-16,-3 2-1 16,-2 1-2-16,-3-2 0 15,-2-2-2-15,-2 1 0 16,-2 0 1-16,-4 1 1 15,-1-2 1-15,2-1 0 16,-5 4-1-16,3-8 1 16,-3 6-1-1,1-5-1-15,0-4 0 16,-1-1 1-16,0 0 3 15,0 0 1-15,-1-8 1 16,-2-1 0-16,2-5 1 16,-4-2-1-1,-2-2 1-15,-2 0-2 16,-3-35 10-1,3-4-1 1,5 33-8-16,-2-1-2 16,0 0 0-16,2 4-1 15,-1-4-1 1,-2 1-1-16,1-3-1 15,-3 0 0-15,-3-41 4 16,2 2 0 0,7 37-2-1,-1 1-2-15,1 1 0 16,-2 1-2-16,1 2 1 15,-5 3-1-15,5 3 0 16,-5 1 1-16,3 4 0 16,-3 1 1-16,-5-14 2 31,6 20-2-31,5 3-1 15,-1 0 0-15,2 2 0 16,1 1-1-16,-2 3 0 16,3-2 0-1,0 0-1-15,0-1 1 16,0 0-1-16,0 1 1 15,0-10 0 1,0 8 0-16,0 1 0 16,0-2 0-16,0 2 0 15,1 3 1 1,7-7 0-1,-7 7 0-15,2 0-1 16,0-2 0-16,2-13 0 16,-5 14 0-1,0-1 0-15,-2-2 0 16,-2-3-1-16,4 4-1 15,-5-6-4-15,-7 1-8 16,-4-1-15-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8.4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-3 46 0,'7'0'38'0,"-7"0"6"15,0 0 7-15,0 0 7 16,0 0-22-16,3 0-2 16,1 7-5-16,4 5-7 15,-1 5-6-15,0 8-8 16,0 3-5-16,-3 3-3 15,-1 0-1-15,-1 2-1 16,-2-5-2-16,0-3-2 16,-5 0-2-16,4-6-1 15,1-6-1 1,0-3 0-16,-1-2 1 15,1 1 0-15,-2-9 2 16,4-6 3-16,-2 0 4 16,1-7 5-16,-1-2 6 15,0-6 4 1,1-4 2-16,2 2-1 15,4 5-2-15,3 0-4 16,0 7-4-16,9 3-2 16,1 4 0-16,0 13-1 15,-1 4 0-15,-1 2-2 16,0 5 0-16,3 24-5 31,-22-23 2-31,-1 4-1 16,2-6 1-16,-7-1 0 15,-3-3 2-15,1-1 0 16,-6-6 0-16,0-5-1 15,-5-2-2-15,3-2-3 16,-4-4-6-16,1 2-7 16,2-6-7-16,1-4-5 15,7 4-3-15,2-1 0 16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9.8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 83 14 0,'3'-16'34'16,"-14"16"6"-16,6 0 9 16,-7 13 69-1,-2 3-83-15,-4 0-6 16,-1 9-6-16,-4 4-8 15,4-3-6-15,0 2-4 16,6 3-2-16,-2-2-1 16,8-3-4-16,3 2 0 15,5-4-2-15,17 15-8 16,-2-23 7-1,13-3 0-15,5-2 3 16,2-6 1 0,-1-2 2-16,3-3 1 15,-2-6 2-15,-1-1 0 16,-3-6 0-16,-1-6 2 15,-8-7 0-15,1-8-2 16,8-61 3 0,-28 47-4-1,-5-1-2-15,-8 1-2 16,-6 13 1-16,-12 7 0 15,-5 5 0-15,-2 13 0 16,-8 7-3-16,4 4-6 16,4 9-10-1,2 1-13-1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9.2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27 17 0,'12'-21'39'16,"0"15"6"-16,-12 6 8 15,0 0 7-15,0 0 5 16,-4 2-33-16,-1 6-5 16,-14 6-5-16,1 2-6 15,2 3-6-15,6 0-3 16,0 1 0-16,2 1-3 15,7-1-2-15,2-1 0 16,-1-2-2 0,11-1 0-16,6-8-1 15,11 1 0-15,-1-7 1 16,-4-1 0-16,1-5 0 15,3-8 0-15,-6-3 2 16,1-8-1-16,-3-2 0 16,-4 0 0-1,-2 3 1-15,-7 0 1 16,0 3 1-16,-8 4 0 15,-2 2-1-15,-4 4-3 16,-11 4-3-16,-8 6-6 16,-1 2-6-1,1 3-7-15,4 4-8 16,2 5-5-16,2-2-6 15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8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18 0,'9'0'40'15,"-18"0"5"-15,9 0 7 16,6 0 7-16,0 0 3 15,0 0-33 1,8-2-6-16,7 2-2 16,6 0-7-16,2 0-4 15,3-3-4-15,2-1-1 16,-3 2-3-16,0 1-5 15,-1-2-7-15,-2 0-8 16,-8-4-13-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8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21 15 0,'-8'-13'33'0,"-2"2"6"15,10 11 5-15,0 0 6 16,3 0 6-16,-3 0-25 15,0 0-2-15,1 5 0 16,-1 7-4-16,0 16-4 16,0-2-4-16,0 8-6 15,0 4-4-15,0-4-4 16,2 1-4-16,0-2-4 15,1-4-2-15,0-2-3 16,-2-7-2 0,0-2-2-16,-1-2-3 15,2-2-3-15,-5-9-2 16,0-3-7-16,2-2-3 1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7.7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4 0 15 0,'3'-5'35'16,"2"15"7"-1,-5-10 10-15,0 0 8 16,-8 11 7-16,1 11-26 16,-6 10-4-16,-6 12-5 15,-6 2-8 1,-2-1-6-16,4-2-4 15,-1-2-4-15,-2-3-5 16,5-6-8-16,-17 15-28 16,26-30-1-1,3-7-13-15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7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19 0,'34'8'89'16,"-32"-8"-31"0,4 0 8-16,-1 5 4 15,20 15-7 1,-7 7-38-16,3-2-11 15,-1 3-5-15,5 0-3 16,0 3-2-16,3 1-5 16,-2-4-6-16,2-4-4 15,-3-1-5-15,2-5-5 16,-4-2-8-16,-2-5-6 15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7.2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3 36 14 0,'0'11'67'16,"0"-11"-27"-16,0 0 4 15,0 0 5-15,0 0-24 16,0 0 1-16,0 0 1 16,0 0-1-16,0 0-3 15,0 0-3-15,0 0-5 16,0 0-5-1,9-11-5-15,5 2-2 16,7 1-2-16,3 2-1 16,6-4 0-16,0 9-1 15,-1-1 1 1,-4 5-2-16,-2 7 0 15,-5 7-1-15,-5-3 0 16,-6 1-1-16,-8 0 1 16,1 1 1-16,-4 0 1 15,-5 2 4-15,-1-2 2 16,-6-6 0-16,1 4 3 15,0-4 1-15,-5-1-2 16,4-3 0-16,1 0 1 16,5 1-1-16,3-4-2 15,1 1 0-15,2-2-2 16,1-1 0-1,3-2-3 1,1 1-1-16,7 0-2 16,3-6-1-16,10 0-3 15,5 2-2-15,6-4-3 16,0 8 1-1,3 6 1-15,1 3 0 16,-5 3 2-16,-5 4 2 16,-8 0 2-16,-7 3 1 15,-6 0 1-15,-16-1 2 16,0-2 3-16,-8-2 2 15,-6-4 1-15,-8-1 0 16,2-5-1 0,0-2-2-16,-24-5-2 15,36-5-5 1,6 1-3-16,4 0-5 15,8-4-6-15,2 1-9 16,-1-2-8-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6.4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18 0,'-3'11'41'0,"1"-19"6"16,1 8 5-16,1 0 4 15,0 1 3-15,0 2-34 16,10-3-2-16,5 0-3 16,4 5-4-16,7-5-1 15,9 0-3 1,5 0-4-1,-2 0-4-15,2-2-1 16,4-1-2-16,39 0-10 16,-48 2-3-1,-7 1-10-15,-7 0-12 16,-8 0-8-1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5.8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8 19 0,'-1'-3'41'0,"1"8"7"16,0-5 5-16,0 0 6 15,6 0 4-15,8 0-37 16,7 0-6-1,1 0-5 1,0-4-6-16,4-1-8 16,0 2-10-16,-2-1-12 15,-4 0-11-1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5.6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4 14 0,'-6'-11'32'0,"-2"17"6"16,8-6 5-16,-3 0 8 16,3 0 4-16,0 0-27 15,3 0-4-15,-3 2-1 16,5-4-4-16,5 2-6 15,5-6-2-15,4 2-2 16,-1 1-3-16,4 1-4 16,-2 1-5-1,2 2-5-15,-4-2-8 16,-3-1-8-16,-5 1-9 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7.4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8 1 12 0,'0'4'27'15,"-16"-7"36"1,16 3-27-16,-1 0 3 16,1 0-22-16,-2 0 1 15,-4 1-1 1,0 1 0-16,-14-1 9 15,7-1-17 1,-2 2-4-16,-7-2-3 16,6 3 0-16,-2-2 0 15,-1-1 0-15,0 1 0 16,5 1-2-16,11 1-5 15,-5-1-8 1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5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0 13 0,'9'-7'29'0,"2"-17"5"16,-11 24 6-16,0 0 7 15,0 0 4-15,0-3-23 16,0 3 1-16,0-2-4 16,0 2-4-1,0 0-4-15,0 7-4 16,0 15-5-1,0 3-4-15,0 2-3 16,0-1-1-16,2-2-1 16,7-2-3-16,2-6-1 15,6-3-4-15,3-4-3 16,1-5-3-16,0-5 0 15,1-8 0-15,-6 0 3 16,-1-8 3-16,1-7 3 16,-2-1 3-16,1-2 3 15,-3-9 4-15,-2 0 5 16,-4 7 4-1,-3-2 4-15,3-15 20 16,-5 32-20 0,-1 5-3-16,2 1-3 15,-2 10-4-15,0 4-1 16,-2 10-2-16,2 8-2 15,0 3-1-15,0 12 1 16,5 6-1-16,5 7 1 16,5 5-1-16,6 4-1 15,1-1-3-15,-2-1-1 16,-5-3-1-1,3 0 0-15,-5-7 0 16,-7-7 2 0,-5-4 2-16,-5-4 3 15,-4-1 2-15,-2-10 0 16,-10-2-1-16,-7-11 0 15,-4 1-2-15,0-7-2 16,-1-10-4-16,2 2-2 16,1-8-5-16,4-4-8 15,6-1-6-15,4-6-7 16,8-5-3-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8.3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4 0,'26'-30'34'0,"-13"25"7"16,-13 5 4-16,0 0 8 16,0 0 8-1,0 0-21-15,0 0-4 16,0 0 0-16,0 14-1 15,0 14-6-15,0 3-6 16,0 2-6-16,0-1-5 16,0 2-4-16,0-6-5 15,0 1-2-15,1-2 0 16,-1-7-1-16,0 2-1 15,0-10 1-15,0 0 0 16,0 0 0-16,0-5-1 16,0 1 0-16,0-6-1 15,0 1-3 1,1 0-3-1,-1 0-4-15,2-1-8 16,-1-1-9-16,1-2-12 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7.9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2 18 0,'8'0'41'0,"-7"-2"8"15,-1 2 7-15,0 0 5 16,4 0 6-16,4 0-34 15,2 0-8-15,3-1-6 16,8-5-5-16,5 2-5 16,3-2-6-1,2-5-5-15,-4 6-8 16,1-4-12-16,-4 4-11 15,-4 2-10-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7.6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0 14 0,'-11'-9'32'16,"11"8"6"-16,0 1 6 15,0 0 6 1,0 0 7-16,0 0-23 15,0 1-2-15,0 2-3 16,0 9-4-16,0 13-4 16,0 7-7-16,0 2-5 15,0-2-4-15,0 0-3 16,0-3-5-16,0-4-3 15,0-4-2-15,0-7-4 16,0-4-5-16,0-2-3 16,0-4-3-16,0-2-2 15,0-2 0 1,0 0 0-1,0-2 0-15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6.2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7 7 15 0,'7'-14'33'0,"-1"13"7"16,-7 1 9-16,1 0 9 15,-3 6 6-15,-4 13-27 16,-11 0-3-16,-3 7-4 15,-3 8-8 1,-1 3-7 0,-2-2-2-16,2 0-3 15,0-1-2-15,-1-3-5 16,4-5-5-16,3-1-6 15,3-6-7-15,5-5-9 16,1-7-14-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5.9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14 0,'3'0'32'0,"-2"0"5"16,-1 0 6 0,0 6 6-16,2 2 6 15,-1 3-22-15,5 10 0 16,6 3-4-1,0 1-5-15,1 1-5 16,3-1-6-16,3-1-7 16,2-2-4-16,4-3-1 15,2-1-1-15,-4-1 0 16,4-4-2-16,-4-2-4 15,-7-1-5-15,-1-3-7 16,-6-1-9-16,-2-1-7 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5.5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36 13 0,'0'-2'29'15,"0"4"2"-15,0-2 43 16,0 0-32-1,0 0-22-15,0 0 2 16,3 0 3-16,3 0 1 16,1-5 0-16,1 2-5 15,4 2-4-15,4-7-6 16,4 1-6-16,3 3-4 15,4-1-2-15,-1 2-2 16,-3 3-2-16,-5 6-1 16,-4 0-3-1,-6 0 0-15,-7 1 2 16,-2 4 3-1,1 2 4-15,-8 2 5 16,0-2 3-16,-4-1 2 16,-3-1 0-16,-3 0 1 15,2-4-2-15,3 2-1 16,1-2-2-16,-1-2 0 15,4-1 0-15,0-1-2 16,2 0-3-16,7-3 0 16,0 0-1-16,1 0-1 15,4-2-2 1,7-3-4-16,5 0-2 15,4 4-4-15,1 1-5 16,3 1-3-16,-3 4 0 16,-3 0 4-16,-1 3 2 15,-8 4 7-15,-4-1 5 16,-6 1 5-16,-4 1 4 15,-2 1 2-15,-3-4 3 16,-4-1 1-16,-5-2 0 16,-3-1-2-16,-1-3-4 15,-1 0-2-15,1-3-3 16,3 1-5-1,2-2-6 1,6-5-8-16,0 0-7 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4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34 16 0,'-7'13'35'0,"13"-23"2"15,-6 10 2-15,0 0 3 16,7 0 3-16,2 0-29 16,9 3 3-16,4-5 4 15,7-2 0-15,42-6 20 16,-27 7-27-1,1-3-5 1,2 2-5-16,0 1-4 16,0 0-3-16,-5 2-6 15,-4-4-7-15,-10 5-9 16,-11 0-9-16,-3 0-5 15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4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9 16 0,'2'-11'37'15,"-14"14"7"1,12-3 56-1,0 0-44-15,0 0-29 16,0 6-6-16,0 4-2 16,0 9-3-16,0 2-2 15,0 2-4-15,0 3-3 16,0 2-3-16,0-4-5 15,0-6-5-15,0-1-5 16,0-4-6-16,0-5-8 16,0 0-5-16,0-2-5 15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3.6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6 22 0,'-3'12'49'0,"3"1"10"15,0-13 6-15,6 0 6 16,1-2 3-16,11-3-39 15,10-3-9-15,-1-2-7 16,6 0-8 0,-2 1-9-16,21-12-37 15,-26 15-9 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5.8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5 16 0,'22'0'42'16,"-25"-6"15"-16,3 6 8 15,0 7 3-15,0 11 3 16,0 4-28-16,0 8-16 16,0 1-7-1,0 5-4-15,0 3-1 16,1 3-3-16,-1-3-6 15,6 2-3-15,0-9-4 16,9 30-12 0,-9-41 2-16,0-11-5 15,-3 0-4 1,1-8-35-1,-1-10 19-15,-2-3-5 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3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7 18 0,'11'-11'47'15,"-11"9"12"-15,0 2 5 16,2 0 1-1,1 0 2-15,7-3-34 16,6-3-20-16,8 2-5 16,1 1-2-16,5-1-1 15,3-1-3 1,-4-1-2-16,22 3-17 15,-37 3-7 1,2 0-14-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3.1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5 16 0,'-9'-5'39'16,"0"14"12"-16,9-9 4 15,0 0 6-15,0 0 4 16,5 0-9 0,2 0-37-16,9 0-2 15,9 2-4-15,5-5-3 16,0 3-1-16,1 0-3 15,0-2-5-15,-3 4-2 16,-3-2 0-16,-5-2-1 16,-3 5-1-16,-3 0 1 15,-3 5 0-15,-6 3 0 31,-3 13 2-31,-4 2 2 16,2 10 1-16,-1-4-1 16,-2 6 2-16,-3 3-1 15,0-3-1-15,0-1 0 16,2-3-1-16,0-2-2 15,2-2-2-15,-1-4-1 16,2-2-3-16,-2-7-4 16,3-5-7-16,0-5-9 15,0 1-8-15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2.6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1 17 0,'-4'0'39'16,"-12"11"5"-16,16-11 5 15,0 0 7-15,0 0 5 16,1 0-29-16,5 0-4 16,4 0-1-16,3 0-5 15,5 0-5 1,2-3-4-16,2 0-7 15,3-2-5-15,-3 4-8 16,-3-2-11-16,-6-3-13 16,0 5-11-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42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97 14 0,'0'0'32'0,"0"-12"6"16,0 12 5-16,0 0 6 16,1-4 6-16,2-4-26 15,1 2 0-15,-2 0-3 16,-4 6-5-1,5 2-3-15,-3 7-4 16,0 11-5-16,0 7-3 16,0 1-3-16,0-3-1 15,0 1-2-15,0-1-2 16,2-6-1-16,2-3-1 15,6-1-2-15,2-6-5 16,-5-3 0-16,7-5 1 16,3-4 1-16,-1-7 1 15,5-6 4-15,-5-5 4 16,-1 2 0-16,4-9 1 15,-6 0 0 1,-3-1 3-16,1 0 3 16,-6-1 1-16,-3 5 1 15,-1 5 3-15,-1 3 0 16,0 7 0-1,0 6-3-15,-4 4-1 16,1 6-1-16,-3 7-4 16,0 6-2-16,0 13-2 15,5 4 0-15,-3 3-2 16,4 7 0-16,0 4-2 15,4 3 0-15,-3 0 1 16,5 1 1 0,2-7 2-16,-7-1 0 15,2-8 3-15,-9-3 2 16,-3-7 1-16,-2-6 2 15,-11-6-1-15,-2-4 0 16,-5-5-4-16,4-4-4 16,-4-1-4-16,5-7-5 15,1-3-7-15,1-7-9 16,7-4-9-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14.2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44 321 12 0,'-13'0'28'0,"1"-8"3"16,10 8 1-16,1 0 1 16,1 0 2-16,0 0-25 15,0 0-3-15,0 0 1 16,0-2 2-16,0-1 2 15,-3-3 2-15,-3 2 3 16,-1-1-1-16,-1 1 0 16,-1-2-3-1,2 0-3-15,-3 0-3 16,-21-7 4-1,13 6-7-15,0-1 1 16,-4 1 0 0,3-2 0-16,-1 2 1 15,-2 1 0-15,1 0-1 16,-1-1 0-16,0-1 0 15,-2 4-1-15,2-2 1 16,-3 0 0-16,2 2 0 16,0-1-3-16,4 1-1 15,-3-4 1 1,-3 3 0-16,0-3-1 15,-6 1 1-15,5 1-1 16,-1 2 1-16,-5-1-2 16,7-4 1-16,-2 2 0 15,1 3 0-15,-2-1-1 16,3-1 1-16,-5 0-1 15,2 2 0-15,-1-1 0 16,-2 1 1-16,-1 1-1 16,1 0 0-16,1 3 1 15,-4-4-1-15,6 1 0 16,-6 3 0-1,-32-5 0 1,32 4 0 0,2-1-1-16,-5 1 1 15,-1-6 0-15,1-2 0 16,0 1 0-16,2 3 0 15,0-1 0-15,2 1 0 16,1 4 0-16,-1-1 0 16,1 1 1-16,3-2 0 15,-4 1 0-15,2 4-1 16,2-4 1-16,-1 4-1 15,-4-1 0 1,6-1-1-16,-4 3 1 16,-2 0 1-16,2 0-1 15,1-4 1-15,-3 2 0 16,0-1 0-16,6 0-1 15,-3-1-1-15,8-4 1 16,-4 2 0-16,-5 0-1 16,2-1 1-16,2 4-1 15,3 1 1-15,-1 5-1 16,1-3 0-16,0-3 0 15,-3 0 0-15,4 3 0 32,-2 0 1-32,2 0 0 15,-2 4 0-15,2-1 1 16,1 2-1-16,-5-4 0 15,3 2 1-15,-2 0-1 16,1 0 0-16,-2 1 0 16,0-1 0-16,-3 1 1 15,6 1-1-15,-5-1 0 16,-2 3 1-16,2 2 1 15,-1 0 0-15,2 3 1 16,1-1 0-16,0-2 0 16,3 3-1-1,-4 1-1-15,6 2 0 16,1-2 0-16,-1 5-1 15,4-2 1-15,-1 3 0 16,1-1 1-16,2 4-1 16,3 0 1-16,-2 0-1 15,1 1-1-15,2-1 0 16,3 2 0-16,3 1 1 15,-1 1 0-15,2 2 0 16,0 1 0 0,2-2 1-16,4 1-2 15,0-5 1 1,0 5 0-16,1-1 0 15,4-4 1-15,4 4 1 16,1-1-1-16,3 1 2 16,1-3-1-16,-3 6-1 15,4-4 1-15,-2 2-2 16,4-1 0-16,2-1 0 15,3-1-1-15,-2-1 0 16,1 4 0-16,5-3 0 16,-2-2-1-16,3 2 0 15,-4-4-1 1,7 2 1-16,0-1 0 15,41 25 0 1,-33-31 1-16,1 9 0 16,0-6 0-16,1 0 0 15,1 1 0-15,1-3 0 16,0-1-2-16,3-1-1 15,-6 1 0-15,4 2-1 16,4-4 1 0,-1-3 1-16,2 0 1 15,-2 0 0-15,0-3 1 16,-2 1 0-1,-1 1 0-15,1-1 0 16,0 0 0-16,0-2 0 16,2-1 0-16,-5 0 1 15,-1 1 0-15,-3-2 2 16,-1-1-1-16,1-1 0 15,0 0 0-15,-2 0-2 16,4 0 1-16,2 1-1 16,3 2 1-16,2-2 0 15,-2-1 0-15,3 0 0 16,-1 0 1-1,-4 0-1-15,1-2 0 16,-5 1 0-16,-1-2-1 16,1 1 0-16,-1-1 0 15,-1 1 0-15,3 1-1 16,-2-1-1-16,0 1 0 15,0-4-1-15,2 2 1 16,-2-2 0 0,-3 2 1-16,-1-1 1 15,2-2 0-15,-3 0 0 16,-1 0 0-16,-1 0 0 15,-1-3 1 1,1-2 1-16,3 0-1 16,-3 0 1-16,-2-5-1 15,0 1 0-15,3 0 1 16,-5-1-1-16,5 0 2 15,-4-1 1-15,-2 2 1 16,-3 1 0-16,3 0-1 16,0-2-1-16,1 0-2 15,1-4 0-15,4 1-1 16,-8-3 0-16,1 1 0 15,-3-2 2-15,1-1 0 16,0-1 2 0,1-6-1-16,-5 1 1 15,-5 2 0-15,-4-3 0 16,4-4 1-16,3-2 0 15,5 4 1-15,-3-1 2 16,-5 3-1 0,-3-1 0-16,2-1 1 15,-3 4 0-15,-3-1 0 16,1 5-2-16,-1-3 0 15,-4 3-3-15,3-3-1 16,-5 2 0 0,3 0-1-16,-4-1 1 15,4-1 0-15,-3 1 2 16,0-1 0-16,0 5 2 15,0 0 1-15,0-2 0 16,0 5 0-16,0-3-1 16,0 1-2-16,-2 1-1 15,2-1-2-15,0 5 0 16,0-4 0-16,0 0 0 15,0 0 1 1,0 2 0-16,0-18 3 16,0 15-3-1,0 1 1-15,-1-4-1 16,1 1 1-16,0-1-1 15,0 0 0-15,0-1 0 16,0-1-1 0,0 2 2-16,0 0 0 15,0-3 0-15,-9 4 1 16,-4 0 0-1,-5 1-1-15,-20-19 1 16,14 16-3 0,1-1 0-16,1 3 0 15,-2 1 0-15,5-1 0 16,3 3-1-16,2 5-2 15,1-3-3-15,-3 1-2 16,1 2-5-16,1 2-5 16,-4 2-7-16,0 3-4 15,1 3-4-15,0-3-5 16,1 5-2-1,0-2-2-15,3 0-4 16,1 1-7-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03.4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-2 13 0,'-17'11'29'16,"8"0"5"-16,9-11 7 15,0 0 6-15,0 0 7 16,-1 0-21-16,1 0 3 16,0 0-1-16,0 0-3 15,0 0-2-15,0 0-3 16,3 0-2-16,3 0-3 15,7 0-1-15,5 0-1 16,8 0-2-16,4 3-2 16,9 2-1-1,0-1-2-15,1 2-2 16,-1 0-3-16,0 0-3 15,-4-2-2-15,-1 1-2 16,1-2-2-16,-5 0-2 16,-1-3-4-16,-4 1-4 15,-6 0-6-15,-4-1-8 16,-3 0-6-16,-3 0-7 15,-2 0-7-15,0 2-6 16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02.9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-1 17 0,'-4'3'41'0,"-2"2"12"16,6-5 11-16,0 0 9 15,0 0 5-15,-1 3-30 16,1 0-11 0,-2 11-10-16,2 4-7 15,-1 4-7-15,1 1-2 16,0 1-4-16,0-1-2 15,0-2-1-15,-1 4-3 16,-2-3-4 0,1-5-4-16,-2-3-5 15,0-1-6-15,1-6-9 16,2 0-11-16,-1-1-12 15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34.8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0 14 0,'-21'15'34'16,"26"-5"8"-16,-5-10 11 15,0 0 11 1,0 0 10-16,0 0-21 16,0 0 0-16,4 4-3 15,8-1-4-15,3-1-7 16,2 0-6-16,2 1-7 15,2-3-7-15,1 1-8 16,-1 0-6-16,-1-1-9 16,-1 0-12-1,-3 0-15-15,-2-2-17 16,1-3-25-1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34.5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0 17 0,'-3'-1'40'0,"9"11"10"16,-6-10 10-16,0 0 7 16,0 0 6-16,0 0-31 15,2 0-8-15,3 0-6 16,5 0-6-16,6 0-7 15,6 0-5-15,1 0-1 16,-1 0-4 0,-2 0-3-1,-1 0-5-15,9 3-17 16,-20-1 3-1,-4-7-8-15,-1 2-7 16,-3 3-7-16,0 0-4 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34.1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45 14 0,'12'-12'30'15,"-12"-10"4"-15,0 22 5 16,0 0 5-16,2-3 6 15,-1 1-21-15,2 2 2 16,-2-6 0-16,4 5-3 31,1 4-2-31,-3 31 7 16,-5-9-25-16,1 3-3 15,-1 0-2 1,-8 26-1 0,6-29-3-16,2-6 1 15,2-1-2-15,0-3 1 16,0-4-2-16,0-3-2 15,0-4 0-15,-1-1 0 16,1-1 0-16,0-2 0 16,0-3 1-16,0-3 3 15,0-4 1-15,0-7 1 16,1 1 1-16,2-7 1 15,1-2-1 1,11-3 0-16,1 1-1 16,2-1 0-16,1 5-1 15,2 2 2-15,1 8-1 16,1 2 1-16,-1 10-1 15,-4 5 1-15,-3 11-2 16,-4 4 1-16,0 5-1 16,-7-1 0-1,2 4 0 1,-5-4 0-16,-1 1-1 15,0 13 2 1,0-23 0-16,0-2 0 16,-1-3 1-16,1-5 0 15,0-1-1-15,0-3 2 16,0-4-1-16,0-3 2 15,1-26 3 1,5 8-2-16,3-3-1 16,6-3-2-16,4 0 1 15,0-1 0-15,3 6 0 16,0 8 0-16,-1 5 0 15,1 11 2-15,-5 8 0 16,-4 9 0-16,-2 7 1 16,-1 4 0-1,-6 2-1-15,1 0-2 16,-2-3-1-16,-2 0-1 15,-1-3-2-15,2-2-3 16,-2-6-4-16,1-3-7 16,1-3-7-1,4 0-9-15,1-4-11 16,2-2-8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5.1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 13 0,'25'-19'35'16,"-11"19"12"-16,-14 0 8 15,2 0 8-15,1 4 5 16,-3 10-24-16,0 6-11 16,0 8-7-16,0 5-4 15,0 0-7 1,0 4-4-16,0 0-3 15,0 0-5-15,0-6-7 16,0-8-7-16,0-5-4 16,0 1-7-16,0-7-7 15,0-11-9 1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33.1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5 13 13 0,'-19'4'30'0,"3"-8"96"47,16 5-37-47,1-1-54 15,-1 0-2 1,6 0 27-16,2 2-36 16,6-5-5-1,25 1 12 1,-11 2-19-16,4 2-2 15,8-4-2-15,1-2 0 16,5 3-2-16,2-2-3 16,1 2-2-16,1 1-1 15,-6 0-1-15,-4 0-1 16,-2 1-1-16,-4 2-2 15,-6-3-2-15,-10 0-1 16,-5-2-1-16,-3 4-5 16,-2-4-7-1,-10 2-8-15,1-1-14 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6:32.3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-14 15 0,'-15'-21'86'15,"15"21"108"16,-11 374-22 79,4-314-196-79,7-40-10-31,0-12 8 15,0-5-8-15,0-2-7 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3.1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0 13 0,'9'-6'33'15,"4"1"8"-15,-13 4 4 16,1-1 2-16,10 1 3 16,3 0-25-16,2-4-14 15,14 1-2-15,2-4-1 16,-3 4 2-1,4-2 0-15,-8 0 1 16,0 2 0-16,-6 1-2 16,-5 1-4-16,-2 1-2 15,-3 1 1-15,-5 7 2 16,-1 8 1-1,-4 10 2-15,-4 3 1 16,5 1 0-16,-4-1-2 16,-1 5-1-16,3 4-3 15,-3-7-2-15,-1-5-5 16,2 1-6-16,1-10-10 15,-1 1-10-15,1-3-13 1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2.8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3 17 0,'0'-10'39'0,"0"20"5"16,0-10 4-16,0 0 3 16,2 0 3-16,4 0-33 15,2 0-5-15,9 0-3 16,3 0-2-16,7-6-3 15,0 2-4-15,1 0-7 16,-1-2-10-16,-4-1-9 16,-2 1-7-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2.5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3 0,'8'3'27'0,"-6"-7"4"15,-2 4 3-15,0 0 5 16,0 0 5-16,0 3-22 15,0 7 0 1,1 9-1-16,-1 0-2 16,0 5-6-16,0 0-4 15,0-3-3-15,0-1-6 16,0-3-7-16,0-3-7 15,0-1-4-15,0-5-5 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1.7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62 15 0,'-2'-12'35'16,"-8"10"50"-1,19 2 22 1,-3-1-77-1,3 0 0-15,-1-4-2 16,41-10 24 0,-21 8-33-16,-3 0-6 15,0 1-4-15,-6 3-6 16,-3 1-2-16,-5 1-1 15,-2 1 1-15,-4 7 1 16,0 5 2-16,-2 13 1 16,-2 3 0-16,-1 7 2 15,0-2-1 1,-3 2-1-1,3-1-2-15,0 26-4 16,0-33-5 0,0-8-6-16,0-7-7 15,0 0-11-15,0-4-10 16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1.4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28 19 0,'-5'-3'44'0,"4"3"8"16,1 0 4-16,0 0 6 15,0 0 3-15,1 0-37 16,7 2-9-16,-1-1-4 15,6-2-4 1,8-1-4-16,4-2-2 16,-3 1-3-16,6-1-6 15,-4-2-6-15,-4 4-10 16,-2-2-10-1,-2 2-10-1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1.1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-1 17 0,'-5'9'40'15,"5"-18"6"-15,0 9 3 16,0 3 4-16,0 12 1 15,0 6-32-15,0 2-9 16,0 4-2-16,0 2-2 16,4-1-2-16,2-1-2 15,-1-1-3-15,2-4-3 16,-2-3-5-1,-4-1-6-15,-2-2-5 16,1-4-4-16,0-3-5 16,0-2-1-1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04.2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9 5 15 0,'-10'6'33'0,"25"-11"8"16,-15 5 7-16,0 0 8 15,-2 0 7 1,2 0-22-16,0 0-3 15,0 0-2-15,0 0-5 16,0 0-5 0,0 0-6-16,3 0-5 15,1 0-4-15,4-1-3 16,5-2-3-16,8 1-2 15,1 2-2-15,3 2-1 16,-5 1-3-16,0 1 0 16,-7 2 0-16,-4 3-1 15,-5 1 1-15,-2 14 2 31,-8-11 4-31,1-1 2 16,-8 2 0-16,-2 0 0 16,1-3 1-16,0 1-3 15,1-3 1-15,1-3-2 16,2 0 1-16,4-2 0 15,0-1 0-15,3 0-1 16,0-1 0-16,2 1-2 16,-1-2-1-16,7-2-2 15,2-1-1-15,-1 2 0 16,1-3-1-1,10 3 1-15,0 3 0 16,2 4 0 0,-5 2 1-16,-1 3 0 15,-1 3-1-15,-1 5 0 16,-3-6 1-16,-2 5 1 15,-8 0 2-15,1 2 4 16,-4-7 1-16,-5 1 4 16,-2-5 1-16,-1 4 1 15,0-7-3-15,-3-4 0 16,-2 0-3-16,0-8-4 15,-1 2-2 1,0-1-3-16,1 0-3 16,2-2-3-16,1-2-4 15,1 2-5-15,2-2-7 16,0 3-11-16,0-1-14 15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54.0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3 0,'32'-3'61'15,"-28"3"-27"1,5 0 2-16,13 0 6 16,15 0-21-1,15-1-2-15,12-4 5 16,10-1 4-16,6 2-4 15,1-2-4-15,4 4-3 16,0 1-5-16,4-1-5 16,6 1-4-16,13 1 0 15,4 0-2-15,4 3 0 16,3 0-1-16,8-2 1 15,11 5-1-15,7 0 0 16,3 0 0-16,4 3-1 16,3 9 1-16,4-5 0 15,0-1-1 1,-5 1 0-16,-5 3-2 15,0-7 0 1,-8 4 0-16,-8-7 0 16,-13-2 1-16,-15 1 0 15,-18-2 2-15,-16-3-1 16,-18 0-2-16,-14-3-3 15,-12-3-3-15,-7-3-5 16,-6 5-6-16,-6-2-5 16,-2 1-5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4.3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7 18 0,'-8'-16'44'15,"8"26"10"-15,0-10 3 16,0 0-3-16,0 0-3 15,0 0-44 1,0 0-23-16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7:08.6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7 0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9:45.9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0 187 13 0,'14'1'30'0,"6"-12"8"16,-26 8 6-16,-5-6 8 15,3-4 8 1,-7-3-22-16,-10-2-8 15,-12-3-3-15,-11-1-6 16,-13-1-6-16,-14 4-5 16,-7 2-1-16,-21 6 0 15,-6 8-2-15,-9 9-3 16,-7 13-1-16,-5 9-2 15,-9 11 0-15,9 13-1 16,6 10 1-16,11 11 2 16,13 7-1-16,15 1 0 15,12 2 1-15,13 0-1 16,16-2-2-1,15-2-2-15,15-2-2 16,13-2-2-16,17-5-2 16,15 0 2-16,13-7 1 15,18-9 3-15,19-10 2 16,14-8 2-16,11-8 1 15,6-8 0 1,5-6-1-16,11-4 1 16,1-1 1-16,-1-3 0 15,-4-5 1-15,-3-5-1 16,-8-1 2-16,-6-4 1 15,1-5 1 1,-8-6-1-16,-4-3 1 16,-5-12-1-16,-4-2-1 15,-11-4-1-15,-4-9-1 16,-5-2 2-16,-9-8 1 15,-6-2 0-15,-11-3 0 16,-14-7 0-16,-10-7-2 16,-17-8-1-16,-14-1 0 15,-13-4-2-15,-13 7 0 16,-19 4-1-16,-8 8 0 15,-27 14 0-15,-2 10-2 16,-7 11-1 0,-121 1-12-1,98 36-5-15,-3 8-9 16,1 9-11-16,5 8-15 15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08:25.8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-2 17 0,'0'0'37'16,"-14"6"6"-16,14-6 3 15,0 0 4 1,0 0 4-16,0 0-30 15,0 7-1-15,0 2 0 16,2 3-4-16,5-1-3 16,4 0-4-16,-3-1-4 15,16-1-2-15,0 2 0 16,6-1 2-16,0-2-1 15,4 0-1-15,1-5 1 16,-1 0-2-16,0-4-1 16,0-6 1-16,1-2 1 15,-1-3-1-15,0-2-1 16,-2-3 0-1,-1 1 0 1,-5 2-1-16,5-1 1 16,-4 8 1-16,-1 4 1 15,4 6 0-15,-2 4 1 16,-2 5 0-16,4 5-2 15,4-1 0-15,-1-1-2 16,1 0-2-16,0-2 0 16,-6-4 0-16,4-2 0 15,-2-4 0-15,-2-5 0 16,1-4-1-16,-2-4 0 15,2-3 0-15,1-3 1 16,1 0 2 0,-2 4 2-16,-1 4 2 15,0 0 2-15,-4 4 1 16,1 5 0-16,0 5-1 15,-2 4-1-15,5 4-1 16,-3 3-2-16,2 1-1 16,1-2-2-16,0 3-1 15,1-5-1-15,-4 2 0 16,0-3 0-1,0-2-1-15,-1-3 1 16,-4-3 0-16,4-1-1 16,-4-7 0-1,4-4 1-15,-1-3 0 16,5-6 0-16,2-2 1 15,-4-2 0-15,5 4 0 16,-4 3 0-16,2 4 1 16,-5 4 0-16,2 11 1 15,-2 7 0-15,2 2 1 16,-5 4 0-16,4 0-1 15,-2-5-1-15,1 3-2 16,-3 2 0-16,-1-8-1 16,-5-3 0-1,0-3 0-15,-4-3 0 16,-2-5-1-16,5-7 1 15,8-5 0-15,29-21 1 16,-19 17 0 0,4 3 1-16,-1 4 1 15,3 7 3-15,-2 4 2 16,-1 5 1-1,2 2 0-15,1-1 0 16,3-1-4-16,-1 2-2 16,-6-2-5-1,-6-1-9-15,-9 0-10 16,-4-1-14-16,-3-4-16 15,-1-1-22-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13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25 17 13 0,'8'-18'29'0,"-16"26"5"16,8-8 7-16,0 0 5 16,-3 0 6-1,0 3-20-15,-4-1 2 16,-11 3-3-16,-10 1-6 15,-8 0-4-15,-10-2-7 16,-7 5-5-16,-6-3-6 16,-4 0 1-16,-8 0 1 15,-7-2 2-15,1 2-1 16,-5 3-1-1,-3 0 0-15,2-1-2 16,1 3-2-16,5-4 0 16,2 3-1-16,4-1 1 15,2-3-1 1,1 0 1-16,6-3 0 15,-1 0 1-15,3 1 0 16,-8 4 2-16,5 2 0 16,-4-3 1-16,1 5 0 15,0-2-1-15,3 2-1 16,-1-3 0-16,-2-3-2 15,6 1 0-15,-2 2 1 16,-3 0 1-16,3 0 0 16,-3 1 1-16,1 2 1 15,2 1-1-15,0-3-1 16,-1 3-2-1,-1-2 0-15,8 1 0 16,0-4-2-16,3 3 0 16,-1-5 1-16,-1-1-1 15,2 1 0-15,-3 0 0 16,3 3 1-1,5 0-1-15,-5 1 1 16,0 3 0-16,0 1-1 16,-3 3 1-16,4-3-1 15,2 3 0-15,5-1-2 16,8-4-1-1,7-2 0-15,8-2-1 16,5-2 0-16,3 0 1 16,4 1 1-16,0-1 1 15,-3-2 0-15,1 2 0 16,3-2 2-16,2 7 0 15,1-1 0-15,3 5 0 16,0 0 0-16,1 4 1 16,2 25 2-1,0-21-1-15,0 4 2 16,0 2 1-1,0 2 0-15,5 3 0 16,-1 7 0-16,4 5 0 16,2 4-2-16,2 4 0 15,-2 5-1-15,3 1-1 16,-1 2-1-1,0 1 1-15,-2-1-1 16,-1-4-1-16,-3-1 1 16,-2-3 1-16,1-1-1 15,-7-1 0-15,2-2 0 16,0 0-1-16,0-3 0 15,0-1-2 1,0-4 1-16,0-1 0 16,0-1-1-16,0-2 0 15,0 1-1-15,0-4-1 16,0 0-1-16,0-2-1 15,2-2 1-15,-2 2-2 16,0-3 1-16,4-2 2 16,2-6-1-16,0-2 1 15,0-3 0-15,-2-1 1 16,0-6-1-16,2 2 2 15,0-3-1-15,0-5 1 16,2 1 0 0,-1-3 1-16,-1 0 0 15,4-2 0-15,0 0 1 16,7-3 0-16,2 0 2 15,4-3 0 1,8 0 3-16,6-4 2 16,12-2 3-16,8-4 3 15,3 1 1-15,10-7 0 16,-1 3-1-16,2-1-3 15,-1-1-2-15,1 5-3 16,0 1-3-16,2 0 0 16,1 5-1-1,1-2 0-15,-1 6 0 16,-2-4 0-16,-5 0 0 15,6-1 0-15,-1 3-1 16,-2-1 1-16,-2-1 0 16,3-5 0-16,1 3 0 15,0-3 0-15,-1 4 0 16,-6-1 1-16,-4-1-1 15,-2 2 2-15,0 1-1 16,0 0 1-16,-3-2 0 16,3 3-1-1,-2-1-1-15,1 1 0 16,-2 5 0-16,0-2 0 15,-6 3 0 1,7-2 0-16,-5 5-1 16,-1-3 1-16,2 0-2 15,0 0 1-15,-1-1-1 16,1-2 0-16,-3 3 2 15,0-1 2-15,-4-1 1 16,-1 1 2-16,-4 1-1 16,1 0-1-16,-3-3-2 15,1 0 0-15,1 0-2 16,1 2 0-1,-1-2 0-15,-7 0 0 16,0 0-1-16,-3 2 1 16,-6 1 0-16,-2 2 1 15,-2-4 0-15,-4 2-1 16,0 0 0-16,-3 2 1 15,0-1 0-15,-1-1 0 16,-3 3 0-16,-2 0-1 16,-3-1 0-16,1-2-1 15,-1 3-1-15,2-2 0 16,2-3 0-1,-2 0 0 1,1 1 2-16,0-1 0 16,1 1 0-16,-4 1 2 15,-1 0 1-15,1 2 2 16,-1-2 1-16,-3 3 1 15,2-2 0-15,-1-4 0 16,-1-1-1-16,1-2 0 16,-1 0 0-1,-1-1 1-15,0-2 0 16,-1-16 10-16,1 14-7 15,0-7 0 1,0-4 0-16,0-38 8 16,0 32-10-1,0-2 0-15,3-3-2 16,1-4 1-16,1 3-1 15,-4 0-1-15,1-2 0 16,-4-1 0-16,2 3-1 16,0 5-1-16,-1-1 0 15,-1 2-1-15,1 1-1 16,-2 3 0-1,-2-2 0-15,-1 2 0 16,2-1 0 0,1-4 1-16,3 1-1 15,0-4 0-15,0-1 0 16,0 5 1-16,0 1 0 15,0 3 1-15,0 4 1 16,-1-1 0-16,1-1 0 16,-2 7 0-16,2-1-2 15,0-6 0-15,0 3 1 16,0 0 0-16,0-1-2 15,0-1 1 1,-1-14 0 0,-2 20 1-16,-2-4-1 15,2 1 2-15,0 2-1 16,2 0 1-16,-1-1-1 15,4 0 1-15,-2 1 0 16,0-1 0-16,0 2 1 16,3 0 1-16,-3 4-1 15,0-1 1-15,0 5-1 16,-2-1-1-1,2 0-1 1,0-8 0 0,0 11-2-16,0 1 0 15,0-1 0-15,0 0 1 16,0-1 0-16,0-2 0 15,0 4-1-15,0-2 1 16,0-1-2-16,0 1 1 16,0 0-1-16,0 5 1 15,0 0 0-15,0 1 0 16,0 0 0-1,0 1 0-15,0 2 0 16,-3 0-2-16,-2 0-3 16,-4 0-3-16,-9 3-1 15,-1 3-3-15,-3-3-2 16,1 0-4-16,-7-2-6 15,0-1-10-15,-1-4-18 1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10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35 23 0,'-3'-6'53'15,"-2"-6"9"-15,5 12 5 16,5-14 1-16,4-1 2 15,7-6-45-15,10 1-10 16,5-4-2-16,5 9 2 16,1 7 2-1,2 6-1-15,-1 18 1 16,3 15-4-1,-7 9-4-15,-9 10-3 16,-9 7-1-16,-11 1-3 16,-10 0-2-16,-3 3-1 15,-5-5-1-15,-12-6-1 16,-8 0 0-16,-4-11 0 15,-2-2 0-15,-5-8 1 16,6-12 0-16,1-13-1 16,10-6 0-16,2-14 0 15,10-9 0 1,12-6 0-16,6-5 1 15,6 3 1-15,8 7 0 16,10 7 2-16,5 11 3 16,6 13 3-16,-7 7 2 15,1 4 0-15,-3 1-1 16,5 4-5-16,1-5-8 15,1-4-9-15,8-5-8 16,0-5-11-16,4-5-12 16,0-3-8-16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9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14 0,'7'-2'44'0,"-6"2"21"16,1 0 7-16,-2-1 5 15,6-1 5-15,11-4-24 16,10 0-26-16,2-1-10 16,30-6 12-1,-23 7-27-15,-10 1-8 16,-4 3-11-1,-7-1-11-15,-2 1-15 16,-2 1-18-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8.1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0 17 14 0,'-9'-17'39'0,"13"25"17"16,-11-4 11-16,1 14 6 16,-3 16 4-16,-8 10-25 15,-11 7-17 1,2 4-10-16,1 5-6 15,-6-1-2-15,4-9-5 16,8 0-3 0,0-9-3-16,-4 23-8 15,16-43-5 1,-2 7-14-1,9-25 9-15,1-2-2 16,5 1 0-16,0-8-2 16,0-7-2-16,-2-3-5 15,2 4-5-15,1-3-6 16,-1-1-5-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7.8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5 0,'25'6'56'15,"-9"17"11"1,-13-14 8-16,5 6 7 16,8 7 5-16,12 5-48 15,4 4-9-15,6 5-8 16,5-4-8-16,-4-4-6 15,1 1-6-15,-4-4-7 16,-2-1-7-16,-8-2-6 16,-4-3-9-16,-3-8-9 15,-5 4-9-15,-8-9-8 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7.5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8 15 0,'-1'-22'36'15,"6"12"7"-15,-5 10 10 16,0 15 9-16,0 11 9 15,-2 24-28-15,-1 7-4 16,3 10-7-16,-1 5-9 16,-2 3-9-1,0 2-7-15,-1-2-3 16,1-6-6-16,2-4-5 15,-1-8-5-15,1-11-6 16,4-15-8-16,-2-8-9 16,-1-5-8-1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7.2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2 18 0,'5'-2'42'15,"-13"13"9"-15,8-10 8 16,0 9 8-16,0 13 5 15,-2 9-34-15,2 0-8 16,0 7-7 0,-1-1-7-16,1 34 2 15,0-43-12 1,0-5-2-16,0-5-3 15,0-4-1-15,0-2-5 16,0-5-1-16,0-8-1 16,0 0 1-16,0-2-1 15,3-2 2-15,2-2 2 16,4-3-2-16,4 0 0 15,5-1-2-15,2 1-3 16,1 0-2-16,-2 5-2 16,1 1-2-16,-3 3-3 15,-2-2-5 1,-3 4-3-16,-2-2-2 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8:46:24.1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4 15 0,'-4'0'38'0,"13"-5"9"16,-9 5 1 0,0 0 0-16,0 0 3 15,1 0-28-15,5 0-10 16,0 0 0-16,9-4 0 15,5 1 0-15,4 2-4 16,4-5-4-16,-1 0-6 16,0-1-2-16,-1 4-2 15,-8 3 1-15,-1 7 2 16,-5 6 3-16,-3 2 4 15,-2 4 3-15,-1 0 0 16,-3 3 0-16,-1 1-1 16,1-2-1-16,-1-2-4 15,-3-2-3 1,1-3-4-16,1-3-5 15,-1-2-9-15,0-4-8 16,2-16-9-1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5.7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8 22 0,'8'-6'54'0,"-9"6"13"15,1 0 3-15,0 0 3 16,6 0 4-1,8-6-41-15,10 1-16 16,4 1-2-16,0-8-4 16,3 6-6-16,-9-1-12 15,-3 7-19-15,-3-3-22 16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5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5 20 0,'-7'-5'47'16,"0"5"10"-16,5 2 7 16,2-2 6-16,0 0 3 15,2 0-36-15,2 0-8 16,0 0-4-16,10 0-5 15,6-2-2 1,6 1-3-16,0-1-7 16,1-2-11-1,-2 1-6-15,-5 0-7 16,3 0-7-16,-7 3-8 15,-4-3-8-15,-3 2-8 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5.1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69 17 0,'-6'-22'44'16,"-8"16"10"-16,14 12 54 15,0 9-51 1,-2 14-30-16,2 7-13 16,0 5 5-16,0 6 3 15,0 0 1 1,0-6-5-16,2-5-6 15,3-4-8 1,3-11-6-16,8-8-4 16,8-9-1-16,5-9-1 15,3-15 2-15,2-13 3 16,0-6 1-16,-7-6 2 15,-5-4 0-15,-5-3 1 16,3 2 3-16,-13 6 4 16,-4 10 5-16,-2 9 4 15,-2 12 0-15,4 19 0 16,-3 15-1-16,0 18-4 15,1 14-4-15,-1 20-2 16,5 5 0 0,8 5-2-16,2 3-2 15,-2-1-2-15,-3-4 1 16,-8-6-1-16,-10-4 2 15,-8-9 0-15,3-8 0 16,-18-12-1-16,-3-9-5 16,-1-10-4-1,-8-10-6-15,0-16-5 16,1-6-6-16,3-13 0 15,7-5-4-15,7-9-4 16,10-9-5-16,8-6-4 1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2.7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72 26 0,'-4'-12'65'16,"1"12"17"-16,4 0 13 16,4-4 8-16,7-1 8 15,4 1-47-15,13-14-20 16,9 0-11-16,9-4-10 15,6 2-11-15,4-4-14 16,0 1-22 0,-4 1-32-1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2.4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4 21 0,'29'-35'50'0,"-8"25"14"16,-20 10 9-1,-1 0 9-15,0 7 8 16,0 17-36-16,0 10-11 15,0 8-8-15,-3 10-5 16,3-1-9-16,0-1-7 16,0-4-7-16,0 0-8 15,0-10-9-15,0-6-7 16,0-8-9-16,0-6-8 15,0-4-10 1,0-9-10-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2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44 16 0,'4'3'39'15,"-6"16"12"-15,2-19 10 16,0 0 5-16,1 0 5 15,2 0-29-15,13 0-10 16,3 0-5-16,3-12-3 16,2-2-3-16,-3-6-3 15,1-9-4 1,-5 1-6-16,-3-1-7 15,-9 2-3-15,0 5-1 16,-2 12 1-16,0-2 2 16,-16 13 3-16,1 11 2 15,4 12 0-15,-2 13 1 16,4 1-2-16,2 0-1 15,7 0-4-15,4-5-3 16,6-4-5-16,4-10-4 16,8-7-7-1,-2-7-6-15,-2-11-8 16,4-8-9-1,-6-9-4-15,-1-10 0 16,-2 0 6-16,-4-4 10 16,2 9 15-16,-2 7 20 15,-3 14 17-15,-2 17 15 16,1 20 8-16,-4 8 2 15,-1 12-4-15,1 7-8 16,-1 4-11-16,-1-4-8 16,-2 1-4-16,1-11 0 15,-1-9 0-15,-3-13-1 16,3-6-5-16,0-13-1 15,0-9-2-15,0-9-1 16,-1-14 0 0,1-11 1-16,0-7 2 15,0-12 0-15,0-9-1 16,3-7 0-16,3-2 0 15,4 4 1-15,3 9 0 16,5 11 0-16,3 12 1 16,-1 11-2-1,2 16 0-15,-3 14-1 16,-2 7 0-16,-4 8-1 15,-6 4 0-15,-2 4-2 32,-7 1 1-32,-5 2-1 0,-5-2-1 15,-4-2-1-15,-6-2-1 16,-6 1-2-16,0-4-3 15,1 0-3-15,5-6-6 16,5-2-5-16,3-5-8 16,5-2-8-16,-1-8-3 15,7-2-1-15,0-5 2 16,3-2 2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1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9 17 0,'19'-18'45'0,"-17"29"21"16,-2-11 13-16,-2 0 9 15,-5 13 3-15,-5 7-30 16,-4 7-19-16,3 9-13 16,-1 0-9-16,3-1-5 15,5 0-3-15,5-3-7 16,8-2-7-16,5-5-7 15,6-6-4-15,4-7-6 16,5-7-4 0,0-5-4-16,-10-8-5 15,2-6-5 1,-6-3-9-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1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2 25 0,'20'7'55'0,"-18"-4"11"15,-2-3 5-15,0 0 3 16,3 0 5-16,1 0-46 16,3 0-7-16,-2-5-4 15,5 0-2-15,3-6-3 16,3-2-5-16,-1-4-5 15,3 0-5-15,-2-2-3 16,-10 0-3 0,-2 3 1-16,-1 5-1 15,-12 2 2-15,5 3 3 16,-5 9 3-16,-6 7 3 15,-8 6 2-15,5 6 1 16,5 6-1-16,3-3-2 16,5 3-1-1,10 1-4-15,4 0-2 16,2-4-2-16,8-1-1 15,30 15-13 1,-26-30 1-16,1-3-4 16,-4-9-7-1,1-7-6-15,-5-8-6 16,-1-5-4-16,-2-8 1 15,-4-6 5-15,-2-4 9 16,-1 2 14-16,0 9 15 16,-2 6 15-16,-2 6 11 15,2 12 5-15,1 12 0 16,-2 10-2-16,-2 7-6 15,2 2-8-15,0 3-4 16,-2-3-2-16,-1 2-1 16,0-8 1-16,0-8 1 15,0-3 0 1,0-4-1-16,-3-11-1 15,3-2-1-15,0-10-1 16,0-6-2-16,0-7 0 16,0-2-1-1,2-1-3-15,8 1-2 16,2 2-1-16,23-18-13 15,-20 34-4 1,-5 3-10-16,-1 3-13 16,0 7-13-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0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0 73 0,'10'-3'65'0,"-10"3"8"16,0 0 4-16,3 0 4 16,9-3-39-16,1 1-13 15,4-3-8-15,0-3-4 16,7 1-5-16,-2 3-5 15,-1-5-12-15,1 2-13 16,-5-3-15-16,2-2-18 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10-28T19:10:00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8 0,'4'-8'43'15,"1"20"14"1,-5-5 11-16,5 15 9 16,-2 9 4-16,2 16-34 15,1 11-11 1,-1-1-13-16,3 2-10 15,-1-4-6-15,2-6-5 16,-1-9-7-16,0-14-7 16,-3-4-8-16,-2-10-11 15,-3-3-11-15,0-9-7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2</Words>
  <Characters>286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</dc:creator>
  <cp:lastModifiedBy>Elisabeth Broderick</cp:lastModifiedBy>
  <cp:revision>2</cp:revision>
  <dcterms:created xsi:type="dcterms:W3CDTF">2015-10-28T19:11:00Z</dcterms:created>
  <dcterms:modified xsi:type="dcterms:W3CDTF">2015-10-28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